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4CA2904" w14:textId="3695A203" w:rsidR="00E91796" w:rsidRPr="00D03963" w:rsidRDefault="00E91796" w:rsidP="00E91796">
      <w:pPr>
        <w:shd w:val="clear" w:color="auto" w:fill="D9D9D9"/>
        <w:spacing w:after="0" w:line="240" w:lineRule="auto"/>
        <w:jc w:val="center"/>
        <w:rPr>
          <w:b/>
          <w:sz w:val="28"/>
          <w:szCs w:val="28"/>
        </w:rPr>
      </w:pPr>
      <w:r w:rsidRPr="00D03963">
        <w:rPr>
          <w:b/>
          <w:sz w:val="28"/>
          <w:szCs w:val="28"/>
        </w:rPr>
        <w:t xml:space="preserve">Capítulo </w:t>
      </w:r>
      <w:r w:rsidR="00D03963" w:rsidRPr="00D03963">
        <w:rPr>
          <w:b/>
          <w:sz w:val="28"/>
          <w:szCs w:val="28"/>
        </w:rPr>
        <w:t>1. Vectores</w:t>
      </w:r>
    </w:p>
    <w:p w14:paraId="4A945E10" w14:textId="77777777" w:rsidR="00E91796" w:rsidRPr="00D03963" w:rsidRDefault="00E91796" w:rsidP="00F97701">
      <w:pPr>
        <w:pStyle w:val="Subtemas"/>
        <w:shd w:val="clear" w:color="auto" w:fill="CCC0D9" w:themeFill="accent4" w:themeFillTint="66"/>
        <w:rPr>
          <w:rFonts w:ascii="Calibri" w:hAnsi="Calibri" w:cs="Calibri"/>
          <w:i w:val="0"/>
          <w:color w:val="002060"/>
          <w:sz w:val="24"/>
          <w:szCs w:val="24"/>
        </w:rPr>
      </w:pPr>
      <w:r w:rsidRPr="00D03963">
        <w:rPr>
          <w:rFonts w:ascii="Calibri" w:hAnsi="Calibri" w:cs="Calibri"/>
          <w:i w:val="0"/>
          <w:color w:val="002060"/>
          <w:sz w:val="24"/>
          <w:szCs w:val="24"/>
        </w:rPr>
        <w:t>Preguntas, ejercicios y problemas</w:t>
      </w:r>
    </w:p>
    <w:p w14:paraId="2575159F" w14:textId="77777777" w:rsidR="00D03963" w:rsidRDefault="00D03963" w:rsidP="00D03963">
      <w:pPr>
        <w:rPr>
          <w:b/>
          <w:position w:val="-10"/>
          <w:lang w:val="es-ES"/>
        </w:rPr>
      </w:pPr>
    </w:p>
    <w:p w14:paraId="27BD1A62" w14:textId="77777777" w:rsidR="00D03963" w:rsidRPr="00462E7B" w:rsidRDefault="00D03963" w:rsidP="00D03963">
      <w:pPr>
        <w:rPr>
          <w:b/>
          <w:color w:val="800080"/>
          <w:position w:val="-10"/>
          <w:lang w:val="es-ES"/>
        </w:rPr>
      </w:pPr>
      <w:r w:rsidRPr="00462E7B">
        <w:rPr>
          <w:b/>
          <w:color w:val="800080"/>
          <w:position w:val="-10"/>
          <w:lang w:val="es-ES"/>
        </w:rPr>
        <w:t>Preguntas</w:t>
      </w:r>
    </w:p>
    <w:p w14:paraId="3D964CF3" w14:textId="70B72365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Dos astronautas parten de Cabo Cañaveral hacia la Luna y de regreso, y acuatizan en el Océano Atlántico. Un almirante los despide en el Cabo y después navega en un portaaviones por el Océano Atlántico para recogerlos. En sus viajes respectivos, ¿Quién tiene mayor desplazamiento, el almirante o los astronautas?</w:t>
      </w:r>
    </w:p>
    <w:p w14:paraId="52B39EFB" w14:textId="60AE42C6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¿Pueden combinarse dos vectores de diferente magnitud para producir un vector resultante igual a cero?  ¿Pueden producir este resultado tres vectores?</w:t>
      </w:r>
    </w:p>
    <w:p w14:paraId="68E7A7C3" w14:textId="7C80667C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¿Puede ser cero la magnitud de un vector si alguna de sus componentes es diferente de cero?</w:t>
      </w:r>
    </w:p>
    <w:p w14:paraId="3623040E" w14:textId="41B66F71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¿Tendrá algún sentido llamar vector a una cantidad si su magnitud es cero?</w:t>
      </w:r>
    </w:p>
    <w:p w14:paraId="7DF9AF68" w14:textId="3E24AEE3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¿Tiene unidades el vector unitario?</w:t>
      </w:r>
    </w:p>
    <w:p w14:paraId="00F6340F" w14:textId="12796E89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 xml:space="preserve">Las magnitudes de dos vectores </w:t>
      </w:r>
      <w:r w:rsidRPr="00D03963">
        <w:rPr>
          <w:i/>
          <w:position w:val="-10"/>
          <w:lang w:val="es-ES"/>
        </w:rPr>
        <w:t>a</w:t>
      </w:r>
      <w:r w:rsidRPr="00D03963">
        <w:rPr>
          <w:position w:val="-10"/>
          <w:lang w:val="es-ES"/>
        </w:rPr>
        <w:t xml:space="preserve"> y </w:t>
      </w:r>
      <w:r w:rsidRPr="00D03963">
        <w:rPr>
          <w:i/>
          <w:position w:val="-10"/>
          <w:lang w:val="es-ES"/>
        </w:rPr>
        <w:t>b</w:t>
      </w:r>
      <w:r w:rsidRPr="00D03963">
        <w:rPr>
          <w:position w:val="-10"/>
          <w:lang w:val="es-ES"/>
        </w:rPr>
        <w:t xml:space="preserve"> son 12 y 8 unidades respectivamente. ¿Cuáles son los valores máximo y mínimo posibles de la magnitud del vector resultante </w:t>
      </w:r>
      <w:r w:rsidRPr="00D03963">
        <w:rPr>
          <w:position w:val="-10"/>
          <w:lang w:val="es-ES"/>
        </w:rPr>
        <w:object w:dxaOrig="960" w:dyaOrig="340" w14:anchorId="71B190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95pt;height:17.55pt" o:ole="">
            <v:imagedata r:id="rId10" o:title=""/>
          </v:shape>
          <o:OLEObject Type="Embed" ProgID="Equation.DSMT4" ShapeID="_x0000_i1025" DrawAspect="Content" ObjectID="_1405963000" r:id="rId11"/>
        </w:object>
      </w:r>
      <w:r w:rsidRPr="00D03963">
        <w:rPr>
          <w:position w:val="-10"/>
          <w:lang w:val="es-ES"/>
        </w:rPr>
        <w:t xml:space="preserve">? </w:t>
      </w:r>
    </w:p>
    <w:p w14:paraId="79B00E98" w14:textId="6FF8F596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¿Las componentes de un vector pueden ser mayores que la magnitud del vector?</w:t>
      </w:r>
    </w:p>
    <w:p w14:paraId="3E2A465F" w14:textId="409C7466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>Cuando una abeja regresa a su panal avisa a las otras cómo llegar a la comida. ¿Qué tipo de coordenadas, cartesianas o polares, empleará la abeja para especificar la localización de la flor? ¿Qué usaría la abeja como su origen de coordenadas?</w:t>
      </w:r>
    </w:p>
    <w:p w14:paraId="365F5607" w14:textId="30FF18E5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 xml:space="preserve">Si </w:t>
      </w:r>
      <w:r w:rsidRPr="00D03963">
        <w:rPr>
          <w:position w:val="-10"/>
          <w:lang w:val="es-ES"/>
        </w:rPr>
        <w:object w:dxaOrig="820" w:dyaOrig="340" w14:anchorId="441031D3">
          <v:shape id="_x0000_i1026" type="#_x0000_t75" style="width:40.7pt;height:17.55pt" o:ole="">
            <v:imagedata r:id="rId12" o:title=""/>
          </v:shape>
          <o:OLEObject Type="Embed" ProgID="Equation.DSMT4" ShapeID="_x0000_i1026" DrawAspect="Content" ObjectID="_1405963001" r:id="rId13"/>
        </w:object>
      </w:r>
      <w:r w:rsidRPr="00D03963">
        <w:rPr>
          <w:position w:val="-10"/>
          <w:lang w:val="es-ES"/>
        </w:rPr>
        <w:t xml:space="preserve"> ¿qué puede decirse acerca de </w:t>
      </w:r>
      <w:r w:rsidRPr="00D03963">
        <w:rPr>
          <w:position w:val="-10"/>
          <w:lang w:val="es-ES"/>
        </w:rPr>
        <w:object w:dxaOrig="200" w:dyaOrig="279" w14:anchorId="3C545214">
          <v:shape id="_x0000_i1027" type="#_x0000_t75" style="width:10pt;height:14.4pt" o:ole="">
            <v:imagedata r:id="rId14" o:title=""/>
          </v:shape>
          <o:OLEObject Type="Embed" ProgID="Equation.DSMT4" ShapeID="_x0000_i1027" DrawAspect="Content" ObjectID="_1405963002" r:id="rId15"/>
        </w:object>
      </w:r>
      <w:r w:rsidRPr="00D03963">
        <w:rPr>
          <w:position w:val="-10"/>
          <w:lang w:val="es-ES"/>
        </w:rPr>
        <w:t xml:space="preserve">y  </w:t>
      </w:r>
      <w:r w:rsidRPr="00D03963">
        <w:rPr>
          <w:position w:val="-10"/>
          <w:lang w:val="es-ES"/>
        </w:rPr>
        <w:object w:dxaOrig="220" w:dyaOrig="340" w14:anchorId="09DDAEB9">
          <v:shape id="_x0000_i1028" type="#_x0000_t75" style="width:10.65pt;height:17.55pt" o:ole="">
            <v:imagedata r:id="rId16" o:title=""/>
          </v:shape>
          <o:OLEObject Type="Embed" ProgID="Equation.DSMT4" ShapeID="_x0000_i1028" DrawAspect="Content" ObjectID="_1405963003" r:id="rId17"/>
        </w:object>
      </w:r>
      <w:r w:rsidRPr="00D03963">
        <w:rPr>
          <w:position w:val="-10"/>
          <w:lang w:val="es-ES"/>
        </w:rPr>
        <w:t>?</w:t>
      </w:r>
    </w:p>
    <w:p w14:paraId="02740A50" w14:textId="77777777" w:rsidR="00D03963" w:rsidRPr="00D03963" w:rsidRDefault="00D03963" w:rsidP="00D03963">
      <w:pPr>
        <w:numPr>
          <w:ilvl w:val="0"/>
          <w:numId w:val="20"/>
        </w:numPr>
        <w:rPr>
          <w:position w:val="-10"/>
          <w:lang w:val="es-ES"/>
        </w:rPr>
      </w:pPr>
      <w:r w:rsidRPr="00D03963">
        <w:rPr>
          <w:position w:val="-10"/>
          <w:lang w:val="es-ES"/>
        </w:rPr>
        <w:t xml:space="preserve">Si </w:t>
      </w:r>
      <w:r w:rsidRPr="00D03963">
        <w:rPr>
          <w:position w:val="-10"/>
          <w:lang w:val="es-ES"/>
        </w:rPr>
        <w:object w:dxaOrig="920" w:dyaOrig="340" w14:anchorId="1884A070">
          <v:shape id="_x0000_i1029" type="#_x0000_t75" style="width:46.35pt;height:17.55pt" o:ole="">
            <v:imagedata r:id="rId18" o:title=""/>
          </v:shape>
          <o:OLEObject Type="Embed" ProgID="Equation.3" ShapeID="_x0000_i1029" DrawAspect="Content" ObjectID="_1405963004" r:id="rId19"/>
        </w:object>
      </w:r>
      <w:r w:rsidRPr="00D03963">
        <w:rPr>
          <w:position w:val="-10"/>
          <w:lang w:val="es-ES"/>
        </w:rPr>
        <w:t xml:space="preserve">¿qué puede decirse acerca de </w:t>
      </w:r>
      <w:r w:rsidRPr="00D03963">
        <w:rPr>
          <w:position w:val="-10"/>
          <w:lang w:val="es-ES"/>
        </w:rPr>
        <w:object w:dxaOrig="200" w:dyaOrig="279" w14:anchorId="330BA920">
          <v:shape id="_x0000_i1030" type="#_x0000_t75" style="width:10pt;height:14.4pt" o:ole="">
            <v:imagedata r:id="rId14" o:title=""/>
          </v:shape>
          <o:OLEObject Type="Embed" ProgID="Equation.DSMT4" ShapeID="_x0000_i1030" DrawAspect="Content" ObjectID="_1405963005" r:id="rId20"/>
        </w:object>
      </w:r>
      <w:r w:rsidRPr="00D03963">
        <w:rPr>
          <w:position w:val="-10"/>
          <w:lang w:val="es-ES"/>
        </w:rPr>
        <w:t xml:space="preserve">y  </w:t>
      </w:r>
      <w:r w:rsidRPr="00D03963">
        <w:rPr>
          <w:position w:val="-10"/>
          <w:lang w:val="es-ES"/>
        </w:rPr>
        <w:object w:dxaOrig="220" w:dyaOrig="340" w14:anchorId="6164128E">
          <v:shape id="_x0000_i1031" type="#_x0000_t75" style="width:10.65pt;height:17.55pt" o:ole="">
            <v:imagedata r:id="rId16" o:title=""/>
          </v:shape>
          <o:OLEObject Type="Embed" ProgID="Equation.DSMT4" ShapeID="_x0000_i1031" DrawAspect="Content" ObjectID="_1405963006" r:id="rId21"/>
        </w:object>
      </w:r>
      <w:r w:rsidRPr="00D03963">
        <w:rPr>
          <w:position w:val="-10"/>
          <w:lang w:val="es-ES"/>
        </w:rPr>
        <w:t>?</w:t>
      </w:r>
    </w:p>
    <w:p w14:paraId="38BC4248" w14:textId="77777777" w:rsidR="00D03963" w:rsidRDefault="00D03963" w:rsidP="00D03963">
      <w:pPr>
        <w:rPr>
          <w:position w:val="-10"/>
          <w:lang w:val="es-ES"/>
        </w:rPr>
      </w:pPr>
    </w:p>
    <w:p w14:paraId="456AE581" w14:textId="77777777" w:rsidR="00D03963" w:rsidRDefault="00D03963" w:rsidP="00D03963">
      <w:pPr>
        <w:rPr>
          <w:position w:val="-10"/>
          <w:lang w:val="es-ES"/>
        </w:rPr>
      </w:pPr>
    </w:p>
    <w:p w14:paraId="30F35750" w14:textId="77777777" w:rsidR="00D03963" w:rsidRDefault="00D03963" w:rsidP="00D03963">
      <w:pPr>
        <w:rPr>
          <w:position w:val="-10"/>
          <w:lang w:val="es-ES"/>
        </w:rPr>
      </w:pPr>
    </w:p>
    <w:p w14:paraId="02695C8D" w14:textId="77777777" w:rsidR="00D03963" w:rsidRPr="00D03963" w:rsidRDefault="00D03963" w:rsidP="00D03963">
      <w:pPr>
        <w:rPr>
          <w:position w:val="-10"/>
          <w:lang w:val="es-ES"/>
        </w:rPr>
      </w:pPr>
    </w:p>
    <w:p w14:paraId="294785DF" w14:textId="77777777" w:rsidR="00D03963" w:rsidRPr="00462E7B" w:rsidRDefault="00D03963" w:rsidP="00D03963">
      <w:pPr>
        <w:rPr>
          <w:b/>
          <w:color w:val="800080"/>
          <w:position w:val="-10"/>
        </w:rPr>
      </w:pPr>
      <w:r w:rsidRPr="00462E7B">
        <w:rPr>
          <w:b/>
          <w:color w:val="800080"/>
          <w:position w:val="-10"/>
        </w:rPr>
        <w:lastRenderedPageBreak/>
        <w:t>Ejercicios y problemas</w:t>
      </w:r>
    </w:p>
    <w:p w14:paraId="37E791F5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Para los siguientes vectores determine su magnitud y sus ángulos directores:</w:t>
      </w:r>
    </w:p>
    <w:p w14:paraId="49D72498" w14:textId="77777777" w:rsidR="00D03963" w:rsidRPr="00D03963" w:rsidRDefault="00D03963" w:rsidP="00D03963">
      <w:pPr>
        <w:numPr>
          <w:ilvl w:val="1"/>
          <w:numId w:val="18"/>
        </w:numPr>
        <w:rPr>
          <w:b/>
          <w:position w:val="-10"/>
        </w:rPr>
        <w:sectPr w:rsidR="00D03963" w:rsidRPr="00D03963" w:rsidSect="00D03963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5DA3A4B9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460" w:dyaOrig="380" w14:anchorId="5728BAEF">
          <v:shape id="_x0000_i1032" type="#_x0000_t75" style="width:72.65pt;height:18.15pt" o:ole="">
            <v:imagedata r:id="rId28" o:title=""/>
          </v:shape>
          <o:OLEObject Type="Embed" ProgID="Equation.DSMT4" ShapeID="_x0000_i1032" DrawAspect="Content" ObjectID="_1405963007" r:id="rId29"/>
        </w:object>
      </w:r>
    </w:p>
    <w:p w14:paraId="69F32E5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600" w:dyaOrig="380" w14:anchorId="50984B80">
          <v:shape id="_x0000_i1033" type="#_x0000_t75" style="width:79.5pt;height:18.15pt" o:ole="">
            <v:imagedata r:id="rId30" o:title=""/>
          </v:shape>
          <o:OLEObject Type="Embed" ProgID="Equation.DSMT4" ShapeID="_x0000_i1033" DrawAspect="Content" ObjectID="_1405963008" r:id="rId31"/>
        </w:object>
      </w:r>
    </w:p>
    <w:p w14:paraId="31449C7D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560" w:dyaOrig="380" w14:anchorId="7D953DD2">
          <v:shape id="_x0000_i1034" type="#_x0000_t75" style="width:77.65pt;height:18.15pt" o:ole="">
            <v:imagedata r:id="rId32" o:title=""/>
          </v:shape>
          <o:OLEObject Type="Embed" ProgID="Equation.DSMT4" ShapeID="_x0000_i1034" DrawAspect="Content" ObjectID="_1405963009" r:id="rId33"/>
        </w:object>
      </w:r>
    </w:p>
    <w:p w14:paraId="303430B1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560" w:dyaOrig="380" w14:anchorId="617196B3">
          <v:shape id="_x0000_i1035" type="#_x0000_t75" style="width:77.65pt;height:18.15pt" o:ole="">
            <v:imagedata r:id="rId34" o:title=""/>
          </v:shape>
          <o:OLEObject Type="Embed" ProgID="Equation.DSMT4" ShapeID="_x0000_i1035" DrawAspect="Content" ObjectID="_1405963010" r:id="rId35"/>
        </w:object>
      </w:r>
    </w:p>
    <w:p w14:paraId="5D3CC28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460" w:dyaOrig="380" w14:anchorId="5DAF4324">
          <v:shape id="_x0000_i1036" type="#_x0000_t75" style="width:72.65pt;height:18.15pt" o:ole="">
            <v:imagedata r:id="rId36" o:title=""/>
          </v:shape>
          <o:OLEObject Type="Embed" ProgID="Equation.DSMT4" ShapeID="_x0000_i1036" DrawAspect="Content" ObjectID="_1405963011" r:id="rId37"/>
        </w:object>
      </w:r>
      <w:r w:rsidRPr="00D03963">
        <w:rPr>
          <w:b/>
          <w:position w:val="-10"/>
        </w:rPr>
        <w:t xml:space="preserve">  </w:t>
      </w:r>
    </w:p>
    <w:p w14:paraId="7EFE9E49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600" w:dyaOrig="380" w14:anchorId="27AFAE6C">
          <v:shape id="_x0000_i1037" type="#_x0000_t75" style="width:79.5pt;height:18.15pt" o:ole="">
            <v:imagedata r:id="rId38" o:title=""/>
          </v:shape>
          <o:OLEObject Type="Embed" ProgID="Equation.DSMT4" ShapeID="_x0000_i1037" DrawAspect="Content" ObjectID="_1405963012" r:id="rId39"/>
        </w:object>
      </w:r>
      <w:r w:rsidRPr="00D03963">
        <w:rPr>
          <w:b/>
          <w:position w:val="-10"/>
        </w:rPr>
        <w:t xml:space="preserve">  </w:t>
      </w:r>
    </w:p>
    <w:p w14:paraId="090B450B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1064677A" w14:textId="77777777" w:rsidR="00D03963" w:rsidRPr="00D03963" w:rsidRDefault="00D03963" w:rsidP="00D03963">
      <w:pPr>
        <w:rPr>
          <w:position w:val="-10"/>
        </w:rPr>
      </w:pPr>
    </w:p>
    <w:p w14:paraId="76E27ACD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698DEF40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 Dados los vectores </w:t>
      </w:r>
      <w:r w:rsidRPr="00D03963">
        <w:rPr>
          <w:b/>
          <w:position w:val="-10"/>
        </w:rPr>
        <w:object w:dxaOrig="1460" w:dyaOrig="380" w14:anchorId="19C31FC2">
          <v:shape id="_x0000_i1038" type="#_x0000_t75" style="width:72.65pt;height:18.15pt" o:ole="">
            <v:imagedata r:id="rId28" o:title=""/>
          </v:shape>
          <o:OLEObject Type="Embed" ProgID="Equation.DSMT4" ShapeID="_x0000_i1038" DrawAspect="Content" ObjectID="_1405963013" r:id="rId40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340" w:dyaOrig="380" w14:anchorId="6DA603A1">
          <v:shape id="_x0000_i1039" type="#_x0000_t75" style="width:66.35pt;height:18.15pt" o:ole="">
            <v:imagedata r:id="rId41" o:title=""/>
          </v:shape>
          <o:OLEObject Type="Embed" ProgID="Equation.DSMT4" ShapeID="_x0000_i1039" DrawAspect="Content" ObjectID="_1405963014" r:id="rId42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700" w:dyaOrig="380" w14:anchorId="14E6337F">
          <v:shape id="_x0000_i1040" type="#_x0000_t75" style="width:85.15pt;height:18.15pt" o:ole="">
            <v:imagedata r:id="rId43" o:title=""/>
          </v:shape>
          <o:OLEObject Type="Embed" ProgID="Equation.DSMT4" ShapeID="_x0000_i1040" DrawAspect="Content" ObjectID="_1405963015" r:id="rId44"/>
        </w:object>
      </w:r>
      <w:r w:rsidRPr="00D03963">
        <w:rPr>
          <w:b/>
          <w:position w:val="-10"/>
        </w:rPr>
        <w:t xml:space="preserve">, </w:t>
      </w:r>
      <w:r w:rsidRPr="00D03963">
        <w:rPr>
          <w:position w:val="-10"/>
        </w:rPr>
        <w:t xml:space="preserve">realice las siguientes operaciones entre vectores: </w:t>
      </w:r>
    </w:p>
    <w:p w14:paraId="05204FEE" w14:textId="77777777" w:rsidR="00D03963" w:rsidRPr="00D03963" w:rsidRDefault="00D03963" w:rsidP="00D03963">
      <w:pPr>
        <w:numPr>
          <w:ilvl w:val="1"/>
          <w:numId w:val="18"/>
        </w:numPr>
        <w:rPr>
          <w:b/>
          <w:position w:val="-10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43A72398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num="2" w:space="720" w:equalWidth="0">
            <w:col w:w="4632" w:space="708"/>
            <w:col w:w="1230" w:space="708"/>
          </w:cols>
          <w:docGrid w:linePitch="360"/>
        </w:sectPr>
      </w:pPr>
      <w:r w:rsidRPr="00D03963">
        <w:rPr>
          <w:b/>
          <w:position w:val="-10"/>
        </w:rPr>
        <w:object w:dxaOrig="960" w:dyaOrig="480" w14:anchorId="5E525A4A">
          <v:shape id="_x0000_i1041" type="#_x0000_t75" style="width:46.95pt;height:25.05pt" o:ole="">
            <v:imagedata r:id="rId45" o:title=""/>
          </v:shape>
          <o:OLEObject Type="Embed" ProgID="Equation.DSMT4" ShapeID="_x0000_i1041" DrawAspect="Content" ObjectID="_1405963016" r:id="rId46"/>
        </w:object>
      </w:r>
    </w:p>
    <w:p w14:paraId="7E0D58A7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1560" w:dyaOrig="480" w14:anchorId="185EA9D8">
          <v:shape id="_x0000_i1042" type="#_x0000_t75" style="width:77.65pt;height:25.05pt" o:ole="">
            <v:imagedata r:id="rId47" o:title=""/>
          </v:shape>
          <o:OLEObject Type="Embed" ProgID="Equation.DSMT4" ShapeID="_x0000_i1042" DrawAspect="Content" ObjectID="_1405963017" r:id="rId48"/>
        </w:object>
      </w:r>
    </w:p>
    <w:p w14:paraId="610F0816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1020" w:dyaOrig="480" w14:anchorId="02A67899">
          <v:shape id="_x0000_i1043" type="#_x0000_t75" style="width:51.35pt;height:25.05pt" o:ole="">
            <v:imagedata r:id="rId49" o:title=""/>
          </v:shape>
          <o:OLEObject Type="Embed" ProgID="Equation.DSMT4" ShapeID="_x0000_i1043" DrawAspect="Content" ObjectID="_1405963018" r:id="rId50"/>
        </w:object>
      </w:r>
      <w:r w:rsidRPr="00D03963">
        <w:rPr>
          <w:position w:val="-10"/>
          <w:lang w:val="es-ES"/>
        </w:rPr>
        <w:t xml:space="preserve"> </w:t>
      </w:r>
    </w:p>
    <w:p w14:paraId="18B612EE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1140" w:dyaOrig="480" w14:anchorId="476D30BE">
          <v:shape id="_x0000_i1044" type="#_x0000_t75" style="width:56.35pt;height:25.05pt" o:ole="">
            <v:imagedata r:id="rId51" o:title=""/>
          </v:shape>
          <o:OLEObject Type="Embed" ProgID="Equation.DSMT4" ShapeID="_x0000_i1044" DrawAspect="Content" ObjectID="_1405963019" r:id="rId52"/>
        </w:object>
      </w:r>
    </w:p>
    <w:p w14:paraId="1C00ED42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2200" w:dyaOrig="480" w14:anchorId="42F3B47B">
          <v:shape id="_x0000_i1045" type="#_x0000_t75" style="width:109.55pt;height:25.05pt" o:ole="">
            <v:imagedata r:id="rId53" o:title=""/>
          </v:shape>
          <o:OLEObject Type="Embed" ProgID="Equation.DSMT4" ShapeID="_x0000_i1045" DrawAspect="Content" ObjectID="_1405963020" r:id="rId54"/>
        </w:object>
      </w:r>
    </w:p>
    <w:p w14:paraId="6A9ACAAD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2260" w:dyaOrig="480" w14:anchorId="1A5F99CB">
          <v:shape id="_x0000_i1046" type="#_x0000_t75" style="width:112.7pt;height:25.05pt" o:ole="">
            <v:imagedata r:id="rId55" o:title=""/>
          </v:shape>
          <o:OLEObject Type="Embed" ProgID="Equation.DSMT4" ShapeID="_x0000_i1046" DrawAspect="Content" ObjectID="_1405963021" r:id="rId56"/>
        </w:object>
      </w:r>
      <w:r w:rsidRPr="00D03963">
        <w:rPr>
          <w:b/>
          <w:position w:val="-10"/>
          <w:lang w:val="es-ES"/>
        </w:rPr>
        <w:t xml:space="preserve"> </w:t>
      </w:r>
    </w:p>
    <w:p w14:paraId="4F5E368C" w14:textId="77777777" w:rsidR="00D03963" w:rsidRDefault="00D03963" w:rsidP="00D03963">
      <w:pPr>
        <w:rPr>
          <w:position w:val="-10"/>
          <w:lang w:val="es-ES"/>
        </w:rPr>
      </w:pPr>
    </w:p>
    <w:p w14:paraId="53EE066C" w14:textId="77777777" w:rsidR="00D03963" w:rsidRDefault="00D03963" w:rsidP="00D03963">
      <w:pPr>
        <w:rPr>
          <w:position w:val="-10"/>
          <w:lang w:val="es-ES"/>
        </w:rPr>
      </w:pPr>
    </w:p>
    <w:p w14:paraId="6D792CF5" w14:textId="77777777" w:rsidR="00D03963" w:rsidRPr="00D03963" w:rsidRDefault="00D03963" w:rsidP="00D03963">
      <w:pPr>
        <w:rPr>
          <w:position w:val="-10"/>
          <w:lang w:val="es-ES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6C5F81AF" w14:textId="77777777" w:rsidR="00D03963" w:rsidRPr="00D03963" w:rsidRDefault="00D03963" w:rsidP="00D03963">
      <w:pPr>
        <w:rPr>
          <w:position w:val="-10"/>
          <w:lang w:val="es-ES"/>
        </w:rPr>
      </w:pPr>
    </w:p>
    <w:p w14:paraId="26FEF4D6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1E037CB4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  <w:lang w:val="es-ES"/>
        </w:rPr>
      </w:pPr>
      <w:r w:rsidRPr="00D03963">
        <w:rPr>
          <w:position w:val="-10"/>
        </w:rPr>
        <w:lastRenderedPageBreak/>
        <w:t xml:space="preserve">Tres vectores están dados por </w:t>
      </w:r>
      <w:r w:rsidRPr="00D03963">
        <w:rPr>
          <w:b/>
          <w:position w:val="-10"/>
        </w:rPr>
        <w:object w:dxaOrig="1560" w:dyaOrig="380" w14:anchorId="609BC2AE">
          <v:shape id="_x0000_i1047" type="#_x0000_t75" style="width:77.65pt;height:18.15pt" o:ole="">
            <v:imagedata r:id="rId57" o:title=""/>
          </v:shape>
          <o:OLEObject Type="Embed" ProgID="Equation.DSMT4" ShapeID="_x0000_i1047" DrawAspect="Content" ObjectID="_1405963022" r:id="rId58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600" w:dyaOrig="380" w14:anchorId="5288876B">
          <v:shape id="_x0000_i1048" type="#_x0000_t75" style="width:79.5pt;height:18.15pt" o:ole="">
            <v:imagedata r:id="rId59" o:title=""/>
          </v:shape>
          <o:OLEObject Type="Embed" ProgID="Equation.DSMT4" ShapeID="_x0000_i1048" DrawAspect="Content" ObjectID="_1405963023" r:id="rId60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460" w:dyaOrig="380" w14:anchorId="5ABFF786">
          <v:shape id="_x0000_i1049" type="#_x0000_t75" style="width:72.65pt;height:18.15pt" o:ole="">
            <v:imagedata r:id="rId61" o:title=""/>
          </v:shape>
          <o:OLEObject Type="Embed" ProgID="Equation.DSMT4" ShapeID="_x0000_i1049" DrawAspect="Content" ObjectID="_1405963024" r:id="rId62"/>
        </w:object>
      </w:r>
      <w:r w:rsidRPr="00D03963">
        <w:rPr>
          <w:b/>
          <w:position w:val="-10"/>
        </w:rPr>
        <w:t xml:space="preserve">. </w:t>
      </w:r>
      <w:r w:rsidRPr="00D03963">
        <w:rPr>
          <w:position w:val="-10"/>
        </w:rPr>
        <w:t xml:space="preserve">Encuentre: </w:t>
      </w:r>
    </w:p>
    <w:p w14:paraId="06D3B965" w14:textId="77777777" w:rsidR="00D03963" w:rsidRPr="00D03963" w:rsidRDefault="00D03963" w:rsidP="00D03963">
      <w:pPr>
        <w:numPr>
          <w:ilvl w:val="1"/>
          <w:numId w:val="18"/>
        </w:numPr>
        <w:rPr>
          <w:b/>
          <w:position w:val="-10"/>
          <w:lang w:val="es-ES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20"/>
          <w:docGrid w:linePitch="360"/>
        </w:sectPr>
      </w:pPr>
    </w:p>
    <w:p w14:paraId="037C0D6B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</w:rPr>
        <w:object w:dxaOrig="960" w:dyaOrig="480" w14:anchorId="1187BFDA">
          <v:shape id="_x0000_i1050" type="#_x0000_t75" style="width:46.95pt;height:25.05pt" o:ole="">
            <v:imagedata r:id="rId45" o:title=""/>
          </v:shape>
          <o:OLEObject Type="Embed" ProgID="Equation.DSMT4" ShapeID="_x0000_i1050" DrawAspect="Content" ObjectID="_1405963025" r:id="rId63"/>
        </w:object>
      </w:r>
    </w:p>
    <w:p w14:paraId="491B7E6A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</w:rPr>
        <w:object w:dxaOrig="980" w:dyaOrig="480" w14:anchorId="1FD7BE74">
          <v:shape id="_x0000_i1051" type="#_x0000_t75" style="width:48.85pt;height:25.05pt" o:ole="">
            <v:imagedata r:id="rId64" o:title=""/>
          </v:shape>
          <o:OLEObject Type="Embed" ProgID="Equation.DSMT4" ShapeID="_x0000_i1051" DrawAspect="Content" ObjectID="_1405963026" r:id="rId65"/>
        </w:object>
      </w:r>
      <w:r w:rsidRPr="00D03963">
        <w:rPr>
          <w:position w:val="-10"/>
          <w:lang w:val="es-ES"/>
        </w:rPr>
        <w:t xml:space="preserve"> </w:t>
      </w:r>
    </w:p>
    <w:p w14:paraId="3ECD795B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</w:rPr>
        <w:object w:dxaOrig="1060" w:dyaOrig="480" w14:anchorId="32B21AB8">
          <v:shape id="_x0000_i1052" type="#_x0000_t75" style="width:53.85pt;height:25.05pt" o:ole="">
            <v:imagedata r:id="rId66" o:title=""/>
          </v:shape>
          <o:OLEObject Type="Embed" ProgID="Equation.DSMT4" ShapeID="_x0000_i1052" DrawAspect="Content" ObjectID="_1405963027" r:id="rId67"/>
        </w:object>
      </w:r>
    </w:p>
    <w:p w14:paraId="6BB57185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object w:dxaOrig="2299" w:dyaOrig="480" w14:anchorId="75B7CF9F">
          <v:shape id="_x0000_i1053" type="#_x0000_t75" style="width:115.85pt;height:25.05pt" o:ole="">
            <v:imagedata r:id="rId68" o:title=""/>
          </v:shape>
          <o:OLEObject Type="Embed" ProgID="Equation.DSMT4" ShapeID="_x0000_i1053" DrawAspect="Content" ObjectID="_1405963028" r:id="rId69"/>
        </w:object>
      </w:r>
    </w:p>
    <w:p w14:paraId="2AD0F6E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</w:pPr>
      <w:r w:rsidRPr="00D03963">
        <w:rPr>
          <w:b/>
          <w:position w:val="-10"/>
        </w:rPr>
        <w:object w:dxaOrig="1280" w:dyaOrig="480" w14:anchorId="27A4EB3E">
          <v:shape id="_x0000_i1054" type="#_x0000_t75" style="width:64.5pt;height:25.05pt" o:ole="">
            <v:imagedata r:id="rId70" o:title=""/>
          </v:shape>
          <o:OLEObject Type="Embed" ProgID="Equation.DSMT4" ShapeID="_x0000_i1054" DrawAspect="Content" ObjectID="_1405963029" r:id="rId71"/>
        </w:object>
      </w:r>
      <w:r w:rsidRPr="00D03963">
        <w:rPr>
          <w:position w:val="-10"/>
          <w:lang w:val="es-ES"/>
        </w:rPr>
        <w:t>)</w:t>
      </w:r>
    </w:p>
    <w:p w14:paraId="45DF2CBE" w14:textId="5CCA53A9" w:rsidR="00D03963" w:rsidRPr="00D03963" w:rsidRDefault="00D03963" w:rsidP="00D03963">
      <w:pPr>
        <w:numPr>
          <w:ilvl w:val="1"/>
          <w:numId w:val="18"/>
        </w:numPr>
        <w:rPr>
          <w:position w:val="-10"/>
          <w:lang w:val="es-ES"/>
        </w:rPr>
        <w:sectPr w:rsidR="00D03963" w:rsidRPr="00D03963" w:rsidSect="00D03963">
          <w:type w:val="continuous"/>
          <w:pgSz w:w="12240" w:h="15840"/>
          <w:pgMar w:top="1134" w:right="1183" w:bottom="1134" w:left="1134" w:header="720" w:footer="720" w:gutter="0"/>
          <w:cols w:space="708"/>
          <w:docGrid w:linePitch="360"/>
        </w:sectPr>
      </w:pPr>
      <w:r w:rsidRPr="00D03963">
        <w:rPr>
          <w:b/>
          <w:position w:val="-10"/>
        </w:rPr>
        <w:object w:dxaOrig="1560" w:dyaOrig="480" w14:anchorId="7CE17353">
          <v:shape id="_x0000_i1055" type="#_x0000_t75" style="width:77.65pt;height:25.05pt" o:ole="">
            <v:imagedata r:id="rId72" o:title=""/>
          </v:shape>
          <o:OLEObject Type="Embed" ProgID="Equation.DSMT4" ShapeID="_x0000_i1055" DrawAspect="Content" ObjectID="_1405963030" r:id="rId73"/>
        </w:object>
      </w:r>
    </w:p>
    <w:p w14:paraId="49CB73F3" w14:textId="77777777" w:rsidR="00D03963" w:rsidRPr="00D03963" w:rsidRDefault="00D03963" w:rsidP="00D03963">
      <w:pPr>
        <w:rPr>
          <w:position w:val="-10"/>
          <w:lang w:val="es-ES"/>
        </w:rPr>
      </w:pPr>
    </w:p>
    <w:p w14:paraId="1D2C0A85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  <w:lang w:val="es-ES"/>
        </w:rPr>
        <w:t xml:space="preserve">Para las siguientes tripletas de vectores determine el triple producto escalar </w:t>
      </w:r>
      <w:r w:rsidRPr="00D03963">
        <w:rPr>
          <w:b/>
          <w:position w:val="-10"/>
        </w:rPr>
        <w:object w:dxaOrig="960" w:dyaOrig="480" w14:anchorId="70123421">
          <v:shape id="_x0000_i1056" type="#_x0000_t75" style="width:46.95pt;height:25.05pt" o:ole="">
            <v:imagedata r:id="rId45" o:title=""/>
          </v:shape>
          <o:OLEObject Type="Embed" ProgID="Equation.DSMT4" ShapeID="_x0000_i1056" DrawAspect="Content" ObjectID="_1405963031" r:id="rId74"/>
        </w:object>
      </w:r>
      <w:r w:rsidRPr="00D03963">
        <w:rPr>
          <w:position w:val="-10"/>
          <w:lang w:val="es-ES"/>
        </w:rPr>
        <w:t xml:space="preserve"> y el triple producto vectorial</w:t>
      </w:r>
      <w:r w:rsidRPr="00D03963">
        <w:rPr>
          <w:b/>
          <w:position w:val="-10"/>
        </w:rPr>
        <w:object w:dxaOrig="1020" w:dyaOrig="480" w14:anchorId="0566D54C">
          <v:shape id="_x0000_i1057" type="#_x0000_t75" style="width:51.35pt;height:25.05pt" o:ole="">
            <v:imagedata r:id="rId75" o:title=""/>
          </v:shape>
          <o:OLEObject Type="Embed" ProgID="Equation.DSMT4" ShapeID="_x0000_i1057" DrawAspect="Content" ObjectID="_1405963032" r:id="rId76"/>
        </w:object>
      </w:r>
      <w:r w:rsidRPr="00D03963">
        <w:rPr>
          <w:position w:val="-10"/>
          <w:lang w:val="es-ES"/>
        </w:rPr>
        <w:t>.</w:t>
      </w:r>
    </w:p>
    <w:p w14:paraId="3D9C509B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440" w:dyaOrig="380" w14:anchorId="55116919">
          <v:shape id="_x0000_i1058" type="#_x0000_t75" style="width:1in;height:18.15pt" o:ole="">
            <v:imagedata r:id="rId77" o:title=""/>
          </v:shape>
          <o:OLEObject Type="Embed" ProgID="Equation.DSMT4" ShapeID="_x0000_i1058" DrawAspect="Content" ObjectID="_1405963033" r:id="rId78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480" w:dyaOrig="380" w14:anchorId="17F9CF88">
          <v:shape id="_x0000_i1059" type="#_x0000_t75" style="width:74.5pt;height:18.15pt" o:ole="">
            <v:imagedata r:id="rId79" o:title=""/>
          </v:shape>
          <o:OLEObject Type="Embed" ProgID="Equation.DSMT4" ShapeID="_x0000_i1059" DrawAspect="Content" ObjectID="_1405963034" r:id="rId80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340" w:dyaOrig="380" w14:anchorId="659B5A03">
          <v:shape id="_x0000_i1060" type="#_x0000_t75" style="width:66.35pt;height:18.15pt" o:ole="">
            <v:imagedata r:id="rId81" o:title=""/>
          </v:shape>
          <o:OLEObject Type="Embed" ProgID="Equation.DSMT4" ShapeID="_x0000_i1060" DrawAspect="Content" ObjectID="_1405963035" r:id="rId82"/>
        </w:object>
      </w:r>
      <w:r w:rsidRPr="00D03963">
        <w:rPr>
          <w:b/>
          <w:position w:val="-10"/>
        </w:rPr>
        <w:t>.</w:t>
      </w:r>
    </w:p>
    <w:p w14:paraId="30CD1E4E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719" w:dyaOrig="380" w14:anchorId="13D91B7B">
          <v:shape id="_x0000_i1061" type="#_x0000_t75" style="width:86.4pt;height:18.15pt" o:ole="">
            <v:imagedata r:id="rId83" o:title=""/>
          </v:shape>
          <o:OLEObject Type="Embed" ProgID="Equation.DSMT4" ShapeID="_x0000_i1061" DrawAspect="Content" ObjectID="_1405963036" r:id="rId84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460" w:dyaOrig="380" w14:anchorId="0AFFF0DD">
          <v:shape id="_x0000_i1062" type="#_x0000_t75" style="width:72.65pt;height:18.15pt" o:ole="">
            <v:imagedata r:id="rId85" o:title=""/>
          </v:shape>
          <o:OLEObject Type="Embed" ProgID="Equation.DSMT4" ShapeID="_x0000_i1062" DrawAspect="Content" ObjectID="_1405963037" r:id="rId86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560" w:dyaOrig="380" w14:anchorId="17C80416">
          <v:shape id="_x0000_i1063" type="#_x0000_t75" style="width:77.65pt;height:18.15pt" o:ole="">
            <v:imagedata r:id="rId87" o:title=""/>
          </v:shape>
          <o:OLEObject Type="Embed" ProgID="Equation.DSMT4" ShapeID="_x0000_i1063" DrawAspect="Content" ObjectID="_1405963038" r:id="rId88"/>
        </w:object>
      </w:r>
      <w:r w:rsidRPr="00D03963">
        <w:rPr>
          <w:b/>
          <w:position w:val="-10"/>
        </w:rPr>
        <w:t>.</w:t>
      </w:r>
    </w:p>
    <w:p w14:paraId="4810619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340" w:dyaOrig="380" w14:anchorId="6F518380">
          <v:shape id="_x0000_i1064" type="#_x0000_t75" style="width:66.35pt;height:18.15pt" o:ole="">
            <v:imagedata r:id="rId89" o:title=""/>
          </v:shape>
          <o:OLEObject Type="Embed" ProgID="Equation.DSMT4" ShapeID="_x0000_i1064" DrawAspect="Content" ObjectID="_1405963039" r:id="rId90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579" w:dyaOrig="380" w14:anchorId="252EB898">
          <v:shape id="_x0000_i1065" type="#_x0000_t75" style="width:78.9pt;height:18.15pt" o:ole="">
            <v:imagedata r:id="rId91" o:title=""/>
          </v:shape>
          <o:OLEObject Type="Embed" ProgID="Equation.DSMT4" ShapeID="_x0000_i1065" DrawAspect="Content" ObjectID="_1405963040" r:id="rId92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560" w:dyaOrig="380" w14:anchorId="0C6C52B3">
          <v:shape id="_x0000_i1066" type="#_x0000_t75" style="width:77.65pt;height:18.15pt" o:ole="">
            <v:imagedata r:id="rId93" o:title=""/>
          </v:shape>
          <o:OLEObject Type="Embed" ProgID="Equation.DSMT4" ShapeID="_x0000_i1066" DrawAspect="Content" ObjectID="_1405963041" r:id="rId94"/>
        </w:object>
      </w:r>
      <w:r w:rsidRPr="00D03963">
        <w:rPr>
          <w:b/>
          <w:position w:val="-10"/>
        </w:rPr>
        <w:t>.</w:t>
      </w:r>
    </w:p>
    <w:p w14:paraId="377BB93D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700" w:dyaOrig="380" w14:anchorId="32AD4856">
          <v:shape id="_x0000_i1067" type="#_x0000_t75" style="width:85.15pt;height:18.15pt" o:ole="">
            <v:imagedata r:id="rId95" o:title=""/>
          </v:shape>
          <o:OLEObject Type="Embed" ProgID="Equation.DSMT4" ShapeID="_x0000_i1067" DrawAspect="Content" ObjectID="_1405963042" r:id="rId96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320" w:dyaOrig="380" w14:anchorId="3CBCE4A2">
          <v:shape id="_x0000_i1068" type="#_x0000_t75" style="width:66.35pt;height:18.15pt" o:ole="">
            <v:imagedata r:id="rId97" o:title=""/>
          </v:shape>
          <o:OLEObject Type="Embed" ProgID="Equation.DSMT4" ShapeID="_x0000_i1068" DrawAspect="Content" ObjectID="_1405963043" r:id="rId98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y</w:t>
      </w:r>
      <w:r w:rsidRPr="00D03963">
        <w:rPr>
          <w:b/>
          <w:position w:val="-10"/>
        </w:rPr>
        <w:t xml:space="preserve">  </w:t>
      </w:r>
      <w:r w:rsidRPr="00D03963">
        <w:rPr>
          <w:b/>
          <w:position w:val="-10"/>
        </w:rPr>
        <w:object w:dxaOrig="1579" w:dyaOrig="380" w14:anchorId="359BE914">
          <v:shape id="_x0000_i1069" type="#_x0000_t75" style="width:78.9pt;height:18.15pt" o:ole="">
            <v:imagedata r:id="rId99" o:title=""/>
          </v:shape>
          <o:OLEObject Type="Embed" ProgID="Equation.DSMT4" ShapeID="_x0000_i1069" DrawAspect="Content" ObjectID="_1405963044" r:id="rId100"/>
        </w:object>
      </w:r>
      <w:r w:rsidRPr="00D03963">
        <w:rPr>
          <w:b/>
          <w:position w:val="-10"/>
        </w:rPr>
        <w:t>.</w:t>
      </w:r>
    </w:p>
    <w:p w14:paraId="207E3087" w14:textId="77777777" w:rsidR="00D03963" w:rsidRDefault="00D03963" w:rsidP="00D03963">
      <w:pPr>
        <w:rPr>
          <w:position w:val="-10"/>
        </w:rPr>
      </w:pPr>
    </w:p>
    <w:p w14:paraId="58F87281" w14:textId="77777777" w:rsidR="00D03963" w:rsidRPr="00D03963" w:rsidRDefault="00D03963" w:rsidP="00D03963">
      <w:pPr>
        <w:rPr>
          <w:position w:val="-10"/>
        </w:rPr>
      </w:pPr>
    </w:p>
    <w:p w14:paraId="24187CF1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Si </w:t>
      </w:r>
      <w:r w:rsidRPr="00D03963">
        <w:rPr>
          <w:b/>
          <w:position w:val="-10"/>
        </w:rPr>
        <w:object w:dxaOrig="1440" w:dyaOrig="380" w14:anchorId="39497005">
          <v:shape id="_x0000_i1070" type="#_x0000_t75" style="width:1in;height:18.15pt" o:ole="">
            <v:imagedata r:id="rId101" o:title=""/>
          </v:shape>
          <o:OLEObject Type="Embed" ProgID="Equation.DSMT4" ShapeID="_x0000_i1070" DrawAspect="Content" ObjectID="_1405963045" r:id="rId102"/>
        </w:object>
      </w:r>
      <w:r w:rsidRPr="00D03963">
        <w:rPr>
          <w:b/>
          <w:position w:val="-10"/>
        </w:rPr>
        <w:t xml:space="preserve">,  </w:t>
      </w:r>
      <w:r w:rsidRPr="00D03963">
        <w:rPr>
          <w:b/>
          <w:position w:val="-10"/>
        </w:rPr>
        <w:object w:dxaOrig="1480" w:dyaOrig="380" w14:anchorId="515B3BCB">
          <v:shape id="_x0000_i1071" type="#_x0000_t75" style="width:74.5pt;height:18.15pt" o:ole="">
            <v:imagedata r:id="rId103" o:title=""/>
          </v:shape>
          <o:OLEObject Type="Embed" ProgID="Equation.DSMT4" ShapeID="_x0000_i1071" DrawAspect="Content" ObjectID="_1405963046" r:id="rId104"/>
        </w:object>
      </w:r>
      <w:r w:rsidRPr="00D03963">
        <w:rPr>
          <w:position w:val="-10"/>
        </w:rPr>
        <w:t xml:space="preserve"> encuentre un vector </w:t>
      </w:r>
      <w:r w:rsidRPr="00D03963">
        <w:rPr>
          <w:position w:val="-10"/>
        </w:rPr>
        <w:object w:dxaOrig="200" w:dyaOrig="279" w14:anchorId="3411BBA1">
          <v:shape id="_x0000_i1072" type="#_x0000_t75" style="width:10pt;height:14.4pt" o:ole="">
            <v:imagedata r:id="rId105" o:title=""/>
          </v:shape>
          <o:OLEObject Type="Embed" ProgID="Equation.DSMT4" ShapeID="_x0000_i1072" DrawAspect="Content" ObjectID="_1405963047" r:id="rId106"/>
        </w:object>
      </w:r>
      <w:r w:rsidRPr="00D03963">
        <w:rPr>
          <w:position w:val="-10"/>
        </w:rPr>
        <w:t xml:space="preserve"> </w: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al que </w:t>
      </w:r>
      <w:r w:rsidRPr="00D03963">
        <w:rPr>
          <w:position w:val="-10"/>
        </w:rPr>
        <w:object w:dxaOrig="1240" w:dyaOrig="340" w14:anchorId="2757E402">
          <v:shape id="_x0000_i1073" type="#_x0000_t75" style="width:62pt;height:17.55pt" o:ole="">
            <v:imagedata r:id="rId107" o:title=""/>
          </v:shape>
          <o:OLEObject Type="Embed" ProgID="Equation.DSMT4" ShapeID="_x0000_i1073" DrawAspect="Content" ObjectID="_1405963048" r:id="rId108"/>
        </w:object>
      </w:r>
      <w:r w:rsidRPr="00D03963">
        <w:rPr>
          <w:position w:val="-10"/>
        </w:rPr>
        <w:t>.</w:t>
      </w:r>
    </w:p>
    <w:p w14:paraId="5A7DF17B" w14:textId="77777777" w:rsidR="00D03963" w:rsidRPr="00D03963" w:rsidRDefault="00D03963" w:rsidP="00D03963">
      <w:pPr>
        <w:rPr>
          <w:b/>
          <w:position w:val="-10"/>
        </w:rPr>
      </w:pPr>
    </w:p>
    <w:p w14:paraId="2CA5E3E9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ados los vectores </w:t>
      </w:r>
      <w:r w:rsidRPr="00D03963">
        <w:rPr>
          <w:b/>
          <w:position w:val="-10"/>
        </w:rPr>
        <w:object w:dxaOrig="1100" w:dyaOrig="380" w14:anchorId="71D2F65E">
          <v:shape id="_x0000_i1074" type="#_x0000_t75" style="width:54.45pt;height:18.15pt" o:ole="">
            <v:imagedata r:id="rId109" o:title=""/>
          </v:shape>
          <o:OLEObject Type="Embed" ProgID="Equation.DSMT4" ShapeID="_x0000_i1074" DrawAspect="Content" ObjectID="_1405963049" r:id="rId110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100" w:dyaOrig="380" w14:anchorId="45426597">
          <v:shape id="_x0000_i1075" type="#_x0000_t75" style="width:54.45pt;height:18.15pt" o:ole="">
            <v:imagedata r:id="rId111" o:title=""/>
          </v:shape>
          <o:OLEObject Type="Embed" ProgID="Equation.DSMT4" ShapeID="_x0000_i1075" DrawAspect="Content" ObjectID="_1405963050" r:id="rId112"/>
        </w:object>
      </w:r>
      <w:r w:rsidRPr="00D03963">
        <w:rPr>
          <w:position w:val="-10"/>
        </w:rPr>
        <w:t xml:space="preserve">encuentre la magnitud y la dirección de </w:t>
      </w:r>
      <w:r w:rsidRPr="00D03963">
        <w:rPr>
          <w:b/>
          <w:position w:val="-10"/>
          <w:lang w:val="es-ES"/>
        </w:rPr>
        <w:object w:dxaOrig="560" w:dyaOrig="340" w14:anchorId="1F402BFF">
          <v:shape id="_x0000_i1076" type="#_x0000_t75" style="width:27.55pt;height:17.55pt" o:ole="">
            <v:imagedata r:id="rId113" o:title=""/>
          </v:shape>
          <o:OLEObject Type="Embed" ProgID="Equation.DSMT4" ShapeID="_x0000_i1076" DrawAspect="Content" ObjectID="_1405963051" r:id="rId114"/>
        </w:object>
      </w:r>
      <w:r w:rsidRPr="00D03963">
        <w:rPr>
          <w:position w:val="-10"/>
        </w:rPr>
        <w:t>.</w:t>
      </w:r>
    </w:p>
    <w:p w14:paraId="73252E85" w14:textId="77777777" w:rsidR="00D03963" w:rsidRPr="00D03963" w:rsidRDefault="00D03963" w:rsidP="00D03963">
      <w:pPr>
        <w:rPr>
          <w:position w:val="-10"/>
        </w:rPr>
      </w:pPr>
    </w:p>
    <w:p w14:paraId="74768C17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ados los vectores </w:t>
      </w:r>
      <w:r w:rsidRPr="00D03963">
        <w:rPr>
          <w:b/>
          <w:position w:val="-10"/>
        </w:rPr>
        <w:object w:dxaOrig="1120" w:dyaOrig="380" w14:anchorId="7BE49CD1">
          <v:shape id="_x0000_i1077" type="#_x0000_t75" style="width:56.35pt;height:18.15pt" o:ole="">
            <v:imagedata r:id="rId115" o:title=""/>
          </v:shape>
          <o:OLEObject Type="Embed" ProgID="Equation.DSMT4" ShapeID="_x0000_i1077" DrawAspect="Content" ObjectID="_1405963052" r:id="rId116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980" w:dyaOrig="380" w14:anchorId="0C60ED33">
          <v:shape id="_x0000_i1078" type="#_x0000_t75" style="width:48.85pt;height:18.15pt" o:ole="">
            <v:imagedata r:id="rId117" o:title=""/>
          </v:shape>
          <o:OLEObject Type="Embed" ProgID="Equation.DSMT4" ShapeID="_x0000_i1078" DrawAspect="Content" ObjectID="_1405963053" r:id="rId118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calcule sus magnitudes y el vector </w:t>
      </w:r>
      <w:r w:rsidRPr="00D03963">
        <w:rPr>
          <w:b/>
          <w:position w:val="-10"/>
          <w:lang w:val="es-ES"/>
        </w:rPr>
        <w:object w:dxaOrig="560" w:dyaOrig="340" w14:anchorId="7D7866F6">
          <v:shape id="_x0000_i1079" type="#_x0000_t75" style="width:27.55pt;height:17.55pt" o:ole="">
            <v:imagedata r:id="rId113" o:title=""/>
          </v:shape>
          <o:OLEObject Type="Embed" ProgID="Equation.DSMT4" ShapeID="_x0000_i1079" DrawAspect="Content" ObjectID="_1405963054" r:id="rId119"/>
        </w:object>
      </w:r>
      <w:r w:rsidRPr="00D03963">
        <w:rPr>
          <w:b/>
          <w:position w:val="-10"/>
        </w:rPr>
        <w:t>.</w:t>
      </w:r>
    </w:p>
    <w:p w14:paraId="02E93E3A" w14:textId="77777777" w:rsidR="00D03963" w:rsidRPr="00D03963" w:rsidRDefault="00D03963" w:rsidP="00D03963">
      <w:pPr>
        <w:rPr>
          <w:position w:val="-10"/>
        </w:rPr>
      </w:pPr>
    </w:p>
    <w:p w14:paraId="4904F1E4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Calcule el ángulo que forman los siguientes pares de vectores:</w:t>
      </w:r>
    </w:p>
    <w:p w14:paraId="5DC081DC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140" w:dyaOrig="380" w14:anchorId="0F12D65E">
          <v:shape id="_x0000_i1080" type="#_x0000_t75" style="width:56.35pt;height:18.15pt" o:ole="">
            <v:imagedata r:id="rId120" o:title=""/>
          </v:shape>
          <o:OLEObject Type="Embed" ProgID="Equation.DSMT4" ShapeID="_x0000_i1080" DrawAspect="Content" ObjectID="_1405963055" r:id="rId121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100" w:dyaOrig="380" w14:anchorId="60B6964F">
          <v:shape id="_x0000_i1081" type="#_x0000_t75" style="width:54.45pt;height:18.15pt" o:ole="">
            <v:imagedata r:id="rId122" o:title=""/>
          </v:shape>
          <o:OLEObject Type="Embed" ProgID="Equation.DSMT4" ShapeID="_x0000_i1081" DrawAspect="Content" ObjectID="_1405963056" r:id="rId123"/>
        </w:object>
      </w:r>
    </w:p>
    <w:p w14:paraId="3D42B116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100" w:dyaOrig="380" w14:anchorId="57B13D73">
          <v:shape id="_x0000_i1082" type="#_x0000_t75" style="width:54.45pt;height:18.15pt" o:ole="">
            <v:imagedata r:id="rId124" o:title=""/>
          </v:shape>
          <o:OLEObject Type="Embed" ProgID="Equation.DSMT4" ShapeID="_x0000_i1082" DrawAspect="Content" ObjectID="_1405963057" r:id="rId125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219" w:dyaOrig="380" w14:anchorId="458F3C12">
          <v:shape id="_x0000_i1083" type="#_x0000_t75" style="width:61.35pt;height:18.15pt" o:ole="">
            <v:imagedata r:id="rId126" o:title=""/>
          </v:shape>
          <o:OLEObject Type="Embed" ProgID="Equation.DSMT4" ShapeID="_x0000_i1083" DrawAspect="Content" ObjectID="_1405963058" r:id="rId127"/>
        </w:object>
      </w:r>
    </w:p>
    <w:p w14:paraId="42905C81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260" w:dyaOrig="380" w14:anchorId="23004978">
          <v:shape id="_x0000_i1084" type="#_x0000_t75" style="width:63.85pt;height:18.15pt" o:ole="">
            <v:imagedata r:id="rId128" o:title=""/>
          </v:shape>
          <o:OLEObject Type="Embed" ProgID="Equation.DSMT4" ShapeID="_x0000_i1084" DrawAspect="Content" ObjectID="_1405963059" r:id="rId129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219" w:dyaOrig="380" w14:anchorId="5D0F4CA5">
          <v:shape id="_x0000_i1085" type="#_x0000_t75" style="width:61.35pt;height:18.15pt" o:ole="">
            <v:imagedata r:id="rId130" o:title=""/>
          </v:shape>
          <o:OLEObject Type="Embed" ProgID="Equation.DSMT4" ShapeID="_x0000_i1085" DrawAspect="Content" ObjectID="_1405963060" r:id="rId131"/>
        </w:object>
      </w:r>
    </w:p>
    <w:p w14:paraId="37398D97" w14:textId="77777777" w:rsidR="00D03963" w:rsidRDefault="00D03963" w:rsidP="00D03963">
      <w:pPr>
        <w:rPr>
          <w:position w:val="-10"/>
          <w:lang w:val="en-US"/>
        </w:rPr>
      </w:pPr>
    </w:p>
    <w:p w14:paraId="420DA4B4" w14:textId="77777777" w:rsidR="00D03963" w:rsidRPr="00D03963" w:rsidRDefault="00D03963" w:rsidP="00D03963">
      <w:pPr>
        <w:rPr>
          <w:position w:val="-10"/>
          <w:lang w:val="en-US"/>
        </w:rPr>
      </w:pPr>
    </w:p>
    <w:p w14:paraId="35F9B3B2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  <w:lang w:val="es-ES"/>
        </w:rPr>
      </w:pPr>
      <w:r w:rsidRPr="00D03963">
        <w:rPr>
          <w:position w:val="-10"/>
        </w:rPr>
        <w:lastRenderedPageBreak/>
        <w:t xml:space="preserve">Dadas las parejas de vectores siguientes determine el producto cruz </w:t>
      </w:r>
      <w:r w:rsidRPr="00D03963">
        <w:rPr>
          <w:b/>
          <w:position w:val="-10"/>
          <w:lang w:val="es-ES"/>
        </w:rPr>
        <w:object w:dxaOrig="540" w:dyaOrig="340" w14:anchorId="2EFC3DCB">
          <v:shape id="_x0000_i1086" type="#_x0000_t75" style="width:25.65pt;height:17.55pt" o:ole="">
            <v:imagedata r:id="rId132" o:title=""/>
          </v:shape>
          <o:OLEObject Type="Embed" ProgID="Equation.DSMT4" ShapeID="_x0000_i1086" DrawAspect="Content" ObjectID="_1405963061" r:id="rId133"/>
        </w:object>
      </w:r>
      <w:r w:rsidRPr="00D03963">
        <w:rPr>
          <w:position w:val="-10"/>
          <w:lang w:val="es-ES"/>
        </w:rPr>
        <w:t xml:space="preserve"> </w:t>
      </w:r>
      <w:r w:rsidRPr="00D03963">
        <w:rPr>
          <w:position w:val="-10"/>
        </w:rPr>
        <w:t>y la magnitud de este producto.</w:t>
      </w:r>
    </w:p>
    <w:p w14:paraId="476F8556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120" w:dyaOrig="380" w14:anchorId="1DDB6526">
          <v:shape id="_x0000_i1087" type="#_x0000_t75" style="width:56.35pt;height:18.15pt" o:ole="">
            <v:imagedata r:id="rId134" o:title=""/>
          </v:shape>
          <o:OLEObject Type="Embed" ProgID="Equation.DSMT4" ShapeID="_x0000_i1087" DrawAspect="Content" ObjectID="_1405963062" r:id="rId135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980" w:dyaOrig="380" w14:anchorId="04C41277">
          <v:shape id="_x0000_i1088" type="#_x0000_t75" style="width:48.85pt;height:18.15pt" o:ole="">
            <v:imagedata r:id="rId136" o:title=""/>
          </v:shape>
          <o:OLEObject Type="Embed" ProgID="Equation.DSMT4" ShapeID="_x0000_i1088" DrawAspect="Content" ObjectID="_1405963063" r:id="rId137"/>
        </w:object>
      </w:r>
    </w:p>
    <w:p w14:paraId="1C5B0DA2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320" w:dyaOrig="380" w14:anchorId="7105006C">
          <v:shape id="_x0000_i1089" type="#_x0000_t75" style="width:66.35pt;height:18.15pt" o:ole="">
            <v:imagedata r:id="rId138" o:title=""/>
          </v:shape>
          <o:OLEObject Type="Embed" ProgID="Equation.DSMT4" ShapeID="_x0000_i1089" DrawAspect="Content" ObjectID="_1405963064" r:id="rId139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219" w:dyaOrig="380" w14:anchorId="67EE1AFB">
          <v:shape id="_x0000_i1090" type="#_x0000_t75" style="width:61.35pt;height:18.15pt" o:ole="">
            <v:imagedata r:id="rId140" o:title=""/>
          </v:shape>
          <o:OLEObject Type="Embed" ProgID="Equation.DSMT4" ShapeID="_x0000_i1090" DrawAspect="Content" ObjectID="_1405963065" r:id="rId141"/>
        </w:object>
      </w:r>
    </w:p>
    <w:p w14:paraId="6C26CE13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b/>
          <w:position w:val="-10"/>
        </w:rPr>
        <w:object w:dxaOrig="1440" w:dyaOrig="380" w14:anchorId="348DF0D1">
          <v:shape id="_x0000_i1091" type="#_x0000_t75" style="width:1in;height:18.15pt" o:ole="">
            <v:imagedata r:id="rId142" o:title=""/>
          </v:shape>
          <o:OLEObject Type="Embed" ProgID="Equation.DSMT4" ShapeID="_x0000_i1091" DrawAspect="Content" ObjectID="_1405963066" r:id="rId143"/>
        </w:object>
      </w:r>
      <w:r w:rsidRPr="00D03963">
        <w:rPr>
          <w:position w:val="-10"/>
        </w:rPr>
        <w:t xml:space="preserve"> y  </w:t>
      </w:r>
      <w:r w:rsidRPr="00D03963">
        <w:rPr>
          <w:b/>
          <w:position w:val="-10"/>
        </w:rPr>
        <w:object w:dxaOrig="1579" w:dyaOrig="380" w14:anchorId="445C4F67">
          <v:shape id="_x0000_i1092" type="#_x0000_t75" style="width:78.9pt;height:18.15pt" o:ole="">
            <v:imagedata r:id="rId144" o:title=""/>
          </v:shape>
          <o:OLEObject Type="Embed" ProgID="Equation.DSMT4" ShapeID="_x0000_i1092" DrawAspect="Content" ObjectID="_1405963067" r:id="rId145"/>
        </w:object>
      </w:r>
    </w:p>
    <w:p w14:paraId="27BCA105" w14:textId="77777777" w:rsidR="00D03963" w:rsidRPr="00D03963" w:rsidRDefault="00D03963" w:rsidP="00D03963">
      <w:pPr>
        <w:rPr>
          <w:position w:val="-10"/>
        </w:rPr>
      </w:pPr>
    </w:p>
    <w:p w14:paraId="0A7A08DF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ados los vectores </w:t>
      </w:r>
      <w:r w:rsidRPr="00D03963">
        <w:rPr>
          <w:b/>
          <w:position w:val="-10"/>
        </w:rPr>
        <w:object w:dxaOrig="1579" w:dyaOrig="380" w14:anchorId="245EF537">
          <v:shape id="_x0000_i1093" type="#_x0000_t75" style="width:78.9pt;height:18.15pt" o:ole="">
            <v:imagedata r:id="rId146" o:title=""/>
          </v:shape>
          <o:OLEObject Type="Embed" ProgID="Equation.DSMT4" ShapeID="_x0000_i1093" DrawAspect="Content" ObjectID="_1405963068" r:id="rId147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y  </w:t>
      </w:r>
      <w:r w:rsidRPr="00D03963">
        <w:rPr>
          <w:b/>
          <w:position w:val="-10"/>
        </w:rPr>
        <w:object w:dxaOrig="1380" w:dyaOrig="380" w14:anchorId="69F20DCE">
          <v:shape id="_x0000_i1094" type="#_x0000_t75" style="width:68.85pt;height:18.15pt" o:ole="">
            <v:imagedata r:id="rId148" o:title=""/>
          </v:shape>
          <o:OLEObject Type="Embed" ProgID="Equation.DSMT4" ShapeID="_x0000_i1094" DrawAspect="Content" ObjectID="_1405963069" r:id="rId149"/>
        </w:object>
      </w:r>
      <w:r w:rsidRPr="00D03963">
        <w:rPr>
          <w:position w:val="-10"/>
        </w:rPr>
        <w:t xml:space="preserve"> determine el valor del coeficiente  </w:t>
      </w:r>
      <w:r w:rsidRPr="00D03963">
        <w:rPr>
          <w:position w:val="-10"/>
        </w:rPr>
        <w:object w:dxaOrig="180" w:dyaOrig="200" w14:anchorId="060874FA">
          <v:shape id="_x0000_i1095" type="#_x0000_t75" style="width:8.15pt;height:10pt" o:ole="">
            <v:imagedata r:id="rId150" o:title=""/>
          </v:shape>
          <o:OLEObject Type="Embed" ProgID="Equation.DSMT4" ShapeID="_x0000_i1095" DrawAspect="Content" ObjectID="_1405963070" r:id="rId151"/>
        </w:object>
      </w:r>
      <w:r w:rsidRPr="00D03963">
        <w:rPr>
          <w:position w:val="-10"/>
        </w:rPr>
        <w:t xml:space="preserve"> para que los vectores </w:t>
      </w:r>
      <w:r w:rsidRPr="00D03963">
        <w:rPr>
          <w:b/>
          <w:position w:val="-10"/>
        </w:rPr>
        <w:object w:dxaOrig="200" w:dyaOrig="279" w14:anchorId="0D7C45D5">
          <v:shape id="_x0000_i1096" type="#_x0000_t75" style="width:10pt;height:14.4pt" o:ole="">
            <v:imagedata r:id="rId152" o:title=""/>
          </v:shape>
          <o:OLEObject Type="Embed" ProgID="Equation.DSMT4" ShapeID="_x0000_i1096" DrawAspect="Content" ObjectID="_1405963071" r:id="rId153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y  </w:t>
      </w:r>
      <w:r w:rsidRPr="00D03963">
        <w:rPr>
          <w:b/>
          <w:position w:val="-10"/>
        </w:rPr>
        <w:object w:dxaOrig="220" w:dyaOrig="340" w14:anchorId="738FB9E4">
          <v:shape id="_x0000_i1097" type="#_x0000_t75" style="width:10.65pt;height:17.55pt" o:ole="">
            <v:imagedata r:id="rId154" o:title=""/>
          </v:shape>
          <o:OLEObject Type="Embed" ProgID="Equation.DSMT4" ShapeID="_x0000_i1097" DrawAspect="Content" ObjectID="_1405963072" r:id="rId155"/>
        </w:object>
      </w:r>
      <w:r w:rsidRPr="00D03963">
        <w:rPr>
          <w:position w:val="-10"/>
        </w:rPr>
        <w:t xml:space="preserve"> sean perpendiculares.</w:t>
      </w:r>
    </w:p>
    <w:p w14:paraId="06B31481" w14:textId="77777777" w:rsidR="00D03963" w:rsidRPr="00D03963" w:rsidRDefault="00D03963" w:rsidP="00D03963">
      <w:pPr>
        <w:rPr>
          <w:position w:val="-10"/>
        </w:rPr>
      </w:pPr>
    </w:p>
    <w:p w14:paraId="1F2642E6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El vector </w:t>
      </w:r>
      <w:r w:rsidRPr="00D03963">
        <w:rPr>
          <w:b/>
          <w:position w:val="-10"/>
        </w:rPr>
        <w:object w:dxaOrig="200" w:dyaOrig="279" w14:anchorId="6BDB64E6">
          <v:shape id="_x0000_i1098" type="#_x0000_t75" style="width:10pt;height:14.4pt" o:ole="">
            <v:imagedata r:id="rId152" o:title=""/>
          </v:shape>
          <o:OLEObject Type="Embed" ProgID="Equation.DSMT4" ShapeID="_x0000_i1098" DrawAspect="Content" ObjectID="_1405963073" r:id="rId156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tiene una componente horizontal negativa de 3 unidades de longitud y una componente vertical positiva de 2 unidades de longitud. Determine:</w:t>
      </w:r>
    </w:p>
    <w:p w14:paraId="19E14793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position w:val="-10"/>
        </w:rPr>
        <w:t xml:space="preserve">Una expresión para  </w:t>
      </w:r>
      <w:r w:rsidRPr="00D03963">
        <w:rPr>
          <w:b/>
          <w:position w:val="-10"/>
        </w:rPr>
        <w:object w:dxaOrig="200" w:dyaOrig="279" w14:anchorId="5ABABC2C">
          <v:shape id="_x0000_i1099" type="#_x0000_t75" style="width:10pt;height:14.4pt" o:ole="">
            <v:imagedata r:id="rId152" o:title=""/>
          </v:shape>
          <o:OLEObject Type="Embed" ProgID="Equation.DSMT4" ShapeID="_x0000_i1099" DrawAspect="Content" ObjectID="_1405963074" r:id="rId157"/>
        </w:object>
      </w:r>
      <w:r w:rsidRPr="00D03963">
        <w:rPr>
          <w:position w:val="-10"/>
        </w:rPr>
        <w:t xml:space="preserve"> en notación de vectores unitarios.</w:t>
      </w:r>
    </w:p>
    <w:p w14:paraId="728399F5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position w:val="-10"/>
        </w:rPr>
        <w:t xml:space="preserve">La magnitud y la dirección de </w:t>
      </w:r>
      <w:r w:rsidRPr="00D03963">
        <w:rPr>
          <w:b/>
          <w:position w:val="-10"/>
        </w:rPr>
        <w:object w:dxaOrig="200" w:dyaOrig="279" w14:anchorId="48D1BE1F">
          <v:shape id="_x0000_i1100" type="#_x0000_t75" style="width:10pt;height:14.4pt" o:ole="">
            <v:imagedata r:id="rId152" o:title=""/>
          </v:shape>
          <o:OLEObject Type="Embed" ProgID="Equation.DSMT4" ShapeID="_x0000_i1100" DrawAspect="Content" ObjectID="_1405963075" r:id="rId158"/>
        </w:object>
      </w:r>
      <w:r w:rsidRPr="00D03963">
        <w:rPr>
          <w:position w:val="-10"/>
        </w:rPr>
        <w:t>.</w:t>
      </w:r>
    </w:p>
    <w:p w14:paraId="3DB637C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position w:val="-10"/>
        </w:rPr>
        <w:t xml:space="preserve">Un vector </w:t>
      </w:r>
      <w:r w:rsidRPr="00D03963">
        <w:rPr>
          <w:b/>
          <w:position w:val="-10"/>
        </w:rPr>
        <w:object w:dxaOrig="220" w:dyaOrig="340" w14:anchorId="317798CF">
          <v:shape id="_x0000_i1101" type="#_x0000_t75" style="width:10.65pt;height:17.55pt" o:ole="">
            <v:imagedata r:id="rId154" o:title=""/>
          </v:shape>
          <o:OLEObject Type="Embed" ProgID="Equation.DSMT4" ShapeID="_x0000_i1101" DrawAspect="Content" ObjectID="_1405963076" r:id="rId159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que sumado al vector </w:t>
      </w:r>
      <w:r w:rsidRPr="00D03963">
        <w:rPr>
          <w:b/>
          <w:position w:val="-10"/>
        </w:rPr>
        <w:object w:dxaOrig="200" w:dyaOrig="279" w14:anchorId="542E061B">
          <v:shape id="_x0000_i1102" type="#_x0000_t75" style="width:10pt;height:14.4pt" o:ole="">
            <v:imagedata r:id="rId152" o:title=""/>
          </v:shape>
          <o:OLEObject Type="Embed" ProgID="Equation.DSMT4" ShapeID="_x0000_i1102" DrawAspect="Content" ObjectID="_1405963077" r:id="rId160"/>
        </w:object>
      </w:r>
      <w:r w:rsidRPr="00D03963">
        <w:rPr>
          <w:position w:val="-10"/>
        </w:rPr>
        <w:t xml:space="preserve"> produce un vector resultante con componente </w:t>
      </w:r>
      <w:r w:rsidRPr="00D03963">
        <w:rPr>
          <w:position w:val="-10"/>
        </w:rPr>
        <w:object w:dxaOrig="200" w:dyaOrig="220" w14:anchorId="04AD0989">
          <v:shape id="_x0000_i1103" type="#_x0000_t75" style="width:10pt;height:10.65pt" o:ole="">
            <v:imagedata r:id="rId161" o:title=""/>
          </v:shape>
          <o:OLEObject Type="Embed" ProgID="Equation.3" ShapeID="_x0000_i1103" DrawAspect="Content" ObjectID="_1405963078" r:id="rId162"/>
        </w:object>
      </w:r>
      <w:r w:rsidRPr="00D03963">
        <w:rPr>
          <w:position w:val="-10"/>
        </w:rPr>
        <w:t xml:space="preserve"> nula y componente </w:t>
      </w:r>
      <w:r w:rsidRPr="00D03963">
        <w:rPr>
          <w:position w:val="-10"/>
        </w:rPr>
        <w:object w:dxaOrig="220" w:dyaOrig="260" w14:anchorId="7D538A6F">
          <v:shape id="_x0000_i1104" type="#_x0000_t75" style="width:10.65pt;height:13.15pt" o:ole="">
            <v:imagedata r:id="rId163" o:title=""/>
          </v:shape>
          <o:OLEObject Type="Embed" ProgID="Equation.3" ShapeID="_x0000_i1104" DrawAspect="Content" ObjectID="_1405963079" r:id="rId164"/>
        </w:object>
      </w:r>
      <w:r w:rsidRPr="00D03963">
        <w:rPr>
          <w:position w:val="-10"/>
        </w:rPr>
        <w:t xml:space="preserve"> negativa de 4 unidades.</w:t>
      </w:r>
    </w:p>
    <w:p w14:paraId="1285A262" w14:textId="77777777" w:rsidR="00D03963" w:rsidRPr="00D03963" w:rsidRDefault="00D03963" w:rsidP="00D03963">
      <w:pPr>
        <w:rPr>
          <w:b/>
          <w:position w:val="-10"/>
        </w:rPr>
      </w:pPr>
    </w:p>
    <w:p w14:paraId="2BB35714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Considere dos desplazamientos, uno de 3 m de magnitud y otro de 4 m. ¿Cómo pueden combinarse estos vectores para obtener un desplazamiento resultante cuya magnitud sea (a) de 7 m, (b) de 1 m y (c) de 5 m?</w:t>
      </w:r>
    </w:p>
    <w:p w14:paraId="1A206D10" w14:textId="77777777" w:rsidR="00D03963" w:rsidRPr="00D03963" w:rsidRDefault="00D03963" w:rsidP="00D03963">
      <w:pPr>
        <w:rPr>
          <w:position w:val="-10"/>
        </w:rPr>
      </w:pPr>
    </w:p>
    <w:p w14:paraId="6904CDA3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ados los vectores </w:t>
      </w:r>
      <w:r w:rsidRPr="00D03963">
        <w:rPr>
          <w:b/>
          <w:position w:val="-10"/>
        </w:rPr>
        <w:object w:dxaOrig="1700" w:dyaOrig="380" w14:anchorId="08F2B0F9">
          <v:shape id="_x0000_i1105" type="#_x0000_t75" style="width:85.15pt;height:18.15pt" o:ole="">
            <v:imagedata r:id="rId165" o:title=""/>
          </v:shape>
          <o:OLEObject Type="Embed" ProgID="Equation.DSMT4" ShapeID="_x0000_i1105" DrawAspect="Content" ObjectID="_1405963080" r:id="rId166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y  </w:t>
      </w:r>
      <w:r w:rsidRPr="00D03963">
        <w:rPr>
          <w:b/>
          <w:position w:val="-10"/>
        </w:rPr>
        <w:object w:dxaOrig="1440" w:dyaOrig="380" w14:anchorId="617C029E">
          <v:shape id="_x0000_i1106" type="#_x0000_t75" style="width:1in;height:18.15pt" o:ole="">
            <v:imagedata r:id="rId167" o:title=""/>
          </v:shape>
          <o:OLEObject Type="Embed" ProgID="Equation.DSMT4" ShapeID="_x0000_i1106" DrawAspect="Content" ObjectID="_1405963081" r:id="rId168"/>
        </w:object>
      </w:r>
      <w:r w:rsidRPr="00D03963">
        <w:rPr>
          <w:position w:val="-10"/>
        </w:rPr>
        <w:t xml:space="preserve"> obtenga un vector unitario perpendicular a los dos vectores.</w:t>
      </w:r>
    </w:p>
    <w:p w14:paraId="7851C359" w14:textId="77777777" w:rsidR="00D03963" w:rsidRPr="00D03963" w:rsidRDefault="00D03963" w:rsidP="00D03963">
      <w:pPr>
        <w:rPr>
          <w:position w:val="-10"/>
        </w:rPr>
      </w:pPr>
    </w:p>
    <w:p w14:paraId="73C02511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ados los vectores  </w:t>
      </w:r>
      <w:r w:rsidRPr="00D03963">
        <w:rPr>
          <w:b/>
          <w:position w:val="-10"/>
        </w:rPr>
        <w:object w:dxaOrig="1280" w:dyaOrig="380" w14:anchorId="6D7D5025">
          <v:shape id="_x0000_i1107" type="#_x0000_t75" style="width:64.5pt;height:18.15pt" o:ole="">
            <v:imagedata r:id="rId169" o:title=""/>
          </v:shape>
          <o:OLEObject Type="Embed" ProgID="Equation.DSMT4" ShapeID="_x0000_i1107" DrawAspect="Content" ObjectID="_1405963082" r:id="rId170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y  </w:t>
      </w:r>
      <w:r w:rsidRPr="00D03963">
        <w:rPr>
          <w:b/>
          <w:position w:val="-10"/>
        </w:rPr>
        <w:object w:dxaOrig="1440" w:dyaOrig="380" w14:anchorId="7B789918">
          <v:shape id="_x0000_i1108" type="#_x0000_t75" style="width:1in;height:18.15pt" o:ole="">
            <v:imagedata r:id="rId171" o:title=""/>
          </v:shape>
          <o:OLEObject Type="Embed" ProgID="Equation.DSMT4" ShapeID="_x0000_i1108" DrawAspect="Content" ObjectID="_1405963083" r:id="rId172"/>
        </w:object>
      </w:r>
      <w:r w:rsidRPr="00D03963">
        <w:rPr>
          <w:position w:val="-10"/>
        </w:rPr>
        <w:t xml:space="preserve">calcule un vector </w:t>
      </w:r>
      <w:r w:rsidRPr="00D03963">
        <w:rPr>
          <w:position w:val="-10"/>
        </w:rPr>
        <w:object w:dxaOrig="200" w:dyaOrig="279" w14:anchorId="5C961F15">
          <v:shape id="_x0000_i1109" type="#_x0000_t75" style="width:10pt;height:14.4pt" o:ole="">
            <v:imagedata r:id="rId173" o:title=""/>
          </v:shape>
          <o:OLEObject Type="Embed" ProgID="Equation.DSMT4" ShapeID="_x0000_i1109" DrawAspect="Content" ObjectID="_1405963084" r:id="rId174"/>
        </w:object>
      </w:r>
      <w:r w:rsidRPr="00D03963">
        <w:rPr>
          <w:position w:val="-10"/>
        </w:rPr>
        <w:t xml:space="preserve"> que esté en el plano </w:t>
      </w:r>
      <w:r w:rsidRPr="00D03963">
        <w:rPr>
          <w:position w:val="-10"/>
        </w:rPr>
        <w:object w:dxaOrig="300" w:dyaOrig="260" w14:anchorId="06336217">
          <v:shape id="_x0000_i1110" type="#_x0000_t75" style="width:15.65pt;height:13.15pt" o:ole="">
            <v:imagedata r:id="rId175" o:title=""/>
          </v:shape>
          <o:OLEObject Type="Embed" ProgID="Equation.3" ShapeID="_x0000_i1110" DrawAspect="Content" ObjectID="_1405963085" r:id="rId176"/>
        </w:object>
      </w:r>
      <w:r w:rsidRPr="00D03963">
        <w:rPr>
          <w:position w:val="-10"/>
        </w:rPr>
        <w:t xml:space="preserve">, que sea perpendicular al vector </w:t>
      </w:r>
      <w:r w:rsidRPr="00D03963">
        <w:rPr>
          <w:b/>
          <w:position w:val="-10"/>
        </w:rPr>
        <w:object w:dxaOrig="200" w:dyaOrig="279" w14:anchorId="7C46D0B0">
          <v:shape id="_x0000_i1111" type="#_x0000_t75" style="width:10pt;height:14.4pt" o:ole="">
            <v:imagedata r:id="rId152" o:title=""/>
          </v:shape>
          <o:OLEObject Type="Embed" ProgID="Equation.DSMT4" ShapeID="_x0000_i1111" DrawAspect="Content" ObjectID="_1405963086" r:id="rId177"/>
        </w:object>
      </w:r>
      <w:r w:rsidRPr="00D03963">
        <w:rPr>
          <w:position w:val="-10"/>
        </w:rPr>
        <w:t xml:space="preserve"> y cuyo producto escalar con  </w:t>
      </w:r>
      <w:r w:rsidRPr="00D03963">
        <w:rPr>
          <w:b/>
          <w:position w:val="-10"/>
        </w:rPr>
        <w:object w:dxaOrig="220" w:dyaOrig="340" w14:anchorId="43C0E2F4">
          <v:shape id="_x0000_i1112" type="#_x0000_t75" style="width:10.65pt;height:17.55pt" o:ole="">
            <v:imagedata r:id="rId154" o:title=""/>
          </v:shape>
          <o:OLEObject Type="Embed" ProgID="Equation.DSMT4" ShapeID="_x0000_i1112" DrawAspect="Content" ObjectID="_1405963087" r:id="rId178"/>
        </w:object>
      </w:r>
      <w:r w:rsidRPr="00D03963">
        <w:rPr>
          <w:b/>
          <w:position w:val="-10"/>
        </w:rPr>
        <w:t xml:space="preserve">  </w:t>
      </w:r>
      <w:r w:rsidRPr="00D03963">
        <w:rPr>
          <w:position w:val="-10"/>
        </w:rPr>
        <w:t>sea 15.</w:t>
      </w:r>
    </w:p>
    <w:p w14:paraId="2D5AE135" w14:textId="77777777" w:rsidR="00D03963" w:rsidRPr="00D03963" w:rsidRDefault="00D03963" w:rsidP="00D03963">
      <w:pPr>
        <w:rPr>
          <w:b/>
          <w:position w:val="-10"/>
        </w:rPr>
      </w:pPr>
    </w:p>
    <w:p w14:paraId="127E749D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 Dos vectores </w:t>
      </w:r>
      <w:r w:rsidRPr="00D03963">
        <w:rPr>
          <w:b/>
          <w:position w:val="-10"/>
        </w:rPr>
        <w:object w:dxaOrig="200" w:dyaOrig="279" w14:anchorId="59CF7D96">
          <v:shape id="_x0000_i1113" type="#_x0000_t75" style="width:10pt;height:14.4pt" o:ole="">
            <v:imagedata r:id="rId152" o:title=""/>
          </v:shape>
          <o:OLEObject Type="Embed" ProgID="Equation.DSMT4" ShapeID="_x0000_i1113" DrawAspect="Content" ObjectID="_1405963088" r:id="rId179"/>
        </w:object>
      </w:r>
      <w:r w:rsidRPr="00D03963">
        <w:rPr>
          <w:position w:val="-10"/>
        </w:rPr>
        <w:t xml:space="preserve"> y </w:t>
      </w:r>
      <w:r w:rsidRPr="00D03963">
        <w:rPr>
          <w:b/>
          <w:position w:val="-10"/>
        </w:rPr>
        <w:object w:dxaOrig="220" w:dyaOrig="340" w14:anchorId="0811C042">
          <v:shape id="_x0000_i1114" type="#_x0000_t75" style="width:10.65pt;height:17.55pt" o:ole="">
            <v:imagedata r:id="rId154" o:title=""/>
          </v:shape>
          <o:OLEObject Type="Embed" ProgID="Equation.DSMT4" ShapeID="_x0000_i1114" DrawAspect="Content" ObjectID="_1405963089" r:id="rId180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ienen magnitudes a = 3 y b = 3. Su producto cruz es </w:t>
      </w:r>
      <w:r w:rsidRPr="00D03963">
        <w:rPr>
          <w:b/>
          <w:position w:val="-10"/>
        </w:rPr>
        <w:object w:dxaOrig="1440" w:dyaOrig="340" w14:anchorId="2C095282">
          <v:shape id="_x0000_i1115" type="#_x0000_t75" style="width:1in;height:17.55pt" o:ole="">
            <v:imagedata r:id="rId181" o:title=""/>
          </v:shape>
          <o:OLEObject Type="Embed" ProgID="Equation.DSMT4" ShapeID="_x0000_i1115" DrawAspect="Content" ObjectID="_1405963090" r:id="rId182"/>
        </w:object>
      </w:r>
      <w:r w:rsidRPr="00D03963">
        <w:rPr>
          <w:position w:val="-10"/>
        </w:rPr>
        <w:t>. ¿Qué ángulo forman esos dos vectores?</w:t>
      </w:r>
    </w:p>
    <w:p w14:paraId="184C7405" w14:textId="77777777" w:rsidR="00D03963" w:rsidRPr="00D03963" w:rsidRDefault="00D03963" w:rsidP="00D03963">
      <w:pPr>
        <w:rPr>
          <w:position w:val="-10"/>
        </w:rPr>
      </w:pPr>
    </w:p>
    <w:p w14:paraId="480B9425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os vectores  </w:t>
      </w:r>
      <w:r w:rsidRPr="00D03963">
        <w:rPr>
          <w:b/>
          <w:position w:val="-10"/>
        </w:rPr>
        <w:object w:dxaOrig="200" w:dyaOrig="279" w14:anchorId="7CAF1758">
          <v:shape id="_x0000_i1116" type="#_x0000_t75" style="width:10pt;height:14.4pt" o:ole="">
            <v:imagedata r:id="rId152" o:title=""/>
          </v:shape>
          <o:OLEObject Type="Embed" ProgID="Equation.DSMT4" ShapeID="_x0000_i1116" DrawAspect="Content" ObjectID="_1405963091" r:id="rId183"/>
        </w:object>
      </w:r>
      <w:r w:rsidRPr="00D03963">
        <w:rPr>
          <w:position w:val="-10"/>
        </w:rPr>
        <w:t xml:space="preserve"> y </w:t>
      </w:r>
      <w:r w:rsidRPr="00D03963">
        <w:rPr>
          <w:b/>
          <w:position w:val="-10"/>
        </w:rPr>
        <w:object w:dxaOrig="220" w:dyaOrig="340" w14:anchorId="641F8E2B">
          <v:shape id="_x0000_i1117" type="#_x0000_t75" style="width:10.65pt;height:17.55pt" o:ole="">
            <v:imagedata r:id="rId154" o:title=""/>
          </v:shape>
          <o:OLEObject Type="Embed" ProgID="Equation.DSMT4" ShapeID="_x0000_i1117" DrawAspect="Content" ObjectID="_1405963092" r:id="rId184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ienen la misma magnitud. ¿Cuál debe ser el ángulo entre estos vectores para que la magnitud de </w:t>
      </w:r>
      <w:r w:rsidRPr="00D03963">
        <w:rPr>
          <w:b/>
          <w:position w:val="-10"/>
        </w:rPr>
        <w:object w:dxaOrig="560" w:dyaOrig="340" w14:anchorId="299DE38F">
          <v:shape id="_x0000_i1118" type="#_x0000_t75" style="width:27.55pt;height:17.55pt" o:ole="">
            <v:imagedata r:id="rId185" o:title=""/>
          </v:shape>
          <o:OLEObject Type="Embed" ProgID="Equation.DSMT4" ShapeID="_x0000_i1118" DrawAspect="Content" ObjectID="_1405963093" r:id="rId186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sea 100 veces mayor que la de  </w:t>
      </w:r>
      <w:r w:rsidRPr="00D03963">
        <w:rPr>
          <w:b/>
          <w:position w:val="-10"/>
        </w:rPr>
        <w:object w:dxaOrig="560" w:dyaOrig="340" w14:anchorId="292FB9EB">
          <v:shape id="_x0000_i1119" type="#_x0000_t75" style="width:27.55pt;height:17.55pt" o:ole="">
            <v:imagedata r:id="rId187" o:title=""/>
          </v:shape>
          <o:OLEObject Type="Embed" ProgID="Equation.DSMT4" ShapeID="_x0000_i1119" DrawAspect="Content" ObjectID="_1405963094" r:id="rId188"/>
        </w:object>
      </w:r>
      <w:r w:rsidRPr="00D03963">
        <w:rPr>
          <w:position w:val="-10"/>
        </w:rPr>
        <w:t>?</w:t>
      </w:r>
    </w:p>
    <w:p w14:paraId="7F3F2F59" w14:textId="77777777" w:rsidR="00D03963" w:rsidRPr="00D03963" w:rsidRDefault="00D03963" w:rsidP="00D03963">
      <w:pPr>
        <w:rPr>
          <w:position w:val="-10"/>
        </w:rPr>
      </w:pPr>
    </w:p>
    <w:p w14:paraId="3608565B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Un jugador de golf mete su pelota en un hoyo en tres golpes. El primer golpe desplaza la pelota doce metros hacia el norte, el segundo seis metros al sureste y el tercero tres metros al suroeste. ¿Qué desplazamiento sería necesario para meter la pelota en el hoyo al primer golpe?</w:t>
      </w:r>
    </w:p>
    <w:p w14:paraId="78E59F9F" w14:textId="77777777" w:rsidR="00D03963" w:rsidRPr="00D03963" w:rsidRDefault="00D03963" w:rsidP="00D03963">
      <w:pPr>
        <w:rPr>
          <w:position w:val="-10"/>
        </w:rPr>
      </w:pPr>
    </w:p>
    <w:p w14:paraId="1C298A4E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Una persona vuela de Washington a Manila. ¿Cuál es la magnitud del vector desplazamiento si la latitud y longitud de cada ciudad es 39° N, 77° W y 15° N, 121° E respectivamente?</w:t>
      </w:r>
    </w:p>
    <w:p w14:paraId="00AB896A" w14:textId="77777777" w:rsidR="00D03963" w:rsidRPr="00D03963" w:rsidRDefault="00D03963" w:rsidP="00D03963">
      <w:pPr>
        <w:rPr>
          <w:position w:val="-10"/>
        </w:rPr>
      </w:pPr>
    </w:p>
    <w:p w14:paraId="4FC34807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Dos vectores</w: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  </w:t>
      </w:r>
      <w:r w:rsidRPr="00D03963">
        <w:rPr>
          <w:b/>
          <w:position w:val="-10"/>
        </w:rPr>
        <w:object w:dxaOrig="200" w:dyaOrig="279" w14:anchorId="26FC4576">
          <v:shape id="_x0000_i1120" type="#_x0000_t75" style="width:10pt;height:14.4pt" o:ole="">
            <v:imagedata r:id="rId152" o:title=""/>
          </v:shape>
          <o:OLEObject Type="Embed" ProgID="Equation.DSMT4" ShapeID="_x0000_i1120" DrawAspect="Content" ObjectID="_1405963095" r:id="rId189"/>
        </w:object>
      </w:r>
      <w:r w:rsidRPr="00D03963">
        <w:rPr>
          <w:position w:val="-10"/>
        </w:rPr>
        <w:t xml:space="preserve"> y </w:t>
      </w:r>
      <w:r w:rsidRPr="00D03963">
        <w:rPr>
          <w:b/>
          <w:position w:val="-10"/>
        </w:rPr>
        <w:object w:dxaOrig="220" w:dyaOrig="340" w14:anchorId="37019895">
          <v:shape id="_x0000_i1121" type="#_x0000_t75" style="width:10.65pt;height:17.55pt" o:ole="">
            <v:imagedata r:id="rId154" o:title=""/>
          </v:shape>
          <o:OLEObject Type="Embed" ProgID="Equation.DSMT4" ShapeID="_x0000_i1121" DrawAspect="Content" ObjectID="_1405963096" r:id="rId190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ienen componentes que, en unidades arbitrarias, son: </w:t>
      </w:r>
    </w:p>
    <w:p w14:paraId="11AF07F1" w14:textId="77777777" w:rsidR="00D03963" w:rsidRPr="00D03963" w:rsidRDefault="00D03963" w:rsidP="00D03963">
      <w:pPr>
        <w:rPr>
          <w:position w:val="-10"/>
        </w:rPr>
      </w:pPr>
      <w:r w:rsidRPr="00D03963">
        <w:rPr>
          <w:i/>
          <w:position w:val="-10"/>
        </w:rPr>
        <w:t>a</w:t>
      </w:r>
      <w:r w:rsidRPr="00D03963">
        <w:rPr>
          <w:i/>
          <w:position w:val="-10"/>
          <w:vertAlign w:val="subscript"/>
        </w:rPr>
        <w:t>x</w:t>
      </w:r>
      <w:r w:rsidRPr="00D03963">
        <w:rPr>
          <w:position w:val="-10"/>
        </w:rPr>
        <w:t xml:space="preserve"> = 3.2,  </w:t>
      </w:r>
      <w:r w:rsidRPr="00D03963">
        <w:rPr>
          <w:i/>
          <w:position w:val="-10"/>
        </w:rPr>
        <w:t>a</w:t>
      </w:r>
      <w:r w:rsidRPr="00D03963">
        <w:rPr>
          <w:i/>
          <w:position w:val="-10"/>
          <w:vertAlign w:val="subscript"/>
        </w:rPr>
        <w:t>y</w:t>
      </w:r>
      <w:r w:rsidRPr="00D03963">
        <w:rPr>
          <w:position w:val="-10"/>
        </w:rPr>
        <w:t xml:space="preserve"> = 1.6,   </w:t>
      </w:r>
      <w:r w:rsidRPr="00D03963">
        <w:rPr>
          <w:i/>
          <w:position w:val="-10"/>
        </w:rPr>
        <w:t>b</w:t>
      </w:r>
      <w:r w:rsidRPr="00D03963">
        <w:rPr>
          <w:i/>
          <w:position w:val="-10"/>
          <w:vertAlign w:val="subscript"/>
        </w:rPr>
        <w:t>x</w:t>
      </w:r>
      <w:r w:rsidRPr="00D03963">
        <w:rPr>
          <w:position w:val="-10"/>
        </w:rPr>
        <w:t xml:space="preserve"> =0.5 y </w:t>
      </w:r>
      <w:r w:rsidRPr="00D03963">
        <w:rPr>
          <w:i/>
          <w:position w:val="-10"/>
        </w:rPr>
        <w:t>b</w:t>
      </w:r>
      <w:r w:rsidRPr="00D03963">
        <w:rPr>
          <w:i/>
          <w:position w:val="-10"/>
          <w:vertAlign w:val="subscript"/>
        </w:rPr>
        <w:t>y</w:t>
      </w:r>
      <w:r w:rsidRPr="00D03963">
        <w:rPr>
          <w:position w:val="-10"/>
        </w:rPr>
        <w:t xml:space="preserve"> = 4.5.</w:t>
      </w:r>
    </w:p>
    <w:p w14:paraId="02D06DDD" w14:textId="77777777" w:rsidR="00D03963" w:rsidRPr="00D03963" w:rsidRDefault="00D03963" w:rsidP="00D03963">
      <w:pPr>
        <w:rPr>
          <w:position w:val="-10"/>
        </w:rPr>
      </w:pPr>
      <w:r w:rsidRPr="00D03963">
        <w:rPr>
          <w:position w:val="-10"/>
        </w:rPr>
        <w:t xml:space="preserve">Encuentre (a) el ángulo entre </w:t>
      </w:r>
      <w:r w:rsidRPr="00D03963">
        <w:rPr>
          <w:b/>
          <w:position w:val="-10"/>
        </w:rPr>
        <w:object w:dxaOrig="200" w:dyaOrig="279" w14:anchorId="5347685D">
          <v:shape id="_x0000_i1122" type="#_x0000_t75" style="width:10pt;height:14.4pt" o:ole="">
            <v:imagedata r:id="rId152" o:title=""/>
          </v:shape>
          <o:OLEObject Type="Embed" ProgID="Equation.DSMT4" ShapeID="_x0000_i1122" DrawAspect="Content" ObjectID="_1405963097" r:id="rId191"/>
        </w:object>
      </w:r>
      <w:r w:rsidRPr="00D03963">
        <w:rPr>
          <w:position w:val="-10"/>
        </w:rPr>
        <w:t xml:space="preserve"> y </w:t>
      </w:r>
      <w:r w:rsidRPr="00D03963">
        <w:rPr>
          <w:b/>
          <w:position w:val="-10"/>
        </w:rPr>
        <w:object w:dxaOrig="220" w:dyaOrig="340" w14:anchorId="757BA8A0">
          <v:shape id="_x0000_i1123" type="#_x0000_t75" style="width:10.65pt;height:17.55pt" o:ole="">
            <v:imagedata r:id="rId154" o:title=""/>
          </v:shape>
          <o:OLEObject Type="Embed" ProgID="Equation.DSMT4" ShapeID="_x0000_i1123" DrawAspect="Content" ObjectID="_1405963098" r:id="rId192"/>
        </w:object>
      </w:r>
      <w:r w:rsidRPr="00D03963">
        <w:rPr>
          <w:position w:val="-10"/>
        </w:rPr>
        <w:t xml:space="preserve">; y (b) un vector  </w:t>
      </w:r>
      <w:r w:rsidRPr="00D03963">
        <w:rPr>
          <w:position w:val="-10"/>
        </w:rPr>
        <w:object w:dxaOrig="200" w:dyaOrig="279" w14:anchorId="2400F119">
          <v:shape id="_x0000_i1124" type="#_x0000_t75" style="width:10pt;height:14.4pt" o:ole="">
            <v:imagedata r:id="rId173" o:title=""/>
          </v:shape>
          <o:OLEObject Type="Embed" ProgID="Equation.DSMT4" ShapeID="_x0000_i1124" DrawAspect="Content" ObjectID="_1405963099" r:id="rId193"/>
        </w:object>
      </w:r>
      <w:r w:rsidRPr="00D03963">
        <w:rPr>
          <w:position w:val="-10"/>
        </w:rPr>
        <w:t xml:space="preserve">  que sea perpendicular al vector </w:t>
      </w:r>
      <w:r w:rsidRPr="00D03963">
        <w:rPr>
          <w:b/>
          <w:position w:val="-10"/>
        </w:rPr>
        <w:object w:dxaOrig="200" w:dyaOrig="279" w14:anchorId="532E0002">
          <v:shape id="_x0000_i1125" type="#_x0000_t75" style="width:10pt;height:14.4pt" o:ole="">
            <v:imagedata r:id="rId152" o:title=""/>
          </v:shape>
          <o:OLEObject Type="Embed" ProgID="Equation.DSMT4" ShapeID="_x0000_i1125" DrawAspect="Content" ObjectID="_1405963100" r:id="rId194"/>
        </w:object>
      </w:r>
      <w:r w:rsidRPr="00D03963">
        <w:rPr>
          <w:position w:val="-10"/>
        </w:rPr>
        <w:t xml:space="preserve"> y que tenga 5 unidades de magnitud.</w:t>
      </w:r>
    </w:p>
    <w:p w14:paraId="11136B70" w14:textId="77777777" w:rsidR="00D03963" w:rsidRPr="00D03963" w:rsidRDefault="00D03963" w:rsidP="00D03963">
      <w:pPr>
        <w:rPr>
          <w:position w:val="-10"/>
        </w:rPr>
      </w:pPr>
    </w:p>
    <w:p w14:paraId="310D6B5A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iCs/>
          <w:position w:val="-10"/>
          <w:lang w:val="es-ES"/>
        </w:rPr>
        <w:t xml:space="preserve">Un equipo de fútbol americano registra sus jugadas con desplazamientos vectoriales, siendo el origen la posición del balón al iniciar la jugada. En cierta jugada de pase el receptor parte de </w:t>
      </w:r>
      <w:r w:rsidRPr="00D03963">
        <w:rPr>
          <w:iCs/>
          <w:position w:val="-10"/>
          <w:lang w:val="es-ES"/>
        </w:rPr>
        <w:object w:dxaOrig="620" w:dyaOrig="380" w14:anchorId="26C321D9">
          <v:shape id="_x0000_i1126" type="#_x0000_t75" style="width:31.3pt;height:18.15pt" o:ole="">
            <v:imagedata r:id="rId195" o:title=""/>
          </v:shape>
          <o:OLEObject Type="Embed" ProgID="Equation.DSMT4" ShapeID="_x0000_i1126" DrawAspect="Content" ObjectID="_1405963101" r:id="rId196"/>
        </w:object>
      </w:r>
      <w:r w:rsidRPr="00D03963">
        <w:rPr>
          <w:iCs/>
          <w:position w:val="-10"/>
          <w:lang w:val="es-ES"/>
        </w:rPr>
        <w:t xml:space="preserve"> donde las unidades son yardas, </w:t>
      </w:r>
      <w:r w:rsidRPr="00D03963">
        <w:rPr>
          <w:iCs/>
          <w:position w:val="-10"/>
          <w:lang w:val="es-ES"/>
        </w:rPr>
        <w:object w:dxaOrig="160" w:dyaOrig="340" w14:anchorId="26F6427F">
          <v:shape id="_x0000_i1127" type="#_x0000_t75" style="width:7.5pt;height:17.55pt" o:ole="">
            <v:imagedata r:id="rId197" o:title=""/>
          </v:shape>
          <o:OLEObject Type="Embed" ProgID="Equation.DSMT4" ShapeID="_x0000_i1127" DrawAspect="Content" ObjectID="_1405963102" r:id="rId198"/>
        </w:object>
      </w:r>
      <w:r w:rsidRPr="00D03963">
        <w:rPr>
          <w:b/>
          <w:iCs/>
          <w:position w:val="-10"/>
          <w:lang w:val="es-ES"/>
        </w:rPr>
        <w:t xml:space="preserve"> </w:t>
      </w:r>
      <w:r w:rsidRPr="00D03963">
        <w:rPr>
          <w:iCs/>
          <w:position w:val="-10"/>
          <w:lang w:val="es-ES"/>
        </w:rPr>
        <w:t xml:space="preserve">es a la derecha y </w:t>
      </w:r>
      <w:r w:rsidRPr="00D03963">
        <w:rPr>
          <w:b/>
          <w:iCs/>
          <w:position w:val="-10"/>
          <w:lang w:val="es-ES"/>
        </w:rPr>
        <w:object w:dxaOrig="200" w:dyaOrig="380" w14:anchorId="5061D29C">
          <v:shape id="_x0000_i1128" type="#_x0000_t75" style="width:10pt;height:18.15pt" o:ole="">
            <v:imagedata r:id="rId199" o:title=""/>
          </v:shape>
          <o:OLEObject Type="Embed" ProgID="Equation.DSMT4" ShapeID="_x0000_i1128" DrawAspect="Content" ObjectID="_1405963103" r:id="rId200"/>
        </w:object>
      </w:r>
      <w:r w:rsidRPr="00D03963">
        <w:rPr>
          <w:iCs/>
          <w:position w:val="-10"/>
          <w:lang w:val="es-ES"/>
        </w:rPr>
        <w:t xml:space="preserve"> es hacia adelante. Los desplazamientos subsecuentes del receptor son </w:t>
      </w:r>
      <w:r w:rsidRPr="00D03963">
        <w:rPr>
          <w:iCs/>
          <w:position w:val="-10"/>
          <w:lang w:val="es-ES"/>
        </w:rPr>
        <w:object w:dxaOrig="420" w:dyaOrig="340" w14:anchorId="53D987A8">
          <v:shape id="_x0000_i1129" type="#_x0000_t75" style="width:20.65pt;height:17.55pt" o:ole="">
            <v:imagedata r:id="rId201" o:title=""/>
          </v:shape>
          <o:OLEObject Type="Embed" ProgID="Equation.DSMT4" ShapeID="_x0000_i1129" DrawAspect="Content" ObjectID="_1405963104" r:id="rId202"/>
        </w:object>
      </w:r>
      <w:r w:rsidRPr="00D03963">
        <w:rPr>
          <w:b/>
          <w:iCs/>
          <w:position w:val="-10"/>
          <w:lang w:val="es-ES"/>
        </w:rPr>
        <w:t xml:space="preserve"> </w:t>
      </w:r>
      <w:r w:rsidRPr="00D03963">
        <w:rPr>
          <w:iCs/>
          <w:position w:val="-10"/>
          <w:lang w:val="es-ES"/>
        </w:rPr>
        <w:t xml:space="preserve">(en movimiento antes de salir de la jugada), </w:t>
      </w:r>
      <w:r w:rsidRPr="00D03963">
        <w:rPr>
          <w:iCs/>
          <w:position w:val="-10"/>
          <w:lang w:val="es-ES"/>
        </w:rPr>
        <w:object w:dxaOrig="560" w:dyaOrig="380" w14:anchorId="5B3621D4">
          <v:shape id="_x0000_i1130" type="#_x0000_t75" style="width:27.55pt;height:18.15pt" o:ole="">
            <v:imagedata r:id="rId203" o:title=""/>
          </v:shape>
          <o:OLEObject Type="Embed" ProgID="Equation.DSMT4" ShapeID="_x0000_i1130" DrawAspect="Content" ObjectID="_1405963105" r:id="rId204"/>
        </w:object>
      </w:r>
      <w:r w:rsidRPr="00D03963">
        <w:rPr>
          <w:iCs/>
          <w:position w:val="-10"/>
          <w:lang w:val="es-ES"/>
        </w:rPr>
        <w:t xml:space="preserve">, </w:t>
      </w:r>
      <w:r w:rsidRPr="00D03963">
        <w:rPr>
          <w:iCs/>
          <w:position w:val="-10"/>
          <w:lang w:val="es-ES"/>
        </w:rPr>
        <w:object w:dxaOrig="880" w:dyaOrig="380" w14:anchorId="46BCAE23">
          <v:shape id="_x0000_i1131" type="#_x0000_t75" style="width:43.85pt;height:18.15pt" o:ole="">
            <v:imagedata r:id="rId205" o:title=""/>
          </v:shape>
          <o:OLEObject Type="Embed" ProgID="Equation.DSMT4" ShapeID="_x0000_i1131" DrawAspect="Content" ObjectID="_1405963106" r:id="rId206"/>
        </w:object>
      </w:r>
      <w:r w:rsidRPr="00D03963">
        <w:rPr>
          <w:position w:val="-10"/>
        </w:rPr>
        <w:t xml:space="preserve"> </w:t>
      </w:r>
      <w:r w:rsidRPr="00D03963">
        <w:rPr>
          <w:iCs/>
          <w:position w:val="-10"/>
          <w:lang w:val="es-ES"/>
        </w:rPr>
        <w:t>y, finalmente,</w:t>
      </w:r>
      <w:r w:rsidRPr="00D03963">
        <w:rPr>
          <w:b/>
          <w:iCs/>
          <w:position w:val="-10"/>
          <w:lang w:val="es-ES"/>
        </w:rPr>
        <w:t xml:space="preserve"> </w:t>
      </w:r>
      <w:r w:rsidRPr="00D03963">
        <w:rPr>
          <w:b/>
          <w:iCs/>
          <w:position w:val="-10"/>
          <w:lang w:val="es-ES"/>
        </w:rPr>
        <w:object w:dxaOrig="940" w:dyaOrig="380" w14:anchorId="4F7152AD">
          <v:shape id="_x0000_i1132" type="#_x0000_t75" style="width:46.35pt;height:18.15pt" o:ole="">
            <v:imagedata r:id="rId207" o:title=""/>
          </v:shape>
          <o:OLEObject Type="Embed" ProgID="Equation.DSMT4" ShapeID="_x0000_i1132" DrawAspect="Content" ObjectID="_1405963107" r:id="rId208"/>
        </w:object>
      </w:r>
      <w:r w:rsidRPr="00D03963">
        <w:rPr>
          <w:iCs/>
          <w:position w:val="-10"/>
          <w:lang w:val="es-ES"/>
        </w:rPr>
        <w:t xml:space="preserve">. El mariscal de campo retrocedió </w:t>
      </w:r>
      <w:r w:rsidRPr="00D03963">
        <w:rPr>
          <w:iCs/>
          <w:position w:val="-10"/>
          <w:lang w:val="es-ES"/>
        </w:rPr>
        <w:object w:dxaOrig="460" w:dyaOrig="380" w14:anchorId="497D8825">
          <v:shape id="_x0000_i1133" type="#_x0000_t75" style="width:23.15pt;height:18.15pt" o:ole="">
            <v:imagedata r:id="rId209" o:title=""/>
          </v:shape>
          <o:OLEObject Type="Embed" ProgID="Equation.DSMT4" ShapeID="_x0000_i1133" DrawAspect="Content" ObjectID="_1405963108" r:id="rId210"/>
        </w:object>
      </w:r>
      <w:r w:rsidRPr="00D03963">
        <w:rPr>
          <w:b/>
          <w:iCs/>
          <w:position w:val="-10"/>
          <w:lang w:val="es-ES"/>
        </w:rPr>
        <w:t xml:space="preserve">. </w:t>
      </w:r>
      <w:r w:rsidRPr="00D03963">
        <w:rPr>
          <w:iCs/>
          <w:position w:val="-10"/>
          <w:lang w:val="es-ES"/>
        </w:rPr>
        <w:t>¿Qué tan lejos y en qué dirección debe el mariscal lanzar el balón?</w:t>
      </w:r>
    </w:p>
    <w:p w14:paraId="6ADC26FF" w14:textId="77777777" w:rsidR="00D03963" w:rsidRPr="00D03963" w:rsidRDefault="00D03963" w:rsidP="00D03963">
      <w:pPr>
        <w:rPr>
          <w:position w:val="-10"/>
        </w:rPr>
      </w:pPr>
    </w:p>
    <w:p w14:paraId="1AD0F388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>Juanita está en la selva. Sigue una vereda de 210 m al oeste, luego 180 m 45° al este del norte, y finalmente 110 m 60° al este del sur. Tras un cuarto desplazamiento no medido vuelve al punto inicial. Determine el cuarto desplazamiento.</w:t>
      </w:r>
    </w:p>
    <w:p w14:paraId="5D1B7BA6" w14:textId="77777777" w:rsidR="00D03963" w:rsidRPr="00D03963" w:rsidRDefault="00D03963" w:rsidP="00D03963">
      <w:pPr>
        <w:rPr>
          <w:position w:val="-10"/>
        </w:rPr>
      </w:pPr>
    </w:p>
    <w:p w14:paraId="026387F1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Se necesita programar un brazo robot en una línea de montaje que se mueve en el plano </w:t>
      </w:r>
      <w:r w:rsidRPr="00D03963">
        <w:rPr>
          <w:position w:val="-10"/>
        </w:rPr>
        <w:object w:dxaOrig="300" w:dyaOrig="260" w14:anchorId="6FDCD05A">
          <v:shape id="_x0000_i1134" type="#_x0000_t75" style="width:15.65pt;height:13.15pt" o:ole="">
            <v:imagedata r:id="rId211" o:title=""/>
          </v:shape>
          <o:OLEObject Type="Embed" ProgID="Equation.3" ShapeID="_x0000_i1134" DrawAspect="Content" ObjectID="_1405963109" r:id="rId212"/>
        </w:object>
      </w:r>
      <w:r w:rsidRPr="00D03963">
        <w:rPr>
          <w:position w:val="-10"/>
        </w:rPr>
        <w:t xml:space="preserve">. Su primer desplazamiento es </w:t>
      </w:r>
      <w:r w:rsidRPr="00D03963">
        <w:rPr>
          <w:b/>
          <w:position w:val="-10"/>
        </w:rPr>
        <w:object w:dxaOrig="200" w:dyaOrig="279" w14:anchorId="0531EF88">
          <v:shape id="_x0000_i1135" type="#_x0000_t75" style="width:10pt;height:14.4pt" o:ole="">
            <v:imagedata r:id="rId152" o:title=""/>
          </v:shape>
          <o:OLEObject Type="Embed" ProgID="Equation.DSMT4" ShapeID="_x0000_i1135" DrawAspect="Content" ObjectID="_1405963110" r:id="rId213"/>
        </w:object>
      </w:r>
      <w:r w:rsidRPr="00D03963">
        <w:rPr>
          <w:position w:val="-10"/>
        </w:rPr>
        <w:t xml:space="preserve">, el segundo es </w:t>
      </w:r>
      <w:r w:rsidRPr="00D03963">
        <w:rPr>
          <w:b/>
          <w:position w:val="-10"/>
        </w:rPr>
        <w:object w:dxaOrig="220" w:dyaOrig="340" w14:anchorId="67BED7FF">
          <v:shape id="_x0000_i1136" type="#_x0000_t75" style="width:10.65pt;height:17.55pt" o:ole="">
            <v:imagedata r:id="rId154" o:title=""/>
          </v:shape>
          <o:OLEObject Type="Embed" ProgID="Equation.DSMT4" ShapeID="_x0000_i1136" DrawAspect="Content" ObjectID="_1405963111" r:id="rId214"/>
        </w:object>
      </w:r>
      <w:r w:rsidRPr="00D03963">
        <w:rPr>
          <w:position w:val="-10"/>
        </w:rPr>
        <w:t xml:space="preserve">, de magnitud 4.8 cm y dirección 49° en sentido horario desde el eje </w:t>
      </w:r>
      <w:r w:rsidRPr="00D03963">
        <w:rPr>
          <w:position w:val="-10"/>
        </w:rPr>
        <w:object w:dxaOrig="380" w:dyaOrig="240" w14:anchorId="1F713631">
          <v:shape id="_x0000_i1137" type="#_x0000_t75" style="width:18.15pt;height:12.5pt" o:ole="">
            <v:imagedata r:id="rId215" o:title=""/>
          </v:shape>
          <o:OLEObject Type="Embed" ProgID="Equation.3" ShapeID="_x0000_i1137" DrawAspect="Content" ObjectID="_1405963112" r:id="rId216"/>
        </w:object>
      </w:r>
      <w:r w:rsidRPr="00D03963">
        <w:rPr>
          <w:position w:val="-10"/>
        </w:rPr>
        <w:t xml:space="preserve">. La resultante </w:t>
      </w:r>
      <w:r w:rsidRPr="00D03963">
        <w:rPr>
          <w:position w:val="-10"/>
        </w:rPr>
        <w:object w:dxaOrig="920" w:dyaOrig="340" w14:anchorId="5538C67F">
          <v:shape id="_x0000_i1138" type="#_x0000_t75" style="width:46.35pt;height:17.55pt" o:ole="">
            <v:imagedata r:id="rId217" o:title=""/>
          </v:shape>
          <o:OLEObject Type="Embed" ProgID="Equation.DSMT4" ShapeID="_x0000_i1138" DrawAspect="Content" ObjectID="_1405963113" r:id="rId218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ambién debe tener una magnitud de 4.8 cm pero una dirección a 22° en sentido anti-horario desde el eje </w:t>
      </w:r>
      <w:r w:rsidRPr="00D03963">
        <w:rPr>
          <w:position w:val="-10"/>
        </w:rPr>
        <w:object w:dxaOrig="380" w:dyaOrig="240" w14:anchorId="7E23E806">
          <v:shape id="_x0000_i1139" type="#_x0000_t75" style="width:18.15pt;height:12.5pt" o:ole="">
            <v:imagedata r:id="rId219" o:title=""/>
          </v:shape>
          <o:OLEObject Type="Embed" ProgID="Equation.3" ShapeID="_x0000_i1139" DrawAspect="Content" ObjectID="_1405963114" r:id="rId220"/>
        </w:object>
      </w:r>
      <w:r w:rsidRPr="00D03963">
        <w:rPr>
          <w:position w:val="-10"/>
        </w:rPr>
        <w:t xml:space="preserve">. Determine el vector </w:t>
      </w:r>
      <w:r w:rsidRPr="00D03963">
        <w:rPr>
          <w:position w:val="-10"/>
        </w:rPr>
        <w:object w:dxaOrig="200" w:dyaOrig="279" w14:anchorId="428931FB">
          <v:shape id="_x0000_i1140" type="#_x0000_t75" style="width:10pt;height:14.4pt" o:ole="">
            <v:imagedata r:id="rId221" o:title=""/>
          </v:shape>
          <o:OLEObject Type="Embed" ProgID="Equation.DSMT4" ShapeID="_x0000_i1140" DrawAspect="Content" ObjectID="_1405963115" r:id="rId222"/>
        </w:object>
      </w:r>
      <w:r w:rsidRPr="00D03963">
        <w:rPr>
          <w:position w:val="-10"/>
        </w:rPr>
        <w:t>.</w:t>
      </w:r>
    </w:p>
    <w:p w14:paraId="3F62ECF6" w14:textId="77777777" w:rsidR="00D03963" w:rsidRPr="00D03963" w:rsidRDefault="00D03963" w:rsidP="00D03963">
      <w:pPr>
        <w:rPr>
          <w:position w:val="-10"/>
        </w:rPr>
      </w:pPr>
    </w:p>
    <w:p w14:paraId="51296CFD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Juanita, la exploradora, camina en la jungla 80 pasos al sureste, 40 pasos 60° al este del norte y 50 pasos al norte. Suponga que los pasos son iguales. Evite que Juanita se extravíe proporcionándole el vector desplazamiento para que regrese al punto inicial</w:t>
      </w:r>
    </w:p>
    <w:p w14:paraId="3D470BAA" w14:textId="77777777" w:rsidR="00D03963" w:rsidRPr="00D03963" w:rsidRDefault="00D03963" w:rsidP="00D03963">
      <w:pPr>
        <w:rPr>
          <w:position w:val="-10"/>
        </w:rPr>
      </w:pPr>
    </w:p>
    <w:p w14:paraId="699745DB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Un esquiador se mueve 7.4 km a 45° al este del sur, luego 2.8 km a 30° al norte del este y por último 5.2 km a 22° al oeste del norte. ¿A qué distancia está el esquiador del punto de partida?</w:t>
      </w:r>
    </w:p>
    <w:p w14:paraId="6B5FDF3D" w14:textId="77777777" w:rsidR="00D03963" w:rsidRPr="00D03963" w:rsidRDefault="00D03963" w:rsidP="00D03963">
      <w:pPr>
        <w:rPr>
          <w:position w:val="-10"/>
        </w:rPr>
      </w:pPr>
    </w:p>
    <w:p w14:paraId="58040A97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El vector </w:t>
      </w:r>
      <w:r w:rsidRPr="00D03963">
        <w:rPr>
          <w:position w:val="-10"/>
        </w:rPr>
        <w:object w:dxaOrig="200" w:dyaOrig="279" w14:anchorId="244F3125">
          <v:shape id="_x0000_i1141" type="#_x0000_t75" style="width:10pt;height:14.4pt" o:ole="">
            <v:imagedata r:id="rId223" o:title=""/>
          </v:shape>
          <o:OLEObject Type="Embed" ProgID="Equation.DSMT4" ShapeID="_x0000_i1141" DrawAspect="Content" ObjectID="_1405963116" r:id="rId224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tiene 3.5 cm de longitud y está dirigido hacia dentro del plano de la página. El vector </w:t>
      </w:r>
      <w:r w:rsidRPr="00D03963">
        <w:rPr>
          <w:b/>
          <w:position w:val="-10"/>
        </w:rPr>
        <w:object w:dxaOrig="220" w:dyaOrig="340" w14:anchorId="0D1D0C72">
          <v:shape id="_x0000_i1142" type="#_x0000_t75" style="width:10.65pt;height:17.55pt" o:ole="">
            <v:imagedata r:id="rId225" o:title=""/>
          </v:shape>
          <o:OLEObject Type="Embed" ProgID="Equation.DSMT4" ShapeID="_x0000_i1142" DrawAspect="Content" ObjectID="_1405963117" r:id="rId226"/>
        </w:object>
      </w:r>
      <w:r w:rsidRPr="00D03963">
        <w:rPr>
          <w:position w:val="-10"/>
        </w:rPr>
        <w:t xml:space="preserve"> apunta de la esquina inferior derecha a la esquina superior izquierda de esta página. Calcule las tres componentes del producto </w:t>
      </w:r>
      <w:r w:rsidRPr="00D03963">
        <w:rPr>
          <w:b/>
          <w:position w:val="-10"/>
        </w:rPr>
        <w:object w:dxaOrig="540" w:dyaOrig="340" w14:anchorId="2E732724">
          <v:shape id="_x0000_i1143" type="#_x0000_t75" style="width:25.65pt;height:17.55pt" o:ole="">
            <v:imagedata r:id="rId227" o:title=""/>
          </v:shape>
          <o:OLEObject Type="Embed" ProgID="Equation.DSMT4" ShapeID="_x0000_i1143" DrawAspect="Content" ObjectID="_1405963118" r:id="rId228"/>
        </w:object>
      </w:r>
      <w:r w:rsidRPr="00D03963">
        <w:rPr>
          <w:position w:val="-10"/>
        </w:rPr>
        <w:t xml:space="preserve"> medidas en cm</w:t>
      </w:r>
      <w:r w:rsidRPr="00D03963">
        <w:rPr>
          <w:position w:val="-10"/>
          <w:vertAlign w:val="superscript"/>
        </w:rPr>
        <w:t>2</w:t>
      </w:r>
      <w:r w:rsidRPr="00D03963">
        <w:rPr>
          <w:position w:val="-10"/>
        </w:rPr>
        <w:t>.</w:t>
      </w:r>
    </w:p>
    <w:p w14:paraId="2E171E32" w14:textId="77777777" w:rsidR="00D03963" w:rsidRPr="00D03963" w:rsidRDefault="00D03963" w:rsidP="00D03963">
      <w:pPr>
        <w:rPr>
          <w:position w:val="-10"/>
        </w:rPr>
      </w:pPr>
    </w:p>
    <w:p w14:paraId="47EE27C0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En la molécula de metano CH</w:t>
      </w:r>
      <w:r w:rsidRPr="00D03963">
        <w:rPr>
          <w:position w:val="-10"/>
          <w:vertAlign w:val="subscript"/>
        </w:rPr>
        <w:t>4</w:t>
      </w:r>
      <w:r w:rsidRPr="00D03963">
        <w:rPr>
          <w:position w:val="-10"/>
        </w:rPr>
        <w:t xml:space="preserve">, cada átomo de hidrógeno está en la esquina de un tetraedro regular, con el átomo de carbono en el centro. Uno de los enlaces C-H está en la dirección </w:t>
      </w:r>
      <w:r w:rsidRPr="00D03963">
        <w:rPr>
          <w:position w:val="-10"/>
        </w:rPr>
        <w:object w:dxaOrig="840" w:dyaOrig="380" w14:anchorId="12B14CA0">
          <v:shape id="_x0000_i1144" type="#_x0000_t75" style="width:41.95pt;height:18.15pt" o:ole="">
            <v:imagedata r:id="rId229" o:title=""/>
          </v:shape>
          <o:OLEObject Type="Embed" ProgID="Equation.DSMT4" ShapeID="_x0000_i1144" DrawAspect="Content" ObjectID="_1405963119" r:id="rId230"/>
        </w:object>
      </w:r>
      <w:r w:rsidRPr="00D03963">
        <w:rPr>
          <w:position w:val="-10"/>
        </w:rPr>
        <w:t>, otro enlace C–H adyacente está en la dirección</w:t>
      </w:r>
      <w:r w:rsidRPr="00D03963">
        <w:rPr>
          <w:position w:val="-10"/>
        </w:rPr>
        <w:object w:dxaOrig="840" w:dyaOrig="380" w14:anchorId="36D5409C">
          <v:shape id="_x0000_i1145" type="#_x0000_t75" style="width:41.95pt;height:18.15pt" o:ole="">
            <v:imagedata r:id="rId231" o:title=""/>
          </v:shape>
          <o:OLEObject Type="Embed" ProgID="Equation.DSMT4" ShapeID="_x0000_i1145" DrawAspect="Content" ObjectID="_1405963120" r:id="rId232"/>
        </w:object>
      </w:r>
      <w:r w:rsidRPr="00D03963">
        <w:rPr>
          <w:position w:val="-10"/>
        </w:rPr>
        <w:t>. Calcule el ángulo entre los enlaces.</w:t>
      </w:r>
    </w:p>
    <w:p w14:paraId="1677C473" w14:textId="77777777" w:rsidR="00D03963" w:rsidRDefault="00D03963" w:rsidP="00D03963">
      <w:pPr>
        <w:rPr>
          <w:position w:val="-10"/>
        </w:rPr>
      </w:pPr>
    </w:p>
    <w:p w14:paraId="207466C8" w14:textId="77777777" w:rsidR="00D03963" w:rsidRDefault="00D03963" w:rsidP="00D03963">
      <w:pPr>
        <w:rPr>
          <w:position w:val="-10"/>
        </w:rPr>
      </w:pPr>
    </w:p>
    <w:p w14:paraId="2C97D4E2" w14:textId="77777777" w:rsidR="00D03963" w:rsidRPr="00D03963" w:rsidRDefault="00D03963" w:rsidP="00D03963">
      <w:pPr>
        <w:rPr>
          <w:position w:val="-10"/>
        </w:rPr>
      </w:pPr>
    </w:p>
    <w:p w14:paraId="0BB81F23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En general la posición instantánea de un objeto está especificada por su vector de posición </w:t>
      </w:r>
      <w:r w:rsidRPr="00D03963">
        <w:rPr>
          <w:position w:val="-10"/>
        </w:rPr>
        <w:object w:dxaOrig="240" w:dyaOrig="320" w14:anchorId="2E1C7A23">
          <v:shape id="_x0000_i1146" type="#_x0000_t75" style="width:12.5pt;height:15.65pt" o:ole="">
            <v:imagedata r:id="rId233" o:title=""/>
          </v:shape>
          <o:OLEObject Type="Embed" ProgID="Equation.DSMT4" ShapeID="_x0000_i1146" DrawAspect="Content" ObjectID="_1405963121" r:id="rId234"/>
        </w:object>
      </w:r>
      <w:r w:rsidRPr="00D03963">
        <w:rPr>
          <w:position w:val="-10"/>
        </w:rPr>
        <w:t xml:space="preserve"> dirigido desde un origen fijo a la ubicación del objeto. Suponga que para un cierto objeto el vector de posición es función del tiempo, y está dado por </w:t>
      </w:r>
      <w:r w:rsidRPr="00D03963">
        <w:rPr>
          <w:position w:val="-10"/>
        </w:rPr>
        <w:object w:dxaOrig="2780" w:dyaOrig="380" w14:anchorId="158665E9">
          <v:shape id="_x0000_i1147" type="#_x0000_t75" style="width:138.35pt;height:18.15pt" o:ole="">
            <v:imagedata r:id="rId235" o:title=""/>
          </v:shape>
          <o:OLEObject Type="Embed" ProgID="Equation.DSMT4" ShapeID="_x0000_i1147" DrawAspect="Content" ObjectID="_1405963122" r:id="rId236"/>
        </w:object>
      </w:r>
      <w:r w:rsidRPr="00D03963">
        <w:rPr>
          <w:position w:val="-10"/>
        </w:rPr>
        <w:t xml:space="preserve"> donde  </w:t>
      </w:r>
      <w:r w:rsidRPr="00D03963">
        <w:rPr>
          <w:position w:val="-10"/>
        </w:rPr>
        <w:object w:dxaOrig="240" w:dyaOrig="320" w14:anchorId="60006346">
          <v:shape id="_x0000_i1148" type="#_x0000_t75" style="width:12.5pt;height:15.65pt" o:ole="">
            <v:imagedata r:id="rId233" o:title=""/>
          </v:shape>
          <o:OLEObject Type="Embed" ProgID="Equation.DSMT4" ShapeID="_x0000_i1148" DrawAspect="Content" ObjectID="_1405963123" r:id="rId237"/>
        </w:object>
      </w:r>
      <w:r w:rsidRPr="00D03963">
        <w:rPr>
          <w:position w:val="-10"/>
        </w:rPr>
        <w:t xml:space="preserve"> está en metros y </w:t>
      </w:r>
      <w:r w:rsidRPr="00D03963">
        <w:rPr>
          <w:i/>
          <w:position w:val="-10"/>
        </w:rPr>
        <w:t>t</w:t>
      </w:r>
      <w:r w:rsidRPr="00D03963">
        <w:rPr>
          <w:position w:val="-10"/>
        </w:rPr>
        <w:t xml:space="preserve"> en segundos. Calcule </w:t>
      </w:r>
      <w:r w:rsidRPr="00D03963">
        <w:rPr>
          <w:position w:val="-10"/>
        </w:rPr>
        <w:object w:dxaOrig="380" w:dyaOrig="660" w14:anchorId="09ED6726">
          <v:shape id="_x0000_i1149" type="#_x0000_t75" style="width:18.15pt;height:33.2pt" o:ole="">
            <v:imagedata r:id="rId238" o:title=""/>
          </v:shape>
          <o:OLEObject Type="Embed" ProgID="Equation.DSMT4" ShapeID="_x0000_i1149" DrawAspect="Content" ObjectID="_1405963124" r:id="rId239"/>
        </w:object>
      </w:r>
      <w:r w:rsidRPr="00D03963">
        <w:rPr>
          <w:position w:val="-10"/>
        </w:rPr>
        <w:t xml:space="preserve"> e indique qué representa esta derivada.</w:t>
      </w:r>
    </w:p>
    <w:p w14:paraId="318F2D66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Utilice las leyes de senos y cosenos para determinar la magnitud y la dirección de la resultante </w:t>
      </w:r>
      <w:r w:rsidRPr="00D03963">
        <w:rPr>
          <w:position w:val="-10"/>
        </w:rPr>
        <w:object w:dxaOrig="240" w:dyaOrig="320" w14:anchorId="739AD3CD">
          <v:shape id="_x0000_i1150" type="#_x0000_t75" style="width:12.5pt;height:15.65pt" o:ole="">
            <v:imagedata r:id="rId233" o:title=""/>
          </v:shape>
          <o:OLEObject Type="Embed" ProgID="Equation.DSMT4" ShapeID="_x0000_i1150" DrawAspect="Content" ObjectID="_1405963125" r:id="rId240"/>
        </w:object>
      </w:r>
      <w:r w:rsidRPr="00D03963">
        <w:rPr>
          <w:position w:val="-10"/>
        </w:rPr>
        <w:t xml:space="preserve">  del conjunto de fuerzas mostradas en las figuras 1.24 a1.30.</w:t>
      </w:r>
    </w:p>
    <w:p w14:paraId="5CCD77EC" w14:textId="77777777" w:rsidR="00D03963" w:rsidRPr="00D03963" w:rsidRDefault="00D03963" w:rsidP="00D03963">
      <w:pPr>
        <w:rPr>
          <w:position w:val="-10"/>
        </w:rPr>
      </w:pPr>
    </w:p>
    <w:p w14:paraId="517E78B7" w14:textId="77777777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>Figura 1.24.</w:t>
      </w:r>
      <w:r w:rsidRPr="00D03963">
        <w:rPr>
          <w:position w:val="-10"/>
        </w:rPr>
        <w:t xml:space="preserve"> Conjunto de fuerzas de 54 N y 60 N</w:t>
      </w:r>
    </w:p>
    <w:p w14:paraId="7BE9F877" w14:textId="77777777" w:rsidR="00D03963" w:rsidRPr="00D03963" w:rsidRDefault="00D03963" w:rsidP="00D03963">
      <w:pPr>
        <w:rPr>
          <w:b/>
          <w:position w:val="-10"/>
        </w:rPr>
      </w:pPr>
    </w:p>
    <w:p w14:paraId="59EDF453" w14:textId="0664F9D5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3B409EF" wp14:editId="41C6E5A6">
                <wp:simplePos x="0" y="0"/>
                <wp:positionH relativeFrom="column">
                  <wp:posOffset>1713230</wp:posOffset>
                </wp:positionH>
                <wp:positionV relativeFrom="paragraph">
                  <wp:posOffset>91440</wp:posOffset>
                </wp:positionV>
                <wp:extent cx="1627505" cy="1189355"/>
                <wp:effectExtent l="0" t="5715" r="3175" b="11430"/>
                <wp:wrapTopAndBottom/>
                <wp:docPr id="749" name="Group 109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627505" cy="1189355"/>
                          <a:chOff x="2560" y="4957"/>
                          <a:chExt cx="3203" cy="2341"/>
                        </a:xfrm>
                      </wpg:grpSpPr>
                      <wps:wsp>
                        <wps:cNvPr id="750" name="AutoShape 109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560" y="4957"/>
                            <a:ext cx="3203" cy="2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51" name="Group 1093"/>
                        <wpg:cNvGrpSpPr>
                          <a:grpSpLocks/>
                        </wpg:cNvGrpSpPr>
                        <wpg:grpSpPr bwMode="auto">
                          <a:xfrm>
                            <a:off x="2560" y="4957"/>
                            <a:ext cx="3082" cy="2341"/>
                            <a:chOff x="2560" y="4957"/>
                            <a:chExt cx="3082" cy="2341"/>
                          </a:xfrm>
                        </wpg:grpSpPr>
                        <wps:wsp>
                          <wps:cNvPr id="752" name="Text Box 10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00" y="5317"/>
                              <a:ext cx="1283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8AEE2F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19F1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E19F1">
                                  <w:rPr>
                                    <w:sz w:val="19"/>
                                  </w:rPr>
                                  <w:t>=54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53" name="Text Box 10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2" y="6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C098961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54" name="Text Box 10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0" y="4957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F5CDE8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55" name="Text Box 109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0" y="6217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A7CEC6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6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56" name="Text Box 109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6397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8DE09FD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19F1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19F1">
                                  <w:rPr>
                                    <w:sz w:val="19"/>
                                  </w:rPr>
                                  <w:t>=6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57" name="Line 1099"/>
                          <wps:cNvCnPr/>
                          <wps:spPr bwMode="auto">
                            <a:xfrm flipV="1">
                              <a:off x="2680" y="689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8" name="Line 1100"/>
                          <wps:cNvCnPr/>
                          <wps:spPr bwMode="auto">
                            <a:xfrm flipV="1">
                              <a:off x="2859" y="5318"/>
                              <a:ext cx="1" cy="1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9" name="AutoShape 1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67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0" name="Rectangle 1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711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1" name="Rectangle 1103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71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2" name="Line 1104"/>
                          <wps:cNvCnPr/>
                          <wps:spPr bwMode="auto">
                            <a:xfrm flipV="1">
                              <a:off x="2800" y="5458"/>
                              <a:ext cx="1320" cy="14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3" name="Arc 1105"/>
                          <wps:cNvSpPr>
                            <a:spLocks/>
                          </wps:cNvSpPr>
                          <wps:spPr bwMode="auto">
                            <a:xfrm>
                              <a:off x="3280" y="6397"/>
                              <a:ext cx="480" cy="54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4" name="Line 1106"/>
                          <wps:cNvCnPr/>
                          <wps:spPr bwMode="auto">
                            <a:xfrm flipV="1">
                              <a:off x="2800" y="6898"/>
                              <a:ext cx="1966" cy="3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091" o:spid="_x0000_s1026" style="position:absolute;margin-left:134.9pt;margin-top:7.2pt;width:128.15pt;height:93.65pt;z-index:251666432" coordorigin="2560,4957" coordsize="3203,234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">
                <o:lock v:ext="edit" aspectratio="t"/>
                <v:rect id="AutoShape 1092" o:spid="_x0000_s1027" style="position:absolute;left:2560;top:4957;width:3203;height:23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inb3wwAA&#10;ANwAAAAPAAAAZHJzL2Rvd25yZXYueG1sRE9Na8JAEL0X+h+WKXgR3VjQljQbKYI0SEGaVM9DdpqE&#10;Zmdjdk3iv3cPhR4f7zvZTqYVA/WusaxgtYxAEJdWN1wp+C72i1cQziNrbC2Tghs52KaPDwnG2o78&#10;RUPuKxFC2MWooPa+i6V0ZU0G3dJ2xIH7sb1BH2BfSd3jGMJNK5+jaCMNNhwaauxoV1P5m1+NgrE8&#10;Dufi80Me5+fM8iW77PLTQanZ0/T+BsLT5P/Ff+5MK3hZh/nhTDgCMr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Linb3wwAAANwAAAAPAAAAAAAAAAAAAAAAAJcCAABkcnMvZG93&#10;bnJldi54bWxQSwUGAAAAAAQABAD1AAAAhwMAAAAA&#10;" filled="f" stroked="f">
                  <o:lock v:ext="edit" aspectratio="t" text="t"/>
                </v:rect>
                <v:group id="Group 1093" o:spid="_x0000_s1028" style="position:absolute;left:2560;top:4957;width:3082;height:2341" coordorigin="2560,4957" coordsize="3082,234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BcNIixAAAANwAAAAP&#10;AAAAAAAAAAAAAAAAAKkCAABkcnMvZG93bnJldi54bWxQSwUGAAAAAAQABAD6AAAAmgMAAAAA&#10;">
                  <v:shapetype id="_x0000_t202" coordsize="21600,21600" o:spt="202" path="m0,0l0,21600,21600,21600,21600,0xe">
                    <v:stroke joinstyle="miter"/>
                    <v:path gradientshapeok="t" o:connecttype="rect"/>
                  </v:shapetype>
                  <v:shape id="Text Box 1094" o:spid="_x0000_s1029" type="#_x0000_t202" style="position:absolute;left:4000;top:5317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+/vnwAAA&#10;ANwAAAAPAAAAZHJzL2Rvd25yZXYueG1sRI9Lq8IwFIT3gv8hHMGdpoovqlHEKtetD3B7aI5tsTkp&#10;TbT135sLgsthZr5hVpvWlOJFtSssKxgNIxDEqdUFZwqul8NgAcJ5ZI2lZVLwJgebdbezwljbhk/0&#10;OvtMBAi7GBXk3lexlC7NyaAb2oo4eHdbG/RB1pnUNTYBbko5jqKZNFhwWMixol1O6eP8NAq2+0Vi&#10;kHYHO0nYJNnsr3HTm1L9XrtdgvDU+l/42z5qBfPpGP7PhCMg1x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j+/vnwAAAANwAAAAPAAAAAAAAAAAAAAAAAJcCAABkcnMvZG93bnJl&#10;di54bWxQSwUGAAAAAAQABAD1AAAAhAMAAAAA&#10;" stroked="f">
                    <v:textbox inset="5.76pt,2.88pt,5.76pt,2.88pt">
                      <w:txbxContent>
                        <w:p w14:paraId="6D8AEE2F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F</w:t>
                          </w:r>
                          <w:r w:rsidRPr="000E19F1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0E19F1">
                            <w:rPr>
                              <w:sz w:val="19"/>
                            </w:rPr>
                            <w:t>=54N</w:t>
                          </w:r>
                        </w:p>
                      </w:txbxContent>
                    </v:textbox>
                  </v:shape>
                  <v:shape id="Text Box 1095" o:spid="_x0000_s1030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t158wAAA&#10;ANwAAAAPAAAAZHJzL2Rvd25yZXYueG1sRI9Lq8IwFIT3F/wP4QjurqlvqUYRq3i3PsDtoTm2xeak&#10;NNHWf28E4S6HmfmGWa5bU4on1a6wrGDQj0AQp1YXnCm4nPe/cxDOI2ssLZOCFzlYrzo/S4y1bfhI&#10;z5PPRICwi1FB7n0VS+nSnAy6vq2Ig3eztUEfZJ1JXWMT4KaUwyiaSoMFh4UcK9rmlN5PD6Ngs5sn&#10;Bmm7t+OETZJND42bXJXqddvNAoSn1v+Hv+0/rWA2GcHnTDgCcvUG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Mt158wAAAANwAAAAPAAAAAAAAAAAAAAAAAJcCAABkcnMvZG93bnJl&#10;di54bWxQSwUGAAAAAAQABAD1AAAAhAMAAAAA&#10;" stroked="f">
                    <v:textbox inset="5.76pt,2.88pt,5.76pt,2.88pt">
                      <w:txbxContent>
                        <w:p w14:paraId="0C098961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96" o:spid="_x0000_s1031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XsYIwQAA&#10;ANwAAAAPAAAAZHJzL2Rvd25yZXYueG1sRI9Pi8IwFMTvC36H8ARva6r4j9pUxCrrdVXw+miebbF5&#10;KU209dubBWGPw8z8hkk2vanFk1pXWVYwGUcgiHOrKy4UXM6H7xUI55E11pZJwYscbNLBV4Kxth3/&#10;0vPkCxEg7GJUUHrfxFK6vCSDbmwb4uDdbGvQB9kWUrfYBbip5TSKFtJgxWGhxIZ2JeX308Mo2O5X&#10;mUHaHewsY5MVi5/Oza9KjYb9dg3CU+//w5/2UStYzmfwdyYcAZm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17GCMEAAADcAAAADwAAAAAAAAAAAAAAAACXAgAAZHJzL2Rvd25y&#10;ZXYueG1sUEsFBgAAAAAEAAQA9QAAAIUDAAAAAA==&#10;" stroked="f">
                    <v:textbox inset="5.76pt,2.88pt,5.76pt,2.88pt">
                      <w:txbxContent>
                        <w:p w14:paraId="31F5CDE8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097" o:spid="_x0000_s1032" type="#_x0000_t202" style="position:absolute;left:3520;top:6217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EmOTwgAA&#10;ANwAAAAPAAAAZHJzL2Rvd25yZXYueG1sRI9Ba8JAFITvBf/D8oTe6kZpbIhZJSQVe1ULXh/ZZxLM&#10;vg3ZrUn/fVcoeBxm5hsm202mE3caXGtZwXIRgSCurG65VvB93r8lIJxH1thZJgW/5GC3nb1kmGo7&#10;8pHuJ1+LAGGXooLG+z6V0lUNGXQL2xMH72oHgz7IoZZ6wDHATSdXUbSWBlsOCw32VDRU3U4/RkH+&#10;mZQGqdjb95JNWa8Po4svSr3Op3wDwtPkn+H/9pdW8BHH8DgTjoD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wSY5PCAAAA3AAAAA8AAAAAAAAAAAAAAAAAlwIAAGRycy9kb3du&#10;cmV2LnhtbFBLBQYAAAAABAAEAPUAAACGAwAAAAA=&#10;" stroked="f">
                    <v:textbox inset="5.76pt,2.88pt,5.76pt,2.88pt">
                      <w:txbxContent>
                        <w:p w14:paraId="2FA7CEC6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60°</w:t>
                          </w:r>
                        </w:p>
                      </w:txbxContent>
                    </v:textbox>
                  </v:shape>
                  <v:shape id="Text Box 1098" o:spid="_x0000_s1033" type="#_x0000_t202" style="position:absolute;left:4240;top:6397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wP3kwgAA&#10;ANwAAAAPAAAAZHJzL2Rvd25yZXYueG1sRI9Ba8JAFITvgv9heUJvulFqGtKsIqahXtVCr4/saxKa&#10;fRuy2yT+e7cgeBxm5hsm20+mFQP1rrGsYL2KQBCXVjdcKfi6FssEhPPIGlvLpOBGDva7+SzDVNuR&#10;zzRcfCUChF2KCmrvu1RKV9Zk0K1sRxy8H9sb9EH2ldQ9jgFuWrmJolgabDgs1NjRsaby9/JnFBw+&#10;ktwgHQv7mrPJq/hzdNtvpV4W0+EdhKfJP8OP9kkreNvG8H8mHAG5u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zA/eTCAAAA3AAAAA8AAAAAAAAAAAAAAAAAlwIAAGRycy9kb3du&#10;cmV2LnhtbFBLBQYAAAAABAAEAPUAAACGAwAAAAA=&#10;" stroked="f">
                    <v:textbox inset="5.76pt,2.88pt,5.76pt,2.88pt">
                      <w:txbxContent>
                        <w:p w14:paraId="48DE09FD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F</w:t>
                          </w:r>
                          <w:r w:rsidRPr="000E19F1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0E19F1">
                            <w:rPr>
                              <w:sz w:val="19"/>
                            </w:rPr>
                            <w:t>=60N</w:t>
                          </w:r>
                        </w:p>
                      </w:txbxContent>
                    </v:textbox>
                  </v:shape>
                  <v:line id="Line 1099" o:spid="_x0000_s1034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6/iSMUAAADcAAAADwAAAGRycy9kb3ducmV2LnhtbESPQWvCQBCF70L/wzIFL0E3rVht6iqt&#10;VhCkB7WHHofsNAnNzobsqOm/dwXB4+PN+9682aJztTpRGyrPBp6GKSji3NuKCwPfh/VgCioIssXa&#10;Mxn4pwCL+UNvhpn1Z97RaS+FihAOGRooRZpM65CX5DAMfUMcvV/fOpQo20LbFs8R7mr9nKYv2mHF&#10;saHEhpYl5X/7o4tvrL94NRolH04nySt9/sg21WJM/7F7fwMl1Mn9+JbeWAOT8QSuYyIB9Pw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6/iSMUAAADcAAAADwAAAAAAAAAA&#10;AAAAAAChAgAAZHJzL2Rvd25yZXYueG1sUEsFBgAAAAAEAAQA+QAAAJMDAAAAAA==&#10;">
                    <v:stroke endarrow="block"/>
                  </v:line>
                  <v:line id="Line 1100" o:spid="_x0000_s1035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jB2OsUAAADcAAAADwAAAGRycy9kb3ducmV2LnhtbESPTUvDQBCG74L/YRnBS2g3WvyK3Ra1&#10;LRSKB1MPHofsmASzsyE7tum/7xwEj8M77zPPzJdj6MyBhtRGdnAzzcEQV9G3XDv43G8mj2CSIHvs&#10;IpODEyVYLi4v5lj4eOQPOpRSG4VwKtBBI9IX1qaqoYBpGntizb7jEFB0HGrrBzwqPHT2Ns/vbcCW&#10;9UKDPb01VP2Uv0E1Nu+8ms2y12Cz7InWX7LLrTh3fTW+PIMRGuV/+a+99Q4e7tRWn1EC2MUZ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6jB2OsUAAADcAAAADwAAAAAAAAAA&#10;AAAAAAChAgAAZHJzL2Rvd25yZXYueG1sUEsFBgAAAAAEAAQA+QAAAJMDAAAAAA==&#10;">
                    <v:stroke endarrow="block"/>
                  </v:line>
                  <v:shapetype id="_x0000_t23" coordsize="21600,21600" o:spt="23" adj="5400" path="m0,10800qy10800,,21600,10800,10800,21600,,10800xm@0,10800qy10800@2@1,10800,10800@0@0,10800xe">
                    <v:formulas>
                      <v:f eqn="val #0"/>
                      <v:f eqn="sum width 0 #0"/>
                      <v:f eqn="sum height 0 #0"/>
                      <v:f eqn="prod @0 2929 10000"/>
                      <v:f eqn="sum width 0 @3"/>
                      <v:f eqn="sum height 0 @3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10800"/>
                    </v:handles>
                  </v:shapetype>
                  <v:shape id="AutoShape 1101" o:spid="_x0000_s1036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qCqwxgAA&#10;ANwAAAAPAAAAZHJzL2Rvd25yZXYueG1sRI9La8MwEITvhf4HsYXeGjlpm4cTxRiTQHtIIA8CuS3W&#10;xja1VsZSbfffV4VAj8PMfMOsksHUoqPWVZYVjEcRCOLc6ooLBefT9mUOwnlkjbVlUvBDDpL148MK&#10;Y217PlB39IUIEHYxKii9b2IpXV6SQTeyDXHwbrY16INsC6lb7APc1HISRVNpsOKwUGJDWUn51/Hb&#10;KHhNJ2/VfrHb5NmnGS477TO6aqWen4Z0CcLT4P/D9/aHVjB7X8DfmXAE5PoX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sqCqwxgAAANwAAAAPAAAAAAAAAAAAAAAAAJcCAABkcnMv&#10;ZG93bnJldi54bWxQSwUGAAAAAAQABAD1AAAAigMAAAAA&#10;" fillcolor="navy"/>
                  <v:rect id="Rectangle 1102" o:spid="_x0000_s1037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O1jKwgAA&#10;ANwAAAAPAAAAZHJzL2Rvd25yZXYueG1sRE89b8IwEN0r8R+sQ+rWOFAJ2hAHIRBVO0KydLvGR5I2&#10;Pke2gbS/vh6QGJ/ed74eTS8u5HxnWcEsSUEQ11Z33Cioyv3TCwgfkDX2lknBL3lYF5OHHDNtr3yg&#10;yzE0Ioawz1BBG8KQSenrlgz6xA7EkTtZZzBE6BqpHV5juOnlPE0X0mDHsaHFgbYt1T/Hs1Hw1c0r&#10;/DuUb6l53T+Hj7H8Pn/ulHqcjpsViEBjuItv7netYLmI8+OZeARk8Q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07WMrCAAAA3AAAAA8AAAAAAAAAAAAAAAAAlwIAAGRycy9kb3du&#10;cmV2LnhtbFBLBQYAAAAABAAEAPUAAACGAwAAAAA=&#10;"/>
                  <v:rect id="Rectangle 1103" o:spid="_x0000_s1038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KX1dwwAA&#10;ANwAAAAPAAAAZHJzL2Rvd25yZXYueG1sRI9Ba8JAFITvhf6H5Qne6sYetKTZiFgaexKqXnp7ZJ/J&#10;YvZt2F2T+O/dQqHHYWa+YYrNZDsxkA/GsYLlIgNBXDttuFFwPn2+vIEIEVlj55gU3CnApnx+KjDX&#10;buRvGo6xEQnCIUcFbYx9LmWoW7IYFq4nTt7FeYsxSd9I7XFMcNvJ1yxbSYuG00KLPe1aqq/Hm1Xg&#10;2Y83MpVufkyG1cdk9oewU2o+m7bvICJN8T/81/7SCtarJfyeSUdAlg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ZKX1dwwAAANwAAAAPAAAAAAAAAAAAAAAAAJcCAABkcnMvZG93&#10;bnJldi54bWxQSwUGAAAAAAQABAD1AAAAhwMAAAAA&#10;" fillcolor="navy"/>
                  <v:line id="Line 1104" o:spid="_x0000_s1039" style="position:absolute;flip:y;visibility:visible;mso-wrap-style:square" from="2800,5458" to="412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PKIHcQAAADcAAAADwAAAGRycy9kb3ducmV2LnhtbESPwWrDMBBE74X8g9hAb7VkQ9ziWgnB&#10;JdAeerCTD1isjW1irYylOu7fV4VCj8PMvGHKw2pHsdDsB8ca0kSBIG6dGbjTcDmfnl5A+IBscHRM&#10;Gr7Jw2G/eSixMO7ONS1N6ESEsC9QQx/CVEjp254s+sRNxNG7utliiHLupJnxHuF2lJlSubQ4cFzo&#10;caKqp/bWfFkNtX+7qY9prHbpTvGaVWlTfZ60ftyux1cQgdbwH/5rvxsNz3kGv2fiEZD7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M8ogdxAAAANwAAAAPAAAAAAAAAAAA&#10;AAAAAKECAABkcnMvZG93bnJldi54bWxQSwUGAAAAAAQABAD5AAAAkgMAAAAA&#10;" strokecolor="blue" strokeweight="2.25pt">
                    <v:stroke endarrow="block"/>
                  </v:line>
                  <v:shape id="Arc 1105" o:spid="_x0000_s1040" style="position:absolute;left:3280;top:6397;width:480;height:540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opJOxwAA&#10;ANwAAAAPAAAAZHJzL2Rvd25yZXYueG1sRI/dasJAFITvC32H5RS8KbpRqUrqKkHwj7b40z7AIXua&#10;BLNnY3Y18e1dodDLYWa+Yabz1pTiSrUrLCvo9yIQxKnVBWcKfr6X3QkI55E1lpZJwY0czGfPT1OM&#10;tW34QNejz0SAsItRQe59FUvp0pwMup6tiIP3a2uDPsg6k7rGJsBNKQdRNJIGCw4LOVa0yCk9HS9G&#10;wXCdJa/7ZGvPH83nJVqmq93X20qpzkubvIPw1Pr/8F97oxWMR0N4nAlHQM7u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KKSTscAAADcAAAADwAAAAAAAAAAAAAAAACXAgAAZHJz&#10;L2Rvd25yZXYueG1sUEsFBgAAAAAEAAQA9QAAAIsDAAAAAA==&#10;" path="m0,-1nfc11929,-1,21600,9670,21600,21600em0,-1nsc11929,-1,21600,9670,21600,21600l0,21600,,-1xe" filled="f" strokecolor="maroon" strokeweight="1.5pt">
                    <v:stroke startarrow="block"/>
                    <v:path arrowok="t" o:extrusionok="f" o:connecttype="custom" o:connectlocs="0,0;480,540;0,540" o:connectangles="0,0,0"/>
                  </v:shape>
                  <v:line id="Line 1106" o:spid="_x0000_s1041" style="position:absolute;flip:y;visibility:visible;mso-wrap-style:square" from="2800,6898" to="4766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9U0MUAAADcAAAADwAAAGRycy9kb3ducmV2LnhtbESPS2vDMBCE74X+B7GF3ho5bV64UYwJ&#10;TUhDLnn0vljrB5FWxlIS999XhUCOw8x8w8yz3hpxpc43jhUMBwkI4sLphisFp+PqbQbCB2SNxjEp&#10;+CUP2eL5aY6pdjfe0/UQKhEh7FNUUIfQplL6oiaLfuBa4uiVrrMYouwqqTu8Rbg18j1JJtJiw3Gh&#10;xpaWNRXnw8UqaL9+Nuvd1o2Xrsybj915WJpvo9TrS59/ggjUh0f43t5oBdPJCP7PxCM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D9U0MUAAADcAAAADwAAAAAAAAAA&#10;AAAAAAChAgAAZHJzL2Rvd25yZXYueG1sUEsFBgAAAAAEAAQA+QAAAJMDAAAAAA==&#10;" strokecolor="red" strokeweight="2.25pt">
                    <v:stroke endarrow="block"/>
                  </v:line>
                </v:group>
                <w10:wrap type="topAndBottom"/>
              </v:group>
            </w:pict>
          </mc:Fallback>
        </mc:AlternateContent>
      </w:r>
    </w:p>
    <w:p w14:paraId="18C3012D" w14:textId="77777777" w:rsidR="00D03963" w:rsidRPr="00D03963" w:rsidRDefault="00D03963" w:rsidP="00D03963">
      <w:pPr>
        <w:rPr>
          <w:b/>
          <w:position w:val="-10"/>
        </w:rPr>
      </w:pPr>
    </w:p>
    <w:p w14:paraId="0C10D9D7" w14:textId="77777777" w:rsidR="00D03963" w:rsidRPr="00D03963" w:rsidRDefault="00D03963" w:rsidP="00D03963">
      <w:pPr>
        <w:rPr>
          <w:b/>
          <w:position w:val="-10"/>
        </w:rPr>
      </w:pPr>
    </w:p>
    <w:p w14:paraId="7D81D34F" w14:textId="77777777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 xml:space="preserve">Figura 1.25. </w:t>
      </w:r>
      <w:r w:rsidRPr="00D03963">
        <w:rPr>
          <w:position w:val="-10"/>
        </w:rPr>
        <w:t>Conjunto de fuerzas de 90 N y 110 N</w:t>
      </w:r>
    </w:p>
    <w:p w14:paraId="78948577" w14:textId="77777777" w:rsidR="00D03963" w:rsidRPr="00D03963" w:rsidRDefault="00D03963" w:rsidP="00D03963">
      <w:pPr>
        <w:rPr>
          <w:b/>
          <w:position w:val="-10"/>
        </w:rPr>
      </w:pPr>
    </w:p>
    <w:p w14:paraId="74D12B86" w14:textId="77777777" w:rsidR="00D03963" w:rsidRPr="00D03963" w:rsidRDefault="00D03963" w:rsidP="00D03963">
      <w:pPr>
        <w:rPr>
          <w:b/>
          <w:position w:val="-10"/>
        </w:rPr>
      </w:pPr>
    </w:p>
    <w:p w14:paraId="177FB948" w14:textId="5BCBBF6D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CEDDA29" wp14:editId="657F32C6">
                <wp:simplePos x="0" y="0"/>
                <wp:positionH relativeFrom="column">
                  <wp:posOffset>1612900</wp:posOffset>
                </wp:positionH>
                <wp:positionV relativeFrom="paragraph">
                  <wp:posOffset>47625</wp:posOffset>
                </wp:positionV>
                <wp:extent cx="2178050" cy="1188720"/>
                <wp:effectExtent l="0" t="5715" r="0" b="12065"/>
                <wp:wrapTopAndBottom/>
                <wp:docPr id="731" name="Group 11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178050" cy="1188720"/>
                          <a:chOff x="1493" y="4957"/>
                          <a:chExt cx="4289" cy="2341"/>
                        </a:xfrm>
                      </wpg:grpSpPr>
                      <wps:wsp>
                        <wps:cNvPr id="732" name="AutoShape 1125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93" y="4957"/>
                            <a:ext cx="4289" cy="2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33" name="Text Box 1126"/>
                        <wps:cNvSpPr txBox="1">
                          <a:spLocks noChangeArrowheads="1"/>
                        </wps:cNvSpPr>
                        <wps:spPr bwMode="auto">
                          <a:xfrm>
                            <a:off x="1493" y="5208"/>
                            <a:ext cx="1283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1ED891" w14:textId="77777777" w:rsidR="00D03963" w:rsidRPr="000E19F1" w:rsidRDefault="00D03963" w:rsidP="00D03963">
                              <w:pPr>
                                <w:rPr>
                                  <w:sz w:val="19"/>
                                </w:rPr>
                              </w:pPr>
                              <w:r w:rsidRPr="000E19F1">
                                <w:rPr>
                                  <w:sz w:val="19"/>
                                </w:rPr>
                                <w:t>F</w:t>
                              </w:r>
                              <w:r w:rsidRPr="000E19F1">
                                <w:rPr>
                                  <w:sz w:val="19"/>
                                  <w:vertAlign w:val="subscript"/>
                                </w:rPr>
                                <w:t>1</w:t>
                              </w:r>
                              <w:r w:rsidRPr="000E19F1">
                                <w:rPr>
                                  <w:sz w:val="19"/>
                                </w:rPr>
                                <w:t>=90N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s:wsp>
                        <wps:cNvPr id="734" name="Text Box 1127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00A021A" w14:textId="77777777" w:rsidR="00D03963" w:rsidRPr="000E19F1" w:rsidRDefault="00D03963" w:rsidP="00D03963">
                              <w:pPr>
                                <w:rPr>
                                  <w:sz w:val="19"/>
                                </w:rPr>
                              </w:pPr>
                              <w:r w:rsidRPr="000E19F1">
                                <w:rPr>
                                  <w:sz w:val="19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g:grpSp>
                        <wpg:cNvPr id="735" name="Group 1128"/>
                        <wpg:cNvGrpSpPr>
                          <a:grpSpLocks/>
                        </wpg:cNvGrpSpPr>
                        <wpg:grpSpPr bwMode="auto">
                          <a:xfrm>
                            <a:off x="1880" y="5318"/>
                            <a:ext cx="3762" cy="1980"/>
                            <a:chOff x="1880" y="5318"/>
                            <a:chExt cx="3762" cy="1980"/>
                          </a:xfrm>
                        </wpg:grpSpPr>
                        <wps:wsp>
                          <wps:cNvPr id="736" name="Text Box 11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0" y="5933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EC6E8CC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37" name="Text Box 11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80" y="6473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8081A8B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38" name="Text Box 11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2" y="6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C0F486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39" name="Text Box 11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0" y="6397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E2FDE4" w14:textId="77777777" w:rsidR="00D03963" w:rsidRPr="000E19F1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19F1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19F1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19F1">
                                  <w:rPr>
                                    <w:sz w:val="19"/>
                                  </w:rPr>
                                  <w:t>=11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40" name="Line 1133"/>
                          <wps:cNvCnPr/>
                          <wps:spPr bwMode="auto">
                            <a:xfrm flipV="1">
                              <a:off x="2680" y="689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1" name="Line 1134"/>
                          <wps:cNvCnPr/>
                          <wps:spPr bwMode="auto">
                            <a:xfrm flipV="1">
                              <a:off x="2859" y="5318"/>
                              <a:ext cx="1" cy="1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2" name="AutoShape 1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67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3" name="Rectangle 1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711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4" name="Rectangle 1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71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5" name="Line 1138"/>
                          <wps:cNvCnPr/>
                          <wps:spPr bwMode="auto">
                            <a:xfrm flipH="1" flipV="1">
                              <a:off x="2017" y="5604"/>
                              <a:ext cx="783" cy="129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6" name="Line 1139"/>
                          <wps:cNvCnPr/>
                          <wps:spPr bwMode="auto">
                            <a:xfrm flipV="1">
                              <a:off x="2800" y="6898"/>
                              <a:ext cx="1966" cy="3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7" name="Line 1140"/>
                          <wps:cNvCnPr/>
                          <wps:spPr bwMode="auto">
                            <a:xfrm>
                              <a:off x="2180" y="6473"/>
                              <a:ext cx="38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48" name="Line 1141"/>
                          <wps:cNvCnPr/>
                          <wps:spPr bwMode="auto">
                            <a:xfrm flipV="1">
                              <a:off x="2180" y="5933"/>
                              <a:ext cx="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124" o:spid="_x0000_s1042" style="position:absolute;margin-left:127pt;margin-top:3.75pt;width:171.5pt;height:93.6pt;z-index:251668480" coordorigin="1493,4957" coordsize="4289,234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">
                <o:lock v:ext="edit" aspectratio="t"/>
                <v:rect id="AutoShape 1125" o:spid="_x0000_s1043" style="position:absolute;left:1493;top:4957;width:4289;height:23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y6i7xQAA&#10;ANwAAAAPAAAAZHJzL2Rvd25yZXYueG1sRI9Ba8JAFITvBf/D8gpeim5UqCW6ighiKIIYq+dH9pmE&#10;Zt/G7DaJ/94tFHocZuYbZrnuTSVaalxpWcFkHIEgzqwuOVfwdd6NPkA4j6yxskwKHuRgvRq8LDHW&#10;tuMTtanPRYCwi1FB4X0dS+myggy6sa2Jg3ezjUEfZJNL3WAX4KaS0yh6lwZLDgsF1rQtKPtOf4yC&#10;Lju21/NhL49v18TyPblv08unUsPXfrMA4an3/+G/dqIVzGdT+D0TjoBcP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nLqLvFAAAA3AAAAA8AAAAAAAAAAAAAAAAAlwIAAGRycy9k&#10;b3ducmV2LnhtbFBLBQYAAAAABAAEAPUAAACJAwAAAAA=&#10;" filled="f" stroked="f">
                  <o:lock v:ext="edit" aspectratio="t" text="t"/>
                </v:rect>
                <v:shape id="Text Box 1126" o:spid="_x0000_s1044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aLvcwgAA&#10;ANwAAAAPAAAAZHJzL2Rvd25yZXYueG1sRI9Li8JAEITvC/6HoYW9rRPfEjMRMcp69QFem0ybBDM9&#10;ITNr4r93Fhb2WFTVV1Sy6U0tntS6yrKC8SgCQZxbXXGh4Ho5fK1AOI+ssbZMCl7kYJMOPhKMte34&#10;RM+zL0SAsItRQel9E0vp8pIMupFtiIN3t61BH2RbSN1iF+CmlpMoWkiDFYeFEhvalZQ/zj9GwXa/&#10;ygzS7mBnGZusWHx3bn5T6nPYb9cgPPX+P/zXPmoFy+kUfs+EIyDT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BFou9zCAAAA3AAAAA8AAAAAAAAAAAAAAAAAlwIAAGRycy9kb3du&#10;cmV2LnhtbFBLBQYAAAAABAAEAPUAAACGAwAAAAA=&#10;" stroked="f">
                  <v:textbox inset="5.76pt,2.88pt,5.76pt,2.88pt">
                    <w:txbxContent>
                      <w:p w14:paraId="601ED891" w14:textId="77777777" w:rsidR="00D03963" w:rsidRPr="000E19F1" w:rsidRDefault="00D03963" w:rsidP="00D03963">
                        <w:pPr>
                          <w:rPr>
                            <w:sz w:val="19"/>
                          </w:rPr>
                        </w:pPr>
                        <w:r w:rsidRPr="000E19F1">
                          <w:rPr>
                            <w:sz w:val="19"/>
                          </w:rPr>
                          <w:t>F</w:t>
                        </w:r>
                        <w:r w:rsidRPr="000E19F1">
                          <w:rPr>
                            <w:sz w:val="19"/>
                            <w:vertAlign w:val="subscript"/>
                          </w:rPr>
                          <w:t>1</w:t>
                        </w:r>
                        <w:r w:rsidRPr="000E19F1">
                          <w:rPr>
                            <w:sz w:val="19"/>
                          </w:rPr>
                          <w:t>=90N</w:t>
                        </w:r>
                      </w:p>
                    </w:txbxContent>
                  </v:textbox>
                </v:shape>
                <v:shape id="Text Box 1127" o:spid="_x0000_s1045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egSOowwAA&#10;ANwAAAAPAAAAZHJzL2Rvd25yZXYueG1sRI9Ba4NAFITvgf6H5QV6S9a0Ng3WNQSttNckhVwf7otK&#10;3bfibtX8+2yh0OMwM98w6X42nRhpcK1lBZt1BIK4srrlWsHXuVztQDiPrLGzTApu5GCfPSxSTLSd&#10;+EjjydciQNglqKDxvk+kdFVDBt3a9sTBu9rBoA9yqKUecApw08mnKNpKgy2HhQZ7yhuqvk8/RsHh&#10;fVcYpLy0ccGmqLcfk3u5KPW4nA9vIDzN/j/81/7UCl6fY/g9E46AzO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egSOowwAAANwAAAAPAAAAAAAAAAAAAAAAAJcCAABkcnMvZG93&#10;bnJldi54bWxQSwUGAAAAAAQABAD1AAAAhwMAAAAA&#10;" stroked="f">
                  <v:textbox inset="5.76pt,2.88pt,5.76pt,2.88pt">
                    <w:txbxContent>
                      <w:p w14:paraId="000A021A" w14:textId="77777777" w:rsidR="00D03963" w:rsidRPr="000E19F1" w:rsidRDefault="00D03963" w:rsidP="00D03963">
                        <w:pPr>
                          <w:rPr>
                            <w:sz w:val="19"/>
                          </w:rPr>
                        </w:pPr>
                        <w:r w:rsidRPr="000E19F1">
                          <w:rPr>
                            <w:sz w:val="19"/>
                          </w:rPr>
                          <w:t>y</w:t>
                        </w:r>
                      </w:p>
                    </w:txbxContent>
                  </v:textbox>
                </v:shape>
                <v:group id="Group 1128" o:spid="_x0000_s1046" style="position:absolute;left:1880;top:5318;width:3762;height:1980" coordorigin="1880,5318" coordsize="3762,198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COUMYHGAAAA3AAA&#10;AA8AAAAAAAAAAAAAAAAAqQIAAGRycy9kb3ducmV2LnhtbFBLBQYAAAAABAAEAPoAAACcAwAAAAA=&#10;">
                  <v:shape id="Text Box 1129" o:spid="_x0000_s1047" type="#_x0000_t202" style="position:absolute;left:1880;top:5933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HxhEwwAA&#10;ANwAAAAPAAAAZHJzL2Rvd25yZXYueG1sRI/NasMwEITvhbyD2EBujdymdYMbxRg7Ib3mB3pdrK1t&#10;aq2MpdrO21eBQI7DzHzDbNLJtGKg3jWWFbwsIxDEpdUNVwou5/3zGoTzyBpby6TgSg7S7expg4m2&#10;Ix9pOPlKBAi7BBXU3neJlK6syaBb2o44eD+2N+iD7CupexwD3LTyNYpiabDhsFBjR3lN5e/pzyjI&#10;duvCIOV7+1awKar4MLr3b6UW8yn7BOFp8o/wvf2lFXysYridCUdAbv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BHxhEwwAAANwAAAAPAAAAAAAAAAAAAAAAAJcCAABkcnMvZG93&#10;bnJldi54bWxQSwUGAAAAAAQABAD1AAAAhwMAAAAA&#10;" stroked="f">
                    <v:textbox inset="5.76pt,2.88pt,5.76pt,2.88pt">
                      <w:txbxContent>
                        <w:p w14:paraId="4EC6E8CC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1130" o:spid="_x0000_s1048" type="#_x0000_t202" style="position:absolute;left:2180;top:6473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U73fwgAA&#10;ANwAAAAPAAAAZHJzL2Rvd25yZXYueG1sRI9Ba8JAFITvhf6H5RV6qxutjRJdRUyDvRoLvT6yzySY&#10;fRuya5L+e1cQPA4z8w2z3o6mET11rrasYDqJQBAXVtdcKvg9ZR9LEM4ja2wsk4J/crDdvL6sMdF2&#10;4CP1uS9FgLBLUEHlfZtI6YqKDLqJbYmDd7adQR9kV0rd4RDgppGzKIqlwZrDQoUt7SsqLvnVKNh9&#10;L1ODtM/sPGWTlvFhcF9/Sr2/jbsVCE+jf4Yf7R+tYPG5gPuZcATk5gY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5Tvd/CAAAA3AAAAA8AAAAAAAAAAAAAAAAAlwIAAGRycy9kb3du&#10;cmV2LnhtbFBLBQYAAAAABAAEAPUAAACGAwAAAAA=&#10;" stroked="f">
                    <v:textbox inset="5.76pt,2.88pt,5.76pt,2.88pt">
                      <w:txbxContent>
                        <w:p w14:paraId="38081A8B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1131" o:spid="_x0000_s1049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zCmtwAAA&#10;ANwAAAAPAAAAZHJzL2Rvd25yZXYueG1sRE9Nb4JAEL2b9D9spklvurQqJchqjJTotbaJ1wk7ApGd&#10;JewK9N93DyYeX953tptMKwbqXWNZwfsiAkFcWt1wpeD3p5gnIJxH1thaJgV/5GC3fZllmGo78jcN&#10;Z1+JEMIuRQW1910qpStrMugWtiMO3NX2Bn2AfSV1j2MIN638iKJYGmw4NNTY0aGm8na+GwX7ryQ3&#10;SIfCrnI2eRUfR7e+KPX2Ou03IDxN/il+uE9awecyrA1nwhGQ2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fzCmtwAAAANwAAAAPAAAAAAAAAAAAAAAAAJcCAABkcnMvZG93bnJl&#10;di54bWxQSwUGAAAAAAQABAD1AAAAhAMAAAAA&#10;" stroked="f">
                    <v:textbox inset="5.76pt,2.88pt,5.76pt,2.88pt">
                      <w:txbxContent>
                        <w:p w14:paraId="55C0F486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132" o:spid="_x0000_s1050" type="#_x0000_t202" style="position:absolute;left:4240;top:6397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gIw2wwAA&#10;ANwAAAAPAAAAZHJzL2Rvd25yZXYueG1sRI9Pa8JAFMTvBb/D8gRvdaNt/RNdJSQN7bUqeH1kn0kw&#10;+zZkt0n89t1CocdhZn7D7I+jaURPnastK1jMIxDEhdU1lwou5/x5A8J5ZI2NZVLwIAfHw+Rpj7G2&#10;A39Rf/KlCBB2MSqovG9jKV1RkUE3ty1x8G62M+iD7EqpOxwC3DRyGUUrabDmsFBhS2lFxf30bRQk&#10;75vMIKW5fc3YZOXqY3BvV6Vm0zHZgfA0+v/wX/tTK1i/bOH3TDgC8vA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wgIw2wwAAANwAAAAPAAAAAAAAAAAAAAAAAJcCAABkcnMvZG93&#10;bnJldi54bWxQSwUGAAAAAAQABAD1AAAAhwMAAAAA&#10;" stroked="f">
                    <v:textbox inset="5.76pt,2.88pt,5.76pt,2.88pt">
                      <w:txbxContent>
                        <w:p w14:paraId="31E2FDE4" w14:textId="77777777" w:rsidR="00D03963" w:rsidRPr="000E19F1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19F1">
                            <w:rPr>
                              <w:sz w:val="19"/>
                            </w:rPr>
                            <w:t>F</w:t>
                          </w:r>
                          <w:r w:rsidRPr="000E19F1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0E19F1">
                            <w:rPr>
                              <w:sz w:val="19"/>
                            </w:rPr>
                            <w:t>=110N</w:t>
                          </w:r>
                        </w:p>
                      </w:txbxContent>
                    </v:textbox>
                  </v:shape>
                  <v:line id="Line 1133" o:spid="_x0000_s1051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Z/s4cYAAADcAAAADwAAAGRycy9kb3ducmV2LnhtbESPTUvDQBCG74L/YRnBS2g3WvEjdlvU&#10;tlAoHkw9eByyYxLMzobs2Kb/vnMQPA7vvM88M1+OoTMHGlIb2cHNNAdDXEXfcu3gc7+ZPIJJguyx&#10;i0wOTpRgubi8mGPh45E/6FBKbRTCqUAHjUhfWJuqhgKmaeyJNfuOQ0DRcaitH/Co8NDZ2zy/twFb&#10;1gsN9vTWUPVT/gbV2LzzajbLXoPNsidaf8kut+Lc9dX48gxGaJT/5b/21jt4uFN9fUYJYBdn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Gf7OHGAAAA3AAAAA8AAAAAAAAA&#10;AAAAAAAAoQIAAGRycy9kb3ducmV2LnhtbFBLBQYAAAAABAAEAPkAAACUAwAAAAA=&#10;">
                    <v:stroke endarrow="block"/>
                  </v:line>
                  <v:line id="Line 1134" o:spid="_x0000_s1052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/tNJesUAAADcAAAADwAAAGRycy9kb3ducmV2LnhtbESPQWvCQBCF7wX/wzJCL0E3aqlt6ira&#10;KgjSg9pDj0N2mgSzsyE71fjvXaHQ4+PN+9682aJztTpTGyrPBkbDFBRx7m3FhYGv42bwAioIssXa&#10;Mxm4UoDFvPcww8z6C+/pfJBCRQiHDA2UIk2mdchLchiGviGO3o9vHUqUbaFti5cId7Uep+mzdlhx&#10;bCixofeS8tPh18U3Np/8MZkkK6eT5JXW37JLtRjz2O+Wb6CEOvk//ktvrYHp0wjuYyIB9PwG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/tNJesUAAADcAAAADwAAAAAAAAAA&#10;AAAAAAChAgAAZHJzL2Rvd25yZXYueG1sUEsFBgAAAAAEAAQA+QAAAJMDAAAAAA==&#10;">
                    <v:stroke endarrow="block"/>
                  </v:line>
                  <v:shape id="AutoShape 1135" o:spid="_x0000_s1053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1S4cxAAA&#10;ANwAAAAPAAAAZHJzL2Rvd25yZXYueG1sRI9Pi8IwFMTvC36H8IS9aWpXVq1GkaKwHhT8g+Dt0Tzb&#10;YvNSmqjdb28WhD0OM/MbZrZoTSUe1LjSsoJBPwJBnFldcq7gdFz3xiCcR9ZYWSYFv+RgMe98zDDR&#10;9sl7ehx8LgKEXYIKCu/rREqXFWTQ9W1NHLyrbQz6IJtc6gafAW4qGUfRtzRYclgosKa0oOx2uBsF&#10;X8t4WO4m21WWbkx73mqf0kUr9dltl1MQnlr/H363f7SC0TCGvzPhCMj5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9UuHMQAAADcAAAADwAAAAAAAAAAAAAAAACXAgAAZHJzL2Rv&#10;d25yZXYueG1sUEsFBgAAAAAEAAQA9QAAAIgDAAAAAA==&#10;" fillcolor="navy"/>
                  <v:rect id="Rectangle 1136" o:spid="_x0000_s1054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XJrdxAAA&#10;ANwAAAAPAAAAZHJzL2Rvd25yZXYueG1sRI9Pi8IwFMTvgt8hPMGbpv5Bd6tRZBdFj1ove3vbPNtq&#10;81KaqNVPv1kQPA4z8xtmvmxMKW5Uu8KygkE/AkGcWl1wpuCYrHsfIJxH1lhaJgUPcrBctFtzjLW9&#10;855uB5+JAGEXo4Lc+yqW0qU5GXR9WxEH72Rrgz7IOpO6xnuAm1IOo2giDRYcFnKs6Cun9HK4GgW/&#10;xfCIz32yiczneuR3TXK+/nwr1e00qxkIT41/h1/trVYwHY/g/0w4AnL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llya3cQAAADcAAAADwAAAAAAAAAAAAAAAACXAgAAZHJzL2Rv&#10;d25yZXYueG1sUEsFBgAAAAAEAAQA9QAAAIgDAAAAAA==&#10;"/>
                  <v:rect id="Rectangle 1137" o:spid="_x0000_s1055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C64KlwQAA&#10;ANwAAAAPAAAAZHJzL2Rvd25yZXYueG1sRI9Bi8IwFITvC/6H8ARva6rIrlSjiKLuaWHVi7dH82yD&#10;zUtJoq3/3gjCHoeZ+YaZLztbizv5YBwrGA0zEMSF04ZLBafj9nMKIkRkjbVjUvCgAMtF72OOuXYt&#10;/9H9EEuRIBxyVFDF2ORShqIii2HoGuLkXZy3GJP0pdQe2wS3tRxn2Ze0aDgtVNjQuqLierhZBZ59&#10;eyOz0+XZZLjbdGb/G9ZKDfrdagYiUhf/w+/2j1bwPZnA60w6AnLx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QuuCpcEAAADcAAAADwAAAAAAAAAAAAAAAACXAgAAZHJzL2Rvd25y&#10;ZXYueG1sUEsFBgAAAAAEAAQA9QAAAIUDAAAAAA==&#10;" fillcolor="navy"/>
                  <v:line id="Line 1138" o:spid="_x0000_s1056" style="position:absolute;flip:x y;visibility:visible;mso-wrap-style:square" from="2017,5604" to="280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0cDmcYAAADcAAAADwAAAGRycy9kb3ducmV2LnhtbESPT2vCQBTE74LfYXmCN90o/qnRVUqx&#10;4Kka2x68PbLPJJp9G7Jbjf30riB4HGbmN8xi1ZhSXKh2hWUFg34Egji1uuBMwc/3Z+8NhPPIGkvL&#10;pOBGDlbLdmuBsbZXTuiy95kIEHYxKsi9r2IpXZqTQde3FXHwjrY26IOsM6lrvAa4KeUwiibSYMFh&#10;IceKPnJKz/s/o2BUJBM7/Lod9Gmd/m6T2WlH+l+pbqd5n4Pw1PhX+NneaAXT0RgeZ8IRkMs7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NHA5nGAAAA3AAAAA8AAAAAAAAA&#10;AAAAAAAAoQIAAGRycy9kb3ducmV2LnhtbFBLBQYAAAAABAAEAPkAAACUAwAAAAA=&#10;" strokecolor="blue" strokeweight="2.25pt">
                    <v:stroke endarrow="block"/>
                  </v:line>
                  <v:line id="Line 1139" o:spid="_x0000_s1057" style="position:absolute;flip:y;visibility:visible;mso-wrap-style:square" from="2800,6898" to="4766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BQzXMUAAADcAAAADwAAAGRycy9kb3ducmV2LnhtbESPS2vDMBCE74X+B7GF3ho5bV64UYwJ&#10;TUhDLnn0vljrB5FWxlIS999XhUCOw8x8w8yz3hpxpc43jhUMBwkI4sLphisFp+PqbQbCB2SNxjEp&#10;+CUP2eL5aY6pdjfe0/UQKhEh7FNUUIfQplL6oiaLfuBa4uiVrrMYouwqqTu8Rbg18j1JJtJiw3Gh&#10;xpaWNRXnw8UqaL9+Nuvd1o2Xrsybj915WJpvo9TrS59/ggjUh0f43t5oBdPRBP7PxCMgF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yBQzXMUAAADcAAAADwAAAAAAAAAA&#10;AAAAAAChAgAAZHJzL2Rvd25yZXYueG1sUEsFBgAAAAAEAAQA+QAAAJMDAAAAAA==&#10;" strokecolor="red" strokeweight="2.25pt">
                    <v:stroke endarrow="block"/>
                  </v:line>
                  <v:line id="Line 1140" o:spid="_x0000_s1058" style="position:absolute;visibility:visible;mso-wrap-style:square" from="2180,6473" to="2560,64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THjks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5MeOSxwAAANwAAAAPAAAAAAAA&#10;AAAAAAAAAKECAABkcnMvZG93bnJldi54bWxQSwUGAAAAAAQABAD5AAAAlQMAAAAA&#10;"/>
                  <v:line id="Line 1141" o:spid="_x0000_s1059" style="position:absolute;flip:y;visibility:visible;mso-wrap-style:square" from="2180,5933" to="2180,64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Yr2n8MAAADcAAAADwAAAGRycy9kb3ducmV2LnhtbERPz2vCMBS+C/4P4Qm7jJk6ZLpqFBGE&#10;HbxMpbLbW/NsSpuXmmTa/ffLYeDx4/u9XPe2FTfyoXasYDLOQBCXTtdcKTgddy9zECEia2wdk4Jf&#10;CrBeDQdLzLW78yfdDrESKYRDjgpMjF0uZSgNWQxj1xEn7uK8xZigr6T2eE/htpWvWfYmLdacGgx2&#10;tDVUNocfq0DO989Xv/meNkVzPr+boiy6r71ST6N+swARqY8P8b/7QyuYTdPadCYdAbn6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GK9p/DAAAA3AAAAA8AAAAAAAAAAAAA&#10;AAAAoQIAAGRycy9kb3ducmV2LnhtbFBLBQYAAAAABAAEAPkAAACRAwAAAAA=&#10;"/>
                </v:group>
                <w10:wrap type="topAndBottom"/>
              </v:group>
            </w:pict>
          </mc:Fallback>
        </mc:AlternateContent>
      </w:r>
    </w:p>
    <w:p w14:paraId="2EBEFAFA" w14:textId="77777777" w:rsidR="00D03963" w:rsidRPr="00D03963" w:rsidRDefault="00D03963" w:rsidP="00D03963">
      <w:pPr>
        <w:rPr>
          <w:b/>
          <w:position w:val="-10"/>
        </w:rPr>
      </w:pPr>
    </w:p>
    <w:p w14:paraId="6FAF1DDD" w14:textId="77777777" w:rsidR="00D03963" w:rsidRPr="00D03963" w:rsidRDefault="00D03963" w:rsidP="00D03963">
      <w:pPr>
        <w:rPr>
          <w:b/>
          <w:position w:val="-10"/>
        </w:rPr>
      </w:pPr>
    </w:p>
    <w:p w14:paraId="2C198758" w14:textId="77777777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>Figura 1.26.</w:t>
      </w:r>
      <w:r w:rsidRPr="00D03963">
        <w:rPr>
          <w:position w:val="-10"/>
        </w:rPr>
        <w:t xml:space="preserve"> Conjunto de fuerzas de 170 N y 210 N</w:t>
      </w:r>
    </w:p>
    <w:p w14:paraId="6A6A0FB6" w14:textId="0C60381E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BD7238B" wp14:editId="340058EC">
                <wp:simplePos x="0" y="0"/>
                <wp:positionH relativeFrom="column">
                  <wp:posOffset>1927860</wp:posOffset>
                </wp:positionH>
                <wp:positionV relativeFrom="paragraph">
                  <wp:posOffset>28575</wp:posOffset>
                </wp:positionV>
                <wp:extent cx="1843405" cy="1468755"/>
                <wp:effectExtent l="6350" t="5080" r="42545" b="0"/>
                <wp:wrapNone/>
                <wp:docPr id="711" name="Group 10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43405" cy="1468755"/>
                          <a:chOff x="1493" y="4957"/>
                          <a:chExt cx="4150" cy="3306"/>
                        </a:xfrm>
                      </wpg:grpSpPr>
                      <wps:wsp>
                        <wps:cNvPr id="712" name="Text Box 1001"/>
                        <wps:cNvSpPr txBox="1">
                          <a:spLocks noChangeArrowheads="1"/>
                        </wps:cNvSpPr>
                        <wps:spPr bwMode="auto">
                          <a:xfrm>
                            <a:off x="4063" y="7775"/>
                            <a:ext cx="560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522D557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12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3" name="Text Box 1002"/>
                        <wps:cNvSpPr txBox="1">
                          <a:spLocks noChangeArrowheads="1"/>
                        </wps:cNvSpPr>
                        <wps:spPr bwMode="auto">
                          <a:xfrm>
                            <a:off x="2999" y="7287"/>
                            <a:ext cx="380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7BA452C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4" name="Text Box 1003"/>
                        <wps:cNvSpPr txBox="1">
                          <a:spLocks noChangeArrowheads="1"/>
                        </wps:cNvSpPr>
                        <wps:spPr bwMode="auto">
                          <a:xfrm>
                            <a:off x="1493" y="5208"/>
                            <a:ext cx="1283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A6C4E30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F</w:t>
                              </w:r>
                              <w:r w:rsidRPr="00F23EB1">
                                <w:rPr>
                                  <w:sz w:val="17"/>
                                  <w:vertAlign w:val="subscript"/>
                                </w:rPr>
                                <w:t>1</w:t>
                              </w:r>
                              <w:r w:rsidRPr="00F23EB1">
                                <w:rPr>
                                  <w:sz w:val="17"/>
                                </w:rPr>
                                <w:t>=170N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5" name="Text Box 1004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1DA2FE2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6" name="Text Box 1005"/>
                        <wps:cNvSpPr txBox="1">
                          <a:spLocks noChangeArrowheads="1"/>
                        </wps:cNvSpPr>
                        <wps:spPr bwMode="auto">
                          <a:xfrm>
                            <a:off x="1880" y="5922"/>
                            <a:ext cx="380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DA9DE0B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7" name="Text Box 1006"/>
                        <wps:cNvSpPr txBox="1">
                          <a:spLocks noChangeArrowheads="1"/>
                        </wps:cNvSpPr>
                        <wps:spPr bwMode="auto">
                          <a:xfrm>
                            <a:off x="2180" y="6590"/>
                            <a:ext cx="380" cy="4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D7DA4F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8" name="Text Box 1007"/>
                        <wps:cNvSpPr txBox="1">
                          <a:spLocks noChangeArrowheads="1"/>
                        </wps:cNvSpPr>
                        <wps:spPr bwMode="auto">
                          <a:xfrm>
                            <a:off x="5282" y="671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0CA7598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19" name="Text Box 1008"/>
                        <wps:cNvSpPr txBox="1">
                          <a:spLocks noChangeArrowheads="1"/>
                        </wps:cNvSpPr>
                        <wps:spPr bwMode="auto">
                          <a:xfrm>
                            <a:off x="4443" y="7287"/>
                            <a:ext cx="120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2BEF0CF" w14:textId="77777777" w:rsidR="00D03963" w:rsidRPr="00F23EB1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F23EB1">
                                <w:rPr>
                                  <w:sz w:val="17"/>
                                </w:rPr>
                                <w:t>F</w:t>
                              </w:r>
                              <w:r w:rsidRPr="00F23EB1">
                                <w:rPr>
                                  <w:sz w:val="17"/>
                                  <w:vertAlign w:val="subscript"/>
                                </w:rPr>
                                <w:t>2</w:t>
                              </w:r>
                              <w:r w:rsidRPr="00F23EB1">
                                <w:rPr>
                                  <w:sz w:val="17"/>
                                </w:rPr>
                                <w:t>=210N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720" name="Line 1009"/>
                        <wps:cNvCnPr/>
                        <wps:spPr bwMode="auto">
                          <a:xfrm flipV="1">
                            <a:off x="2680" y="6898"/>
                            <a:ext cx="2602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1" name="Line 1010"/>
                        <wps:cNvCnPr/>
                        <wps:spPr bwMode="auto">
                          <a:xfrm flipV="1">
                            <a:off x="2859" y="5318"/>
                            <a:ext cx="1" cy="1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2" name="AutoShape 1011"/>
                        <wps:cNvSpPr>
                          <a:spLocks noChangeArrowheads="1"/>
                        </wps:cNvSpPr>
                        <wps:spPr bwMode="auto">
                          <a:xfrm>
                            <a:off x="2680" y="6757"/>
                            <a:ext cx="360" cy="360"/>
                          </a:xfrm>
                          <a:prstGeom prst="donut">
                            <a:avLst>
                              <a:gd name="adj" fmla="val 25000"/>
                            </a:avLst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Rectangle 1012"/>
                        <wps:cNvSpPr>
                          <a:spLocks noChangeArrowheads="1"/>
                        </wps:cNvSpPr>
                        <wps:spPr bwMode="auto">
                          <a:xfrm>
                            <a:off x="2799" y="7117"/>
                            <a:ext cx="12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Rectangle 1013"/>
                        <wps:cNvSpPr>
                          <a:spLocks noChangeArrowheads="1"/>
                        </wps:cNvSpPr>
                        <wps:spPr bwMode="auto">
                          <a:xfrm>
                            <a:off x="2560" y="7117"/>
                            <a:ext cx="600" cy="180"/>
                          </a:xfrm>
                          <a:prstGeom prst="rect">
                            <a:avLst/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Line 1014"/>
                        <wps:cNvCnPr/>
                        <wps:spPr bwMode="auto">
                          <a:xfrm flipH="1" flipV="1">
                            <a:off x="2180" y="5604"/>
                            <a:ext cx="620" cy="129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6" name="Line 1015"/>
                        <wps:cNvCnPr/>
                        <wps:spPr bwMode="auto">
                          <a:xfrm>
                            <a:off x="2800" y="6937"/>
                            <a:ext cx="2842" cy="99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7" name="Line 1016"/>
                        <wps:cNvCnPr/>
                        <wps:spPr bwMode="auto">
                          <a:xfrm>
                            <a:off x="2260" y="6591"/>
                            <a:ext cx="380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8" name="Line 1017"/>
                        <wps:cNvCnPr/>
                        <wps:spPr bwMode="auto">
                          <a:xfrm flipV="1">
                            <a:off x="2260" y="5893"/>
                            <a:ext cx="1" cy="69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9" name="Line 1018"/>
                        <wps:cNvCnPr/>
                        <wps:spPr bwMode="auto">
                          <a:xfrm flipV="1">
                            <a:off x="3378" y="7117"/>
                            <a:ext cx="1" cy="65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0" name="Line 1019"/>
                        <wps:cNvCnPr/>
                        <wps:spPr bwMode="auto">
                          <a:xfrm>
                            <a:off x="3379" y="7775"/>
                            <a:ext cx="1695" cy="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000" o:spid="_x0000_s1060" style="position:absolute;margin-left:151.8pt;margin-top:2.25pt;width:145.15pt;height:115.65pt;z-index:251662336" coordorigin="1493,4957" coordsize="4150,3306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">
                <v:shape id="Text Box 1001" o:spid="_x0000_s1061" type="#_x0000_t202" style="position:absolute;left:4063;top:7775;width:56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z8ZZxQAA&#10;ANwAAAAPAAAAZHJzL2Rvd25yZXYueG1sRI9BawIxFITvBf9DeAVvNauFVrZGKaLQm7irbY+Pzesm&#10;dfOybKKu/fVGKHgcZuYbZrboXSNO1AXrWcF4lIEgrry2XCvYleunKYgQkTU2nknBhQIs5oOHGeba&#10;n3lLpyLWIkE45KjAxNjmUobKkMMw8i1x8n585zAm2dVSd3hOcNfISZa9SIeW04LBlpaGqkNxdAri&#10;5vM32NX+zzwfdvKrLJZl+LZKDR/79zcQkfp4D/+3P7SC1/EEbmfSEZDz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jPxlnFAAAA3AAAAA8AAAAAAAAAAAAAAAAAlwIAAGRycy9k&#10;b3ducmV2LnhtbFBLBQYAAAAABAAEAPUAAACJAwAAAAA=&#10;" stroked="f">
                  <v:textbox inset="5.04pt,2.52pt,5.04pt,2.52pt">
                    <w:txbxContent>
                      <w:p w14:paraId="7522D557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12</w:t>
                        </w:r>
                      </w:p>
                    </w:txbxContent>
                  </v:textbox>
                </v:shape>
                <v:shape id="Text Box 1002" o:spid="_x0000_s1062" type="#_x0000_t202" style="position:absolute;left:2999;top:7287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g2PCxQAA&#10;ANwAAAAPAAAAZHJzL2Rvd25yZXYueG1sRI9PawIxFMTvBb9DeIXeatYKVlajFLHQW+mu/46PzXMT&#10;3bwsm1S3fvqmUPA4zMxvmPmyd424UBesZwWjYQaCuPLacq1gU74/T0GEiKyx8UwKfijAcjF4mGOu&#10;/ZW/6FLEWiQIhxwVmBjbXMpQGXIYhr4lTt7Rdw5jkl0tdYfXBHeNfMmyiXRoOS0YbGllqDoX305B&#10;/Nydgl1vb2Z83sh9WazKcLBKPT32bzMQkfp4D/+3P7SC19EY/s6kIyA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eDY8LFAAAA3AAAAA8AAAAAAAAAAAAAAAAAlwIAAGRycy9k&#10;b3ducmV2LnhtbFBLBQYAAAAABAAEAPUAAACJAwAAAAA=&#10;" stroked="f">
                  <v:textbox inset="5.04pt,2.52pt,5.04pt,2.52pt">
                    <w:txbxContent>
                      <w:p w14:paraId="67BA452C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5</w:t>
                        </w:r>
                      </w:p>
                    </w:txbxContent>
                  </v:textbox>
                </v:shape>
                <v:shape id="Text Box 1003" o:spid="_x0000_s1063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avu2xQAA&#10;ANwAAAAPAAAAZHJzL2Rvd25yZXYueG1sRI9PawIxFMTvgt8hPKE3zWqLLVujiLTQW3HX/jk+Nq+b&#10;1M3Lskl19dMbQehxmJnfMItV7xpxoC5YzwqmkwwEceW15VrBrnwdP4EIEVlj45kUnCjAajkcLDDX&#10;/shbOhSxFgnCIUcFJsY2lzJUhhyGiW+Jk/fjO4cxya6WusNjgrtGzrJsLh1aTgsGW9oYqvbFn1MQ&#10;3z9/g335OJv7/U5+lcWmDN9WqbtRv34GEamP/+Fb+00reJw+wPVMOgJye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hq+7bFAAAA3AAAAA8AAAAAAAAAAAAAAAAAlwIAAGRycy9k&#10;b3ducmV2LnhtbFBLBQYAAAAABAAEAPUAAACJAwAAAAA=&#10;" stroked="f">
                  <v:textbox inset="5.04pt,2.52pt,5.04pt,2.52pt">
                    <w:txbxContent>
                      <w:p w14:paraId="4A6C4E30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F</w:t>
                        </w:r>
                        <w:r w:rsidRPr="00F23EB1">
                          <w:rPr>
                            <w:sz w:val="17"/>
                            <w:vertAlign w:val="subscript"/>
                          </w:rPr>
                          <w:t>1</w:t>
                        </w:r>
                        <w:r w:rsidRPr="00F23EB1">
                          <w:rPr>
                            <w:sz w:val="17"/>
                          </w:rPr>
                          <w:t>=170N</w:t>
                        </w:r>
                      </w:p>
                    </w:txbxContent>
                  </v:textbox>
                </v:shape>
                <v:shape id="Text Box 1004" o:spid="_x0000_s1064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Jl4txQAA&#10;ANwAAAAPAAAAZHJzL2Rvd25yZXYueG1sRI9PawIxFMTvgt8hPKE3zWqpLVujiLTQW3HX/jk+Nq+b&#10;1M3Lskl19dMbQehxmJnfMItV7xpxoC5YzwqmkwwEceW15VrBrnwdP4EIEVlj45kUnCjAajkcLDDX&#10;/shbOhSxFgnCIUcFJsY2lzJUhhyGiW+Jk/fjO4cxya6WusNjgrtGzrJsLh1aTgsGW9oYqvbFn1MQ&#10;3z9/g335OJv7/U5+lcWmDN9WqbtRv34GEamP/+Fb+00reJw+wPVMOgJye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cmXi3FAAAA3AAAAA8AAAAAAAAAAAAAAAAAlwIAAGRycy9k&#10;b3ducmV2LnhtbFBLBQYAAAAABAAEAPUAAACJAwAAAAA=&#10;" stroked="f">
                  <v:textbox inset="5.04pt,2.52pt,5.04pt,2.52pt">
                    <w:txbxContent>
                      <w:p w14:paraId="01DA2FE2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y</w:t>
                        </w:r>
                      </w:p>
                    </w:txbxContent>
                  </v:textbox>
                </v:shape>
                <v:shape id="Text Box 1005" o:spid="_x0000_s1065" type="#_x0000_t202" style="position:absolute;left:1880;top:5922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9MBaxQAA&#10;ANwAAAAPAAAAZHJzL2Rvd25yZXYueG1sRI9PawIxFMTvhX6H8ArealYFK1ujFKnQm3TXPz0+Nq+b&#10;1M3Lskl17ac3QsHjMDO/YebL3jXiRF2wnhWMhhkI4spry7WCbbl+noEIEVlj45kUXCjAcvH4MMdc&#10;+zN/0qmItUgQDjkqMDG2uZShMuQwDH1LnLxv3zmMSXa11B2eE9w1cpxlU+nQclow2NLKUHUsfp2C&#10;uNn/BPu++zOT41YeymJVhi+r1OCpf3sFEamP9/B/+0MreBlN4XYmHQG5u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f0wFrFAAAA3AAAAA8AAAAAAAAAAAAAAAAAlwIAAGRycy9k&#10;b3ducmV2LnhtbFBLBQYAAAAABAAEAPUAAACJAwAAAAA=&#10;" stroked="f">
                  <v:textbox inset="5.04pt,2.52pt,5.04pt,2.52pt">
                    <w:txbxContent>
                      <w:p w14:paraId="7DA9DE0B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5</w:t>
                        </w:r>
                      </w:p>
                    </w:txbxContent>
                  </v:textbox>
                </v:shape>
                <v:shape id="Text Box 1006" o:spid="_x0000_s1066" type="#_x0000_t202" style="position:absolute;left:2180;top:6590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uGXBxQAA&#10;ANwAAAAPAAAAZHJzL2Rvd25yZXYueG1sRI9BawIxFITvBf9DeIXeatYWVFajFLHQW3FXW4+PzXMT&#10;3bwsm1S3/fWNIHgcZuYbZr7sXSPO1AXrWcFomIEgrry2XCvYlu/PUxAhImtsPJOCXwqwXAwe5phr&#10;f+ENnYtYiwThkKMCE2ObSxkqQw7D0LfEyTv4zmFMsqul7vCS4K6RL1k2lg4tpwWDLa0MVafixymI&#10;n1/HYNe7P/N62srvsliVYW+Venrs32YgIvXxHr61P7SCyWgC1zPpCMjF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i4ZcHFAAAA3AAAAA8AAAAAAAAAAAAAAAAAlwIAAGRycy9k&#10;b3ducmV2LnhtbFBLBQYAAAAABAAEAPUAAACJAwAAAAA=&#10;" stroked="f">
                  <v:textbox inset="5.04pt,2.52pt,5.04pt,2.52pt">
                    <w:txbxContent>
                      <w:p w14:paraId="4DD7DA4F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2</w:t>
                        </w:r>
                      </w:p>
                    </w:txbxContent>
                  </v:textbox>
                </v:shape>
                <v:shape id="Text Box 1007" o:spid="_x0000_s1067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pJ/GzwgAA&#10;ANwAAAAPAAAAZHJzL2Rvd25yZXYueG1sRE/LagIxFN0X/Idwhe5qxhZaGY0iYsFd6Yyv5WVynUQn&#10;N8Mk6rRf3ywKLg/nPVv0rhE36oL1rGA8ykAQV15brhVsy8+XCYgQkTU2nknBDwVYzAdPM8y1v/M3&#10;3YpYixTCIUcFJsY2lzJUhhyGkW+JE3fyncOYYFdL3eE9hbtGvmbZu3RoOTUYbGllqLoUV6cgfu3P&#10;wa53v+btspWHsliV4WiVeh72yymISH18iP/dG63gY5zWpjPpCMj5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kn8bPCAAAA3AAAAA8AAAAAAAAAAAAAAAAAlwIAAGRycy9kb3du&#10;cmV2LnhtbFBLBQYAAAAABAAEAPUAAACGAwAAAAA=&#10;" stroked="f">
                  <v:textbox inset="5.04pt,2.52pt,5.04pt,2.52pt">
                    <w:txbxContent>
                      <w:p w14:paraId="40CA7598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x</w:t>
                        </w:r>
                      </w:p>
                    </w:txbxContent>
                  </v:textbox>
                </v:shape>
                <v:shape id="Text Box 1008" o:spid="_x0000_s1068" type="#_x0000_t202" style="position:absolute;left:4443;top:7287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Ga1QoxQAA&#10;ANwAAAAPAAAAZHJzL2Rvd25yZXYueG1sRI9PawIxFMTvgt8hPKE3zWqhtlujiLTQW3HX/jk+Nq+b&#10;1M3Lskl19dMbQehxmJnfMItV7xpxoC5YzwqmkwwEceW15VrBrnwdP4IIEVlj45kUnCjAajkcLDDX&#10;/shbOhSxFgnCIUcFJsY2lzJUhhyGiW+Jk/fjO4cxya6WusNjgrtGzrLsQTq0nBYMtrQxVO2LP6cg&#10;vn/+BvvycTb3+538KotNGb6tUnejfv0MIlIf/8O39ptWMJ8+wfVMOgJye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ZrVCjFAAAA3AAAAA8AAAAAAAAAAAAAAAAAlwIAAGRycy9k&#10;b3ducmV2LnhtbFBLBQYAAAAABAAEAPUAAACJAwAAAAA=&#10;" stroked="f">
                  <v:textbox inset="5.04pt,2.52pt,5.04pt,2.52pt">
                    <w:txbxContent>
                      <w:p w14:paraId="62BEF0CF" w14:textId="77777777" w:rsidR="00D03963" w:rsidRPr="00F23EB1" w:rsidRDefault="00D03963" w:rsidP="00D03963">
                        <w:pPr>
                          <w:rPr>
                            <w:sz w:val="17"/>
                          </w:rPr>
                        </w:pPr>
                        <w:r w:rsidRPr="00F23EB1">
                          <w:rPr>
                            <w:sz w:val="17"/>
                          </w:rPr>
                          <w:t>F</w:t>
                        </w:r>
                        <w:r w:rsidRPr="00F23EB1">
                          <w:rPr>
                            <w:sz w:val="17"/>
                            <w:vertAlign w:val="subscript"/>
                          </w:rPr>
                          <w:t>2</w:t>
                        </w:r>
                        <w:r w:rsidRPr="00F23EB1">
                          <w:rPr>
                            <w:sz w:val="17"/>
                          </w:rPr>
                          <w:t>=210N</w:t>
                        </w:r>
                      </w:p>
                    </w:txbxContent>
                  </v:textbox>
                </v:shape>
                <v:line id="Line 1009" o:spid="_x0000_s1069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EAJQcUAAADcAAAADwAAAGRycy9kb3ducmV2LnhtbESPTUvDQBCG74L/YRnBS7AbW6gasyl+&#10;tFAQD7Y9eByyYxLMzobs2Kb/3jkIHod33meeKVdT6M2RxtRFdnA7y8EQ19F33Dg47Dc392CSIHvs&#10;I5ODMyVYVZcXJRY+nviDjjtpjEI4FeigFRkKa1PdUsA0iwOxZl9xDCg6jo31I54UHno7z/OlDdix&#10;XmhxoJeW6u/dT1CNzTu/LhbZc7BZ9kDrT3nLrTh3fTU9PYIRmuR/+a+99Q7u5qqvzygBbPU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EAJQcUAAADcAAAADwAAAAAAAAAA&#10;AAAAAAChAgAAZHJzL2Rvd25yZXYueG1sUEsFBgAAAAAEAAQA+QAAAJMDAAAAAA==&#10;">
                  <v:stroke endarrow="block"/>
                </v:line>
                <v:line id="Line 1010" o:spid="_x0000_s1070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wys2sUAAADcAAAADwAAAGRycy9kb3ducmV2LnhtbESPQWvCQBCF74L/YRnBS9CNCq1NXUVt&#10;hULpoeqhxyE7TYLZ2ZAdNf57t1Dw+HjzvjdvsepcrS7Uhsqzgck4BUWce1txYeB42I3moIIgW6w9&#10;k4EbBVgt+70FZtZf+ZsueylUhHDI0EAp0mRah7wkh2HsG+Lo/frWoUTZFtq2eI1wV+tpmj5phxXH&#10;hhIb2paUn/ZnF9/YffHbbJZsnE6SF3r/kc9UizHDQbd+BSXUyeP4P/1hDTxPJ/A3JhJAL+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wys2sUAAADcAAAADwAAAAAAAAAA&#10;AAAAAAChAgAAZHJzL2Rvd25yZXYueG1sUEsFBgAAAAAEAAQA+QAAAJMDAAAAAA==&#10;">
                  <v:stroke endarrow="block"/>
                </v:line>
                <v:shape id="AutoShape 1011" o:spid="_x0000_s1071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Csu8xAAA&#10;ANwAAAAPAAAAZHJzL2Rvd25yZXYueG1sRI9Pi8IwFMTvgt8hPMHbmlpl1WoUKS7sHhT8g+Dt0Tzb&#10;YvNSmqj1228WFjwOM/MbZrFqTSUe1LjSsoLhIAJBnFldcq7gdPz6mIJwHlljZZkUvMjBatntLDDR&#10;9sl7ehx8LgKEXYIKCu/rREqXFWTQDWxNHLyrbQz6IJtc6gafAW4qGUfRpzRYclgosKa0oOx2uBsF&#10;o3U8Lnez7SZLf0x73mqf0kUr1e+16zkIT61/h//b31rBJI7h70w4AnL5C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+grLvMQAAADcAAAADwAAAAAAAAAAAAAAAACXAgAAZHJzL2Rv&#10;d25yZXYueG1sUEsFBgAAAAAEAAQA9QAAAIgDAAAAAA==&#10;" fillcolor="navy"/>
                <v:rect id="Rectangle 1012" o:spid="_x0000_s1072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Lg399xQAA&#10;ANwAAAAPAAAAZHJzL2Rvd25yZXYueG1sRI9Pa8JAFMTvQr/D8gq96cYItaauIpaU9qjx4u01+5qk&#10;Zt+G7OZP/fRuQehxmJnfMOvtaGrRU+sqywrmswgEcW51xYWCU5ZOX0A4j6yxtkwKfsnBdvMwWWOi&#10;7cAH6o++EAHCLkEFpfdNIqXLSzLoZrYhDt63bQ36INtC6haHADe1jKPoWRqsOCyU2NC+pPxy7IyC&#10;ryo+4fWQvUdmlS7855j9dOc3pZ4ex90rCE+j/w/f2x9awTJewN+ZcATk5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EuDf33FAAAA3AAAAA8AAAAAAAAAAAAAAAAAlwIAAGRycy9k&#10;b3ducmV2LnhtbFBLBQYAAAAABAAEAPUAAACJAwAAAAA=&#10;"/>
                <v:rect id="Rectangle 1013" o:spid="_x0000_s1073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fNGcFwgAA&#10;ANwAAAAPAAAAZHJzL2Rvd25yZXYueG1sRI9Pi8IwFMTvC36H8ARva6qIK12jLIp/TsKqF2+P5m0b&#10;tnkpSbT12xtB8DjMzG+Y+bKztbiRD8axgtEwA0FcOG24VHA+bT5nIEJE1lg7JgV3CrBc9D7mmGvX&#10;8i/djrEUCcIhRwVVjE0uZSgqshiGriFO3p/zFmOSvpTaY5vgtpbjLJtKi4bTQoUNrSoq/o9Xq8Cz&#10;b69ktrq8mAy3687sDmGl1KDf/XyDiNTFd/jV3msFX+MJPM+kIyAX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80ZwXCAAAA3AAAAA8AAAAAAAAAAAAAAAAAlwIAAGRycy9kb3du&#10;cmV2LnhtbFBLBQYAAAAABAAEAPUAAACGAwAAAAA=&#10;" fillcolor="navy"/>
                <v:line id="Line 1014" o:spid="_x0000_s1074" style="position:absolute;flip:x y;visibility:visible;mso-wrap-style:square" from="2180,5604" to="280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jmOcYAAADcAAAADwAAAGRycy9kb3ducmV2LnhtbESPT2vCQBTE7wW/w/IEb3VjsNrGrCKl&#10;hZ5qo+3B2yP7zB+zb0N2q7Gf3hWEHoeZ+Q2TrnrTiBN1rrKsYDKOQBDnVldcKPjevT8+g3AeWWNj&#10;mRRcyMFqOXhIMdH2zBmdtr4QAcIuQQWl920ipctLMujGtiUO3sF2Bn2QXSF1h+cAN42Mo2gmDVYc&#10;Fkps6bWk/Lj9NQqmVTaz8edlr+u3/GeTvdRfpP+UGg379QKEp97/h+/tD61gHj/B7Uw4AnJ5B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6Y5jnGAAAA3AAAAA8AAAAAAAAA&#10;AAAAAAAAoQIAAGRycy9kb3ducmV2LnhtbFBLBQYAAAAABAAEAPkAAACUAwAAAAA=&#10;" strokecolor="blue" strokeweight="2.25pt">
                  <v:stroke endarrow="block"/>
                </v:line>
                <v:line id="Line 1015" o:spid="_x0000_s1075" style="position:absolute;visibility:visible;mso-wrap-style:square" from="2800,6937" to="5642,79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RVGusQAAADcAAAADwAAAGRycy9kb3ducmV2LnhtbESPQWvCQBSE7wX/w/KE3uquHmyJriKC&#10;WAo9JC31+sw+k2D2bcjbxvjvu4VCj8PMfMOst6Nv1UC9NIEtzGcGFHEZXMOVhc+Pw9MLKInIDtvA&#10;ZOFOAtvN5GGNmQs3zmkoYqUShCVDC3WMXaa1lDV5lFnoiJN3Cb3HmGRfadfjLcF9qxfGLLXHhtNC&#10;jR3tayqvxbe38NYOh2J/JLmX719yGs+5EZNb+zgddytQkcb4H/5rvzoLz4sl/J5JR0Bvf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NFUa6xAAAANwAAAAPAAAAAAAAAAAA&#10;AAAAAKECAABkcnMvZG93bnJldi54bWxQSwUGAAAAAAQABAD5AAAAkgMAAAAA&#10;" strokecolor="red" strokeweight="2.25pt">
                  <v:stroke endarrow="block"/>
                </v:line>
                <v:line id="Line 1016" o:spid="_x0000_s1076" style="position:absolute;visibility:visible;mso-wrap-style:square" from="2260,6591" to="2640,65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O4GMsYAAADcAAAADwAAAGRycy9kb3ducmV2LnhtbESPQWvCQBSE7wX/w/KE3upGC1FSVxGl&#10;oD2UqoX2+Mw+k2j2bdjdJum/7xYEj8PMfMPMl72pRUvOV5YVjEcJCOLc6ooLBZ/H16cZCB+QNdaW&#10;ScEveVguBg9zzLTteE/tIRQiQthnqKAMocmk9HlJBv3INsTRO1tnMETpCqkddhFuajlJklQarDgu&#10;lNjQuqT8evgxCt6fP9J2tXvb9l+79JRv9qfvS+eUehz2qxcQgfpwD9/aW61gOpnC/5l4BOTiD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TuBjLGAAAA3AAAAA8AAAAAAAAA&#10;AAAAAAAAoQIAAGRycy9kb3ducmV2LnhtbFBLBQYAAAAABAAEAPkAAACUAwAAAAA=&#10;"/>
                <v:line id="Line 1017" o:spid="_x0000_s1077" style="position:absolute;flip:y;visibility:visible;mso-wrap-style:square" from="2260,5893" to="2261,65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FUTP8QAAADcAAAADwAAAGRycy9kb3ducmV2LnhtbERPy2oCMRTdC/2HcAvdFM1UStWpUUQQ&#10;unDjgxF318ntZJjJzTRJdfr3zUJweTjv+bK3rbiSD7VjBW+jDARx6XTNlYLjYTOcgggRWWPrmBT8&#10;UYDl4mkwx1y7G+/ouo+VSCEcclRgYuxyKUNpyGIYuY44cd/OW4wJ+kpqj7cUbls5zrIPabHm1GCw&#10;o7Whstn/WgVyun398avLe1M0p9PMFGXRnbdKvTz3q08Qkfr4EN/dX1rBZJzWpjPpCMjF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MVRM/xAAAANwAAAAPAAAAAAAAAAAA&#10;AAAAAKECAABkcnMvZG93bnJldi54bWxQSwUGAAAAAAQABAD5AAAAkgMAAAAA&#10;"/>
                <v:line id="Line 1018" o:spid="_x0000_s1078" style="position:absolute;flip:y;visibility:visible;mso-wrap-style:square" from="3378,7117" to="3379,77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xm2pM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bwNprB7Uw6AnL5B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MZtqTGAAAA3AAAAA8AAAAAAAAA&#10;AAAAAAAAoQIAAGRycy9kb3ducmV2LnhtbFBLBQYAAAAABAAEAPkAAACUAwAAAAA=&#10;"/>
                <v:line id="Line 1019" o:spid="_x0000_s1079" style="position:absolute;visibility:visible;mso-wrap-style:square" from="3379,7775" to="5074,77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t4Im8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nxzPxCMjF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7eCJvDAAAA3AAAAA8AAAAAAAAAAAAA&#10;AAAAoQIAAGRycy9kb3ducmV2LnhtbFBLBQYAAAAABAAEAPkAAACRAwAAAAA=&#10;"/>
              </v:group>
            </w:pict>
          </mc:Fallback>
        </mc:AlternateContent>
      </w:r>
    </w:p>
    <w:p w14:paraId="01E9A3AB" w14:textId="77777777" w:rsidR="00D03963" w:rsidRPr="00D03963" w:rsidRDefault="00D03963" w:rsidP="00D03963">
      <w:pPr>
        <w:rPr>
          <w:b/>
          <w:position w:val="-10"/>
        </w:rPr>
      </w:pPr>
    </w:p>
    <w:p w14:paraId="7B3895D5" w14:textId="77777777" w:rsidR="00D03963" w:rsidRPr="00D03963" w:rsidRDefault="00D03963" w:rsidP="00D03963">
      <w:pPr>
        <w:rPr>
          <w:b/>
          <w:position w:val="-10"/>
        </w:rPr>
      </w:pPr>
    </w:p>
    <w:p w14:paraId="44D90DDB" w14:textId="77777777" w:rsidR="00D03963" w:rsidRPr="00D03963" w:rsidRDefault="00D03963" w:rsidP="00D03963">
      <w:pPr>
        <w:rPr>
          <w:b/>
          <w:position w:val="-10"/>
        </w:rPr>
      </w:pPr>
    </w:p>
    <w:p w14:paraId="55F576AE" w14:textId="77777777" w:rsidR="00D03963" w:rsidRPr="00D03963" w:rsidRDefault="00D03963" w:rsidP="00D03963">
      <w:pPr>
        <w:rPr>
          <w:b/>
          <w:position w:val="-10"/>
        </w:rPr>
      </w:pPr>
    </w:p>
    <w:p w14:paraId="57CEADDA" w14:textId="77777777" w:rsidR="00D03963" w:rsidRPr="00D03963" w:rsidRDefault="00D03963" w:rsidP="00D03963">
      <w:pPr>
        <w:rPr>
          <w:b/>
          <w:position w:val="-10"/>
        </w:rPr>
      </w:pPr>
    </w:p>
    <w:p w14:paraId="0415FF3F" w14:textId="00A5C73D" w:rsidR="00D03963" w:rsidRPr="00D03963" w:rsidRDefault="00D03963" w:rsidP="00D03963">
      <w:pPr>
        <w:rPr>
          <w:bCs/>
          <w:position w:val="-10"/>
          <w:lang w:val="es-ES_tradnl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49024" behindDoc="0" locked="0" layoutInCell="1" allowOverlap="1" wp14:anchorId="677B84BA" wp14:editId="35B1CA2C">
                <wp:simplePos x="0" y="0"/>
                <wp:positionH relativeFrom="column">
                  <wp:posOffset>1539875</wp:posOffset>
                </wp:positionH>
                <wp:positionV relativeFrom="paragraph">
                  <wp:posOffset>195580</wp:posOffset>
                </wp:positionV>
                <wp:extent cx="1846580" cy="1120140"/>
                <wp:effectExtent l="0" t="0" r="0" b="635"/>
                <wp:wrapTopAndBottom/>
                <wp:docPr id="691" name="Group 69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46580" cy="1120140"/>
                          <a:chOff x="1493" y="4957"/>
                          <a:chExt cx="4150" cy="2517"/>
                        </a:xfrm>
                      </wpg:grpSpPr>
                      <wps:wsp>
                        <wps:cNvPr id="692" name="AutoShape 69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93" y="4957"/>
                            <a:ext cx="4150" cy="25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3" name="Text Box 698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4ED4FA" w14:textId="77777777" w:rsidR="00D03963" w:rsidRPr="008F0B4B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8F0B4B">
                                <w:rPr>
                                  <w:sz w:val="17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g:grpSp>
                        <wpg:cNvPr id="694" name="Group 699"/>
                        <wpg:cNvGrpSpPr>
                          <a:grpSpLocks/>
                        </wpg:cNvGrpSpPr>
                        <wpg:grpSpPr bwMode="auto">
                          <a:xfrm>
                            <a:off x="1493" y="5208"/>
                            <a:ext cx="4149" cy="2266"/>
                            <a:chOff x="1493" y="5208"/>
                            <a:chExt cx="4149" cy="2266"/>
                          </a:xfrm>
                        </wpg:grpSpPr>
                        <wps:wsp>
                          <wps:cNvPr id="695" name="Text Box 70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5" y="5692"/>
                              <a:ext cx="764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130103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45°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696" name="Text Box 70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4" y="6422"/>
                              <a:ext cx="825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969E105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697" name="Text Box 70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3" y="5208"/>
                              <a:ext cx="1283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5BB915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F</w:t>
                                </w:r>
                                <w:r w:rsidRPr="008F0B4B">
                                  <w:rPr>
                                    <w:sz w:val="17"/>
                                    <w:vertAlign w:val="subscript"/>
                                  </w:rPr>
                                  <w:t>1</w:t>
                                </w:r>
                                <w:r w:rsidRPr="008F0B4B">
                                  <w:rPr>
                                    <w:sz w:val="17"/>
                                  </w:rPr>
                                  <w:t>=80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698" name="Text Box 70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2" y="6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844F290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699" name="Text Box 70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8" y="7078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050DFEB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F</w:t>
                                </w:r>
                                <w:r w:rsidRPr="008F0B4B">
                                  <w:rPr>
                                    <w:sz w:val="17"/>
                                    <w:vertAlign w:val="subscript"/>
                                  </w:rPr>
                                  <w:t>3</w:t>
                                </w:r>
                                <w:r w:rsidRPr="008F0B4B">
                                  <w:rPr>
                                    <w:sz w:val="17"/>
                                  </w:rPr>
                                  <w:t>=90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700" name="Line 705"/>
                          <wps:cNvCnPr/>
                          <wps:spPr bwMode="auto">
                            <a:xfrm flipV="1">
                              <a:off x="2680" y="689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Line 706"/>
                          <wps:cNvCnPr/>
                          <wps:spPr bwMode="auto">
                            <a:xfrm flipV="1">
                              <a:off x="2859" y="5318"/>
                              <a:ext cx="1" cy="1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" name="AutoShape 707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67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3" name="Rectangle 708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711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4" name="Rectangle 70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71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5" name="Line 710"/>
                          <wps:cNvCnPr/>
                          <wps:spPr bwMode="auto">
                            <a:xfrm flipH="1" flipV="1">
                              <a:off x="1657" y="5692"/>
                              <a:ext cx="1143" cy="120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6" name="Line 711"/>
                          <wps:cNvCnPr/>
                          <wps:spPr bwMode="auto">
                            <a:xfrm flipV="1">
                              <a:off x="2800" y="6898"/>
                              <a:ext cx="2214" cy="3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7" name="Line 712"/>
                          <wps:cNvCnPr/>
                          <wps:spPr bwMode="auto">
                            <a:xfrm flipV="1">
                              <a:off x="2860" y="6322"/>
                              <a:ext cx="1528" cy="61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7030A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8" name="Text Box 7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34" y="5788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9E0B0A" w14:textId="77777777" w:rsidR="00D03963" w:rsidRPr="008F0B4B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8F0B4B">
                                  <w:rPr>
                                    <w:sz w:val="17"/>
                                  </w:rPr>
                                  <w:t>F</w:t>
                                </w:r>
                                <w:r w:rsidRPr="008F0B4B">
                                  <w:rPr>
                                    <w:sz w:val="17"/>
                                    <w:vertAlign w:val="subscript"/>
                                  </w:rPr>
                                  <w:t>2</w:t>
                                </w:r>
                                <w:r w:rsidRPr="008F0B4B">
                                  <w:rPr>
                                    <w:sz w:val="17"/>
                                  </w:rPr>
                                  <w:t>=75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709" name="Arc 714"/>
                          <wps:cNvSpPr>
                            <a:spLocks/>
                          </wps:cNvSpPr>
                          <wps:spPr bwMode="auto">
                            <a:xfrm rot="-3414673">
                              <a:off x="2026" y="6162"/>
                              <a:ext cx="914" cy="39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9879 0 0"/>
                                <a:gd name="G2" fmla="+- 21600 0 0"/>
                                <a:gd name="T0" fmla="*/ 8450 w 21600"/>
                                <a:gd name="T1" fmla="*/ 0 h 19879"/>
                                <a:gd name="T2" fmla="*/ 21600 w 21600"/>
                                <a:gd name="T3" fmla="*/ 19879 h 19879"/>
                                <a:gd name="T4" fmla="*/ 0 w 21600"/>
                                <a:gd name="T5" fmla="*/ 19879 h 198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879" fill="none" extrusionOk="0">
                                  <a:moveTo>
                                    <a:pt x="8449" y="0"/>
                                  </a:moveTo>
                                  <a:cubicBezTo>
                                    <a:pt x="16423" y="3389"/>
                                    <a:pt x="21600" y="11215"/>
                                    <a:pt x="21600" y="19879"/>
                                  </a:cubicBezTo>
                                </a:path>
                                <a:path w="21600" h="19879" stroke="0" extrusionOk="0">
                                  <a:moveTo>
                                    <a:pt x="8449" y="0"/>
                                  </a:moveTo>
                                  <a:cubicBezTo>
                                    <a:pt x="16423" y="3389"/>
                                    <a:pt x="21600" y="11215"/>
                                    <a:pt x="21600" y="19879"/>
                                  </a:cubicBezTo>
                                  <a:lnTo>
                                    <a:pt x="0" y="1987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0" name="Arc 715"/>
                          <wps:cNvSpPr>
                            <a:spLocks/>
                          </wps:cNvSpPr>
                          <wps:spPr bwMode="auto">
                            <a:xfrm>
                              <a:off x="3576" y="6589"/>
                              <a:ext cx="384" cy="34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7352 0 0"/>
                                <a:gd name="G2" fmla="+- 21600 0 0"/>
                                <a:gd name="T0" fmla="*/ 12863 w 21600"/>
                                <a:gd name="T1" fmla="*/ 0 h 17352"/>
                                <a:gd name="T2" fmla="*/ 21600 w 21600"/>
                                <a:gd name="T3" fmla="*/ 17352 h 17352"/>
                                <a:gd name="T4" fmla="*/ 0 w 21600"/>
                                <a:gd name="T5" fmla="*/ 17352 h 173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7352" fill="none" extrusionOk="0">
                                  <a:moveTo>
                                    <a:pt x="12863" y="-1"/>
                                  </a:moveTo>
                                  <a:cubicBezTo>
                                    <a:pt x="18359" y="4073"/>
                                    <a:pt x="21600" y="10510"/>
                                    <a:pt x="21600" y="17352"/>
                                  </a:cubicBezTo>
                                </a:path>
                                <a:path w="21600" h="17352" stroke="0" extrusionOk="0">
                                  <a:moveTo>
                                    <a:pt x="12863" y="-1"/>
                                  </a:moveTo>
                                  <a:cubicBezTo>
                                    <a:pt x="18359" y="4073"/>
                                    <a:pt x="21600" y="10510"/>
                                    <a:pt x="21600" y="17352"/>
                                  </a:cubicBezTo>
                                  <a:lnTo>
                                    <a:pt x="0" y="1735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696" o:spid="_x0000_s1080" style="position:absolute;margin-left:121.25pt;margin-top:15.4pt;width:145.4pt;height:88.2pt;z-index:251649024" coordorigin="1493,4957" coordsize="4150,251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">
                <o:lock v:ext="edit" aspectratio="t"/>
                <v:rect id="AutoShape 697" o:spid="_x0000_s1081" style="position:absolute;left:1493;top:4957;width:4150;height:25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TPgcxgAA&#10;ANwAAAAPAAAAZHJzL2Rvd25yZXYueG1sRI9Ba8JAFITvhf6H5RV6KbqpB6kxGylCaZCCNGk9P7LP&#10;JJh9G7PbJP77riB4HGbmGybZTKYVA/WusazgdR6BIC6tbrhS8FN8zN5AOI+ssbVMCi7kYJM+PiQY&#10;azvyNw25r0SAsItRQe19F0vpypoMurntiIN3tL1BH2RfSd3jGOCmlYsoWkqDDYeFGjva1lSe8j+j&#10;YCz3w6H4+pT7l0Nm+Zydt/nvTqnnp+l9DcLT5O/hWzvTCparBVzPhCMg03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ZTPgcxgAAANwAAAAPAAAAAAAAAAAAAAAAAJcCAABkcnMv&#10;ZG93bnJldi54bWxQSwUGAAAAAAQABAD1AAAAigMAAAAA&#10;" filled="f" stroked="f">
                  <o:lock v:ext="edit" aspectratio="t" text="t"/>
                </v:rect>
                <v:shape id="Text Box 698" o:spid="_x0000_s1082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sW8FxQAA&#10;ANwAAAAPAAAAZHJzL2Rvd25yZXYueG1sRI9BawIxFITvBf9DeEJvNauCtKtRRCz0Vrpr1eNj89xE&#10;Ny/LJtVtf31TKHgcZuYbZrHqXSOu1AXrWcF4lIEgrry2XCvYla9PzyBCRNbYeCYF3xRgtRw8LDDX&#10;/sYfdC1iLRKEQ44KTIxtLmWoDDkMI98SJ+/kO4cxya6WusNbgrtGTrJsJh1aTgsGW9oYqi7Fl1MQ&#10;3/fnYLefP2Z62clDWWzKcLRKPQ779RxEpD7ew//tN61g9jKFvzPpCMjlL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yxbwXFAAAA3AAAAA8AAAAAAAAAAAAAAAAAlwIAAGRycy9k&#10;b3ducmV2LnhtbFBLBQYAAAAABAAEAPUAAACJAwAAAAA=&#10;" stroked="f">
                  <v:textbox inset="5.04pt,2.52pt,5.04pt,2.52pt">
                    <w:txbxContent>
                      <w:p w14:paraId="104ED4FA" w14:textId="77777777" w:rsidR="00D03963" w:rsidRPr="008F0B4B" w:rsidRDefault="00D03963" w:rsidP="00D03963">
                        <w:pPr>
                          <w:rPr>
                            <w:sz w:val="17"/>
                          </w:rPr>
                        </w:pPr>
                        <w:r w:rsidRPr="008F0B4B">
                          <w:rPr>
                            <w:sz w:val="17"/>
                          </w:rPr>
                          <w:t>y</w:t>
                        </w:r>
                      </w:p>
                    </w:txbxContent>
                  </v:textbox>
                </v:shape>
                <v:group id="Group 699" o:spid="_x0000_s1083" style="position:absolute;left:1493;top:5208;width:4149;height:2266" coordorigin="1493,5208" coordsize="4149,2266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BxfxL3GAAAA3AAA&#10;AA8AAAAAAAAAAAAAAAAAqQIAAGRycy9kb3ducmV2LnhtbFBLBQYAAAAABAAEAPoAAACcAwAAAAA=&#10;">
                  <v:shape id="Text Box 700" o:spid="_x0000_s1084" type="#_x0000_t202" style="position:absolute;left:2095;top:5692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cFFLqxQAA&#10;ANwAAAAPAAAAZHJzL2Rvd25yZXYueG1sRI9BawIxFITvhf6H8ArearYtFbs1SpEWvEl31fb42Dw3&#10;0c3Lsom69dc3guBxmJlvmMmsd404UhesZwVPwwwEceW15VrBqvx6HIMIEVlj45kU/FGA2fT+boK5&#10;9if+pmMRa5EgHHJUYGJscylDZchhGPqWOHlb3zmMSXa11B2eEtw18jnLRtKh5bRgsKW5oWpfHJyC&#10;uNzsgv1cn83LfiV/ymJehl+r1OCh/3gHEamPt/C1vdAKRm+vcDmTjoCc/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wUUurFAAAA3AAAAA8AAAAAAAAAAAAAAAAAlwIAAGRycy9k&#10;b3ducmV2LnhtbFBLBQYAAAAABAAEAPUAAACJAwAAAAA=&#10;" stroked="f">
                    <v:textbox inset="5.04pt,2.52pt,5.04pt,2.52pt">
                      <w:txbxContent>
                        <w:p w14:paraId="19130103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45°</w:t>
                          </w:r>
                        </w:p>
                      </w:txbxContent>
                    </v:textbox>
                  </v:shape>
                  <v:shape id="Text Box 701" o:spid="_x0000_s1085" type="#_x0000_t202" style="position:absolute;left:3834;top:6422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xsydxQAA&#10;ANwAAAAPAAAAZHJzL2Rvd25yZXYueG1sRI9BawIxFITvBf9DeIK3mlVhsVujFFHorXRX2x4fm9dN&#10;6uZl2aS67a9vCoLHYWa+YVabwbXiTH2wnhXMphkI4tpry42CQ7W/X4IIEVlj65kU/FCAzXp0t8JC&#10;+wu/0rmMjUgQDgUqMDF2hZShNuQwTH1HnLxP3zuMSfaN1D1eEty1cp5luXRoOS0Y7GhrqD6V305B&#10;fHn7CnZ3/DWL00G+V+W2Ch9Wqcl4eHoEEWmIt/C1/awV5A85/J9JR0Cu/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zGzJ3FAAAA3AAAAA8AAAAAAAAAAAAAAAAAlwIAAGRycy9k&#10;b3ducmV2LnhtbFBLBQYAAAAABAAEAPUAAACJAwAAAAA=&#10;" stroked="f">
                    <v:textbox inset="5.04pt,2.52pt,5.04pt,2.52pt">
                      <w:txbxContent>
                        <w:p w14:paraId="5969E105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Text Box 702" o:spid="_x0000_s1086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imkGxQAA&#10;ANwAAAAPAAAAZHJzL2Rvd25yZXYueG1sRI9BawIxFITvQv9DeIXeNFsLVlejFLHQW+murR4fm+cm&#10;unlZNqlu++ubguBxmJlvmMWqd404UxesZwWPowwEceW15VrBtnwdTkGEiKyx8UwKfijAank3WGCu&#10;/YU/6FzEWiQIhxwVmBjbXMpQGXIYRr4lTt7Bdw5jkl0tdYeXBHeNHGfZRDq0nBYMtrQ2VJ2Kb6cg&#10;vn8dg918/pqn01buymJdhr1V6uG+f5mDiNTHW/jaftMKJrNn+D+TjoBc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OKaQbFAAAA3AAAAA8AAAAAAAAAAAAAAAAAlwIAAGRycy9k&#10;b3ducmV2LnhtbFBLBQYAAAAABAAEAPUAAACJAwAAAAA=&#10;" stroked="f">
                    <v:textbox inset="5.04pt,2.52pt,5.04pt,2.52pt">
                      <w:txbxContent>
                        <w:p w14:paraId="325BB915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F</w:t>
                          </w:r>
                          <w:r w:rsidRPr="008F0B4B">
                            <w:rPr>
                              <w:sz w:val="17"/>
                              <w:vertAlign w:val="subscript"/>
                            </w:rPr>
                            <w:t>1</w:t>
                          </w:r>
                          <w:r w:rsidRPr="008F0B4B">
                            <w:rPr>
                              <w:sz w:val="17"/>
                            </w:rPr>
                            <w:t>=800N</w:t>
                          </w:r>
                        </w:p>
                      </w:txbxContent>
                    </v:textbox>
                  </v:shape>
                  <v:shape id="Text Box 703" o:spid="_x0000_s1087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Ff10wgAA&#10;ANwAAAAPAAAAZHJzL2Rvd25yZXYueG1sRE/LagIxFN0X/Idwhe5qRgtSR6OIWOiudMbX8jK5TqKT&#10;m2GS6rRf3ywKLg/nvVj1rhE36oL1rGA8ykAQV15brhXsyveXNxAhImtsPJOCHwqwWg6eFphrf+cv&#10;uhWxFimEQ44KTIxtLmWoDDkMI98SJ+7sO4cxwa6WusN7CneNnGTZVDq0nBoMtrQxVF2Lb6cgfh4u&#10;wW73v+b1upPHstiU4WSVeh726zmISH18iP/dH1rBdJbWpjPpCMjl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IV/XTCAAAA3AAAAA8AAAAAAAAAAAAAAAAAlwIAAGRycy9kb3du&#10;cmV2LnhtbFBLBQYAAAAABAAEAPUAAACGAwAAAAA=&#10;" stroked="f">
                    <v:textbox inset="5.04pt,2.52pt,5.04pt,2.52pt">
                      <w:txbxContent>
                        <w:p w14:paraId="1844F290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04" o:spid="_x0000_s1088" type="#_x0000_t202" style="position:absolute;left:4018;top:7078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WVjvxQAA&#10;ANwAAAAPAAAAZHJzL2Rvd25yZXYueG1sRI9PawIxFMTvBb9DeEJvNWsLolujiFjorbhr/xwfm9dN&#10;dPOybFLd+umNIHgcZuY3zHzZu0YcqQvWs4LxKANBXHltuVawK9+epiBCRNbYeCYF/xRguRg8zDHX&#10;/sRbOhaxFgnCIUcFJsY2lzJUhhyGkW+Jk/frO4cxya6WusNTgrtGPmfZRDq0nBYMtrQ2VB2KP6cg&#10;fnztg918ns3LYSe/y2Jdhh+r1OOwX72CiNTHe/jWftcKJrMZXM+kIyAX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1ZWO/FAAAA3AAAAA8AAAAAAAAAAAAAAAAAlwIAAGRycy9k&#10;b3ducmV2LnhtbFBLBQYAAAAABAAEAPUAAACJAwAAAAA=&#10;" stroked="f">
                    <v:textbox inset="5.04pt,2.52pt,5.04pt,2.52pt">
                      <w:txbxContent>
                        <w:p w14:paraId="1050DFEB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F</w:t>
                          </w:r>
                          <w:r w:rsidRPr="008F0B4B">
                            <w:rPr>
                              <w:sz w:val="17"/>
                              <w:vertAlign w:val="subscript"/>
                            </w:rPr>
                            <w:t>3</w:t>
                          </w:r>
                          <w:r w:rsidRPr="008F0B4B">
                            <w:rPr>
                              <w:sz w:val="17"/>
                            </w:rPr>
                            <w:t>=900N</w:t>
                          </w:r>
                        </w:p>
                      </w:txbxContent>
                    </v:textbox>
                  </v:shape>
                  <v:line id="Line 705" o:spid="_x0000_s1089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/VVIcUAAADcAAAADwAAAGRycy9kb3ducmV2LnhtbESPy2rDQAxF94X+w6BCNyaZaQN9OJmE&#10;vgKF0EWTLrIUHsU28WiMR03cv68WhS7F1T06WqzG2JkTDblN7OFm6sAQVym0XHv42q0nD2CyIAfs&#10;EpOHH8qwWl5eLLAM6cyfdNpKbRTCuUQPjUhfWpurhiLmaeqJNTukIaLoONQ2DHhWeOzsrXN3NmLL&#10;eqHBnl4aqo7b76ga6w9+nc2K52iL4pHe9rJxVry/vhqf5mCERvlf/mu/Bw/3TvX1GSWAXf4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/VVIcUAAADcAAAADwAAAAAAAAAA&#10;AAAAAAChAgAAZHJzL2Rvd25yZXYueG1sUEsFBgAAAAAEAAQA+QAAAJMDAAAAAA==&#10;">
                    <v:stroke endarrow="block"/>
                  </v:line>
                  <v:line id="Line 706" o:spid="_x0000_s1090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LnwusUAAADcAAAADwAAAGRycy9kb3ducmV2LnhtbESPQWvCQBCF7wX/wzJCL0F3VWhrdJXW&#10;VhCkh6oHj0N2moRmZ0N2qum/7wqFHh9v3vfmLde9b9SFulgHtjAZG1DERXA1lxZOx+3oCVQUZIdN&#10;YLLwQxHWq8HdEnMXrvxBl4OUKkE45mihEmlzrWNRkcc4Di1x8j5D51GS7ErtOrwmuG/01JgH7bHm&#10;1FBhS5uKiq/Dt09vbN/5dTbLXrzOsjm9nWVvtFh7P+yfF6CEevk//kvvnIVHM4HbmEQAvfo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LnwusUAAADcAAAADwAAAAAAAAAA&#10;AAAAAAChAgAAZHJzL2Rvd25yZXYueG1sUEsFBgAAAAAEAAQA+QAAAJMDAAAAAA==&#10;">
                    <v:stroke endarrow="block"/>
                  </v:line>
                  <v:shape id="AutoShape 707" o:spid="_x0000_s1091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v5fcxQAA&#10;ANwAAAAPAAAAZHJzL2Rvd25yZXYueG1sRI9Ba8JAFITvgv9heUJvZtNUbBtdQwgttAeFpiL09sg+&#10;k9Ds25Ddavz3XUHwOMzMN8w6G00nTjS41rKCxygGQVxZ3XKtYP/9Pn8B4Tyyxs4yKbiQg2wznawx&#10;1fbMX3QqfS0ChF2KChrv+1RKVzVk0EW2Jw7e0Q4GfZBDLfWA5wA3nUzieCkNthwWGuypaKj6Lf+M&#10;gqc8WbS71+1bVXya8bDVvqAfrdTDbMxXIDyN/h6+tT+0guc4geuZcATk5h8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G/l9zFAAAA3AAAAA8AAAAAAAAAAAAAAAAAlwIAAGRycy9k&#10;b3ducmV2LnhtbFBLBQYAAAAABAAEAPUAAACJAwAAAAA=&#10;" fillcolor="navy"/>
                  <v:rect id="Rectangle 708" o:spid="_x0000_s1092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NiMdxAAA&#10;ANwAAAAPAAAAZHJzL2Rvd25yZXYueG1sRI9BawIxFITvBf9DeIK3mlSh1dUooij1qOvF23Pz3F27&#10;eVk2Udf++kYoeBxm5htmOm9tJW7U+NKxho++AkGcOVNyruGQrt9HIHxANlg5Jg0P8jCfdd6mmBh3&#10;5x3d9iEXEcI+QQ1FCHUipc8Ksuj7riaO3tk1FkOUTS5Ng/cIt5UcKPUpLZYcFwqsaVlQ9rO/Wg2n&#10;cnDA3126UXa8HoZtm16ux5XWvW67mIAI1IZX+L/9bTR8qSE8z8QjIG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ADYjHcQAAADcAAAADwAAAAAAAAAAAAAAAACXAgAAZHJzL2Rv&#10;d25yZXYueG1sUEsFBgAAAAAEAAQA9QAAAIgDAAAAAA==&#10;"/>
                  <v:rect id="Rectangle 709" o:spid="_x0000_s1093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gTtlwgAA&#10;ANwAAAAPAAAAZHJzL2Rvd25yZXYueG1sRI9BawIxFITvQv9DeIXeNFGklq1xkRVtTwW1l94em9fd&#10;0M3LkkR3++8bQehxmJlvmHU5uk5cKUTrWcN8pkAQ195YbjR8nvfTFxAxIRvsPJOGX4pQbh4mayyM&#10;H/hI11NqRIZwLFBDm1JfSBnrlhzGme+Js/ftg8OUZWikCThkuOvkQqln6dByXmixp6ql+ud0cRoC&#10;h+FC9mCaL6vwsBvt20estH56HLevIBKN6T98b78bDSu1hNuZfATk5g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SBO2XCAAAA3AAAAA8AAAAAAAAAAAAAAAAAlwIAAGRycy9kb3du&#10;cmV2LnhtbFBLBQYAAAAABAAEAPUAAACGAwAAAAA=&#10;" fillcolor="navy"/>
                  <v:line id="Line 710" o:spid="_x0000_s1094" style="position:absolute;flip:x y;visibility:visible;mso-wrap-style:square" from="1657,5692" to="280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S26WcYAAADcAAAADwAAAGRycy9kb3ducmV2LnhtbESPQWvCQBSE74L/YXlCb2ZTqbamWUVK&#10;BU+1Seuht0f2NYlm34bsqrG/3hWEHoeZ+YZJl71pxIk6V1tW8BjFIIgLq2suFXx/rccvIJxH1thY&#10;JgUXcrBcDAcpJtqeOaNT7ksRIOwSVFB53yZSuqIigy6yLXHwfm1n0AfZlVJ3eA5w08hJHM+kwZrD&#10;QoUtvVVUHPKjUfBUZzM7+bj86P17sdtm8/0n6T+lHkb96hWEp97/h+/tjVbwHE/hdiYcAbm4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UtulnGAAAA3AAAAA8AAAAAAAAA&#10;AAAAAAAAoQIAAGRycy9kb3ducmV2LnhtbFBLBQYAAAAABAAEAPkAAACUAwAAAAA=&#10;" strokecolor="blue" strokeweight="2.25pt">
                    <v:stroke endarrow="block"/>
                  </v:line>
                  <v:line id="Line 711" o:spid="_x0000_s1095" style="position:absolute;flip:y;visibility:visible;mso-wrap-style:square" from="2800,6898" to="5014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n6KnMMAAADcAAAADwAAAGRycy9kb3ducmV2LnhtbESPzYoCMRCE78K+Q+gFb5pxRVdGo4js&#10;iooXXb03k54fTDrDJKvj2xtB8FhU1VfUbNFaI67U+MqxgkE/AUGcOV1xoeD099ubgPABWaNxTAru&#10;5GEx/+jMMNXuxge6HkMhIoR9igrKEOpUSp+VZNH3XU0cvdw1FkOUTSF1g7cIt0Z+JclYWqw4LpRY&#10;06qk7HL8twrqn/Nmvd+50crly2q4vwxyszVKdT/b5RREoDa8w6/2Riv4TsbwPBOPgJw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5+ipzDAAAA3AAAAA8AAAAAAAAAAAAA&#10;AAAAoQIAAGRycy9kb3ducmV2LnhtbFBLBQYAAAAABAAEAPkAAACRAwAAAAA=&#10;" strokecolor="red" strokeweight="2.25pt">
                    <v:stroke endarrow="block"/>
                  </v:line>
                  <v:line id="Line 712" o:spid="_x0000_s1096" style="position:absolute;flip:y;visibility:visible;mso-wrap-style:square" from="2860,6322" to="4388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odp5cYAAADcAAAADwAAAGRycy9kb3ducmV2LnhtbESPT2sCMRTE74LfITzBm2ZbsMpqlCIW&#10;atGDfyj19ti87m7dvKSbqLvf3hSEHoeZ+Q0zWzSmEleqfWlZwdMwAUGcWV1yruB4eBtMQPiArLGy&#10;TApa8rCYdzszTLW98Y6u+5CLCGGfooIiBJdK6bOCDPqhdcTR+7a1wRBlnUtd4y3CTSWfk+RFGiw5&#10;LhToaFlQdt5fjILVCo/tx6j9/Nq4Vu5+ftfZaeuU6vea1ymIQE34Dz/a71rBOBnD35l4BOT8D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KKHaeXGAAAA3AAAAA8AAAAAAAAA&#10;AAAAAAAAoQIAAGRycy9kb3ducmV2LnhtbFBLBQYAAAAABAAEAPkAAACUAwAAAAA=&#10;" strokecolor="#7030a0" strokeweight="2.25pt">
                    <v:stroke endarrow="block"/>
                  </v:line>
                  <v:shape id="Text Box 713" o:spid="_x0000_s1097" type="#_x0000_t202" style="position:absolute;left:3834;top:5788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/mduwQAA&#10;ANwAAAAPAAAAZHJzL2Rvd25yZXYueG1sRE/Pa8IwFL4P/B/CE7zN1AmbVKOIONhN1jr1+GieTbR5&#10;KU2mdX/9chjs+PH9Xqx614gbdcF6VjAZZyCIK68t1wr25fvzDESIyBobz6TgQQFWy8HTAnPt7/xJ&#10;tyLWIoVwyFGBibHNpQyVIYdh7FvixJ195zAm2NVSd3hP4a6RL1n2Kh1aTg0GW9oYqq7Ft1MQd4dL&#10;sNuvHzO97uWxLDZlOFmlRsN+PQcRqY//4j/3h1bwlqW16Uw6AnL5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bP5nbsEAAADcAAAADwAAAAAAAAAAAAAAAACXAgAAZHJzL2Rvd25y&#10;ZXYueG1sUEsFBgAAAAAEAAQA9QAAAIUDAAAAAA==&#10;" stroked="f">
                    <v:textbox inset="5.04pt,2.52pt,5.04pt,2.52pt">
                      <w:txbxContent>
                        <w:p w14:paraId="009E0B0A" w14:textId="77777777" w:rsidR="00D03963" w:rsidRPr="008F0B4B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8F0B4B">
                            <w:rPr>
                              <w:sz w:val="17"/>
                            </w:rPr>
                            <w:t>F</w:t>
                          </w:r>
                          <w:r w:rsidRPr="008F0B4B">
                            <w:rPr>
                              <w:sz w:val="17"/>
                              <w:vertAlign w:val="subscript"/>
                            </w:rPr>
                            <w:t>2</w:t>
                          </w:r>
                          <w:r w:rsidRPr="008F0B4B">
                            <w:rPr>
                              <w:sz w:val="17"/>
                            </w:rPr>
                            <w:t>=750N</w:t>
                          </w:r>
                        </w:p>
                      </w:txbxContent>
                    </v:textbox>
                  </v:shape>
                  <v:shape id="Arc 714" o:spid="_x0000_s1098" style="position:absolute;left:2026;top:6162;width:914;height:398;rotation:-3729733fd;visibility:visible;mso-wrap-style:square;v-text-anchor:top" coordsize="21600,1987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UjpaxAAA&#10;ANwAAAAPAAAAZHJzL2Rvd25yZXYueG1sRI9PawIxFMTvhX6H8ARvNbEHbbdGEUvByxb8Q8+Pzetm&#10;cfOy3aRu9NM3gtDjMDO/YRar5Fpxpj40njVMJwoEceVNw7WG4+Hj6QVEiMgGW8+k4UIBVsvHhwUW&#10;xg+8o/M+1iJDOBSowcbYFVKGypLDMPEdcfa+fe8wZtnX0vQ4ZLhr5bNSM+mw4bxgsaONpeq0/3Ua&#10;vrYH+7mWaijdTyqHdD29b0ql9XiU1m8gIqX4H763t0bDXL3C7Uw+AnL5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H1I6WsQAAADcAAAADwAAAAAAAAAAAAAAAACXAgAAZHJzL2Rv&#10;d25yZXYueG1sUEsFBgAAAAAEAAQA9QAAAIgDAAAAAA==&#10;" path="m8449,0nfc16423,3389,21600,11215,21600,19879em8449,0nsc16423,3389,21600,11215,21600,19879l0,19879,8449,0xe" filled="f" strokecolor="maroon" strokeweight="1.5pt">
                    <v:stroke startarrow="block"/>
                    <v:path arrowok="t" o:extrusionok="f" o:connecttype="custom" o:connectlocs="358,0;914,398;0,398" o:connectangles="0,0,0"/>
                  </v:shape>
                  <v:shape id="Arc 715" o:spid="_x0000_s1099" style="position:absolute;left:3576;top:6589;width:384;height:347;visibility:visible;mso-wrap-style:square;v-text-anchor:top" coordsize="21600,1735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VKiUtwAAA&#10;ANwAAAAPAAAAZHJzL2Rvd25yZXYueG1sRE/LisIwFN0L/kO4wmxEU2WsWo0iiuBK8fEBl+baljY3&#10;pUm18/dmMeDycN7rbWcq8aLGFZYVTMYRCOLU6oIzBY/7cbQA4TyyxsoyKfgjB9tNv7fGRNs3X+l1&#10;85kIIewSVJB7XydSujQng25sa+LAPW1j0AfYZFI3+A7hppLTKIqlwYJDQ4417XNKy1trFJTZdH4+&#10;xIe29b+XYTxbXmRppFI/g263AuGp81/xv/ukFcwnYX44E46A3Hw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VKiUtwAAAANwAAAAPAAAAAAAAAAAAAAAAAJcCAABkcnMvZG93bnJl&#10;di54bWxQSwUGAAAAAAQABAD1AAAAhAMAAAAA&#10;" path="m12863,-1nfc18359,4073,21600,10510,21600,17352em12863,-1nsc18359,4073,21600,10510,21600,17352l0,17352,12863,-1xe" filled="f" strokecolor="maroon" strokeweight="1.5pt">
                    <v:stroke startarrow="block"/>
                    <v:path arrowok="t" o:extrusionok="f" o:connecttype="custom" o:connectlocs="229,0;384,347;0,347" o:connectangles="0,0,0"/>
                  </v:shape>
                </v:group>
                <w10:wrap type="topAndBottom"/>
              </v:group>
            </w:pict>
          </mc:Fallback>
        </mc:AlternateContent>
      </w:r>
      <w:r w:rsidRPr="00D03963">
        <w:rPr>
          <w:b/>
          <w:position w:val="-10"/>
          <w:lang w:val="es-ES"/>
        </w:rPr>
        <w:t xml:space="preserve"> Figura 1.27.</w:t>
      </w:r>
      <w:r w:rsidRPr="00D03963">
        <w:rPr>
          <w:position w:val="-10"/>
          <w:lang w:val="es-ES"/>
        </w:rPr>
        <w:t xml:space="preserve"> Conjunto de fuerzas de 800 N, 750 N y 900 N</w:t>
      </w:r>
    </w:p>
    <w:p w14:paraId="5AEDCE7B" w14:textId="003F6EAF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089FCFBB" wp14:editId="74E49545">
                <wp:simplePos x="0" y="0"/>
                <wp:positionH relativeFrom="column">
                  <wp:posOffset>1460500</wp:posOffset>
                </wp:positionH>
                <wp:positionV relativeFrom="paragraph">
                  <wp:posOffset>188595</wp:posOffset>
                </wp:positionV>
                <wp:extent cx="1976120" cy="1198245"/>
                <wp:effectExtent l="0" t="0" r="0" b="1270"/>
                <wp:wrapTopAndBottom/>
                <wp:docPr id="688" name="Group 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76120" cy="1198245"/>
                          <a:chOff x="1493" y="4957"/>
                          <a:chExt cx="4150" cy="2517"/>
                        </a:xfrm>
                      </wpg:grpSpPr>
                      <wps:wsp>
                        <wps:cNvPr id="689" name="AutoShape 71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93" y="4957"/>
                            <a:ext cx="4150" cy="25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0" name="Text Box 718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40C205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716" o:spid="_x0000_s1100" style="position:absolute;margin-left:115pt;margin-top:14.85pt;width:155.6pt;height:94.35pt;z-index:251650048" coordorigin="1493,4957" coordsize="4150,2517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">
                <o:lock v:ext="edit" aspectratio="t"/>
                <v:rect id="AutoShape 717" o:spid="_x0000_s1101" style="position:absolute;left:1493;top:4957;width:4150;height:251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MfywxQAA&#10;ANwAAAAPAAAAZHJzL2Rvd25yZXYueG1sRI9Ba8JAFITvQv/D8gpeRDf2IDZmI0UoBhGksfX8yD6T&#10;YPZtzG6T+O+7hUKPw8x8wyTb0TSip87VlhUsFxEI4sLqmksFn+f3+RqE88gaG8uk4EEOtunTJMFY&#10;24E/qM99KQKEXYwKKu/bWEpXVGTQLWxLHLyr7Qz6ILtS6g6HADeNfImilTRYc1iosKVdRcUt/zYK&#10;huLUX87HvTzNLpnle3bf5V8HpabP49sGhKfR/4f/2plWsFq/wu+ZcARk+g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Ix/LDFAAAA3AAAAA8AAAAAAAAAAAAAAAAAlwIAAGRycy9k&#10;b3ducmV2LnhtbFBLBQYAAAAABAAEAPUAAACJAwAAAAA=&#10;" filled="f" stroked="f">
                  <o:lock v:ext="edit" aspectratio="t" text="t"/>
                </v:rect>
                <v:shape id="Text Box 718" o:spid="_x0000_s1102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Z6PaNwAAA&#10;ANwAAAAPAAAAZHJzL2Rvd25yZXYueG1sRE/NisIwEL4LvkMYwYtoqmDRrlFEFLzpqg8w28y2XZtJ&#10;baLGtzcHYY8f3/9iFUwtHtS6yrKC8SgBQZxbXXGh4HLeDWcgnEfWWFsmBS9ysFp2OwvMtH3yNz1O&#10;vhAxhF2GCkrvm0xKl5dk0I1sQxy5X9sa9BG2hdQtPmO4qeUkSVJpsOLYUGJDm5Ly6+luFPylhynd&#10;qm143e3sGAbbKe1+GqX6vbD+AuEp+H/xx73XCtJ5nB/PxCMgl2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Z6PaNwAAAANwAAAAPAAAAAAAAAAAAAAAAAJcCAABkcnMvZG93bnJl&#10;di54bWxQSwUGAAAAAAQABAD1AAAAhAMAAAAA&#10;" stroked="f">
                  <v:textbox inset="5.4pt,2.7pt,5.4pt,2.7pt">
                    <w:txbxContent>
                      <w:p w14:paraId="6840C205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y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D03963">
        <w:rPr>
          <w:b/>
          <w:position w:val="-10"/>
          <w:lang w:val="es-ES"/>
        </w:rPr>
        <w:t xml:space="preserve">Figura 1.28. </w:t>
      </w:r>
      <w:r w:rsidRPr="00D03963">
        <w:rPr>
          <w:position w:val="-10"/>
          <w:lang w:val="es-ES"/>
        </w:rPr>
        <w:t>Conjunto de fuerzas de 40 kN, 50 kN y 75 kN</w:t>
      </w:r>
    </w:p>
    <w:p w14:paraId="7017202B" w14:textId="77777777" w:rsidR="00D03963" w:rsidRPr="00D03963" w:rsidRDefault="00D03963" w:rsidP="00D03963">
      <w:pPr>
        <w:rPr>
          <w:position w:val="-10"/>
          <w:lang w:val="es-ES"/>
        </w:rPr>
      </w:pPr>
    </w:p>
    <w:p w14:paraId="423A0982" w14:textId="4CE45636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75F0EB95" wp14:editId="62616173">
                <wp:simplePos x="0" y="0"/>
                <wp:positionH relativeFrom="column">
                  <wp:posOffset>1696085</wp:posOffset>
                </wp:positionH>
                <wp:positionV relativeFrom="paragraph">
                  <wp:posOffset>1270</wp:posOffset>
                </wp:positionV>
                <wp:extent cx="1975485" cy="995045"/>
                <wp:effectExtent l="3175" t="0" r="2540" b="12065"/>
                <wp:wrapNone/>
                <wp:docPr id="671" name="Group 1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5485" cy="995045"/>
                          <a:chOff x="1493" y="5208"/>
                          <a:chExt cx="4149" cy="2090"/>
                        </a:xfrm>
                      </wpg:grpSpPr>
                      <wps:wsp>
                        <wps:cNvPr id="672" name="Text Box 1108"/>
                        <wps:cNvSpPr txBox="1">
                          <a:spLocks noChangeArrowheads="1"/>
                        </wps:cNvSpPr>
                        <wps:spPr bwMode="auto">
                          <a:xfrm>
                            <a:off x="2095" y="5692"/>
                            <a:ext cx="764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2102BA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40°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73" name="Text Box 1109"/>
                        <wps:cNvSpPr txBox="1">
                          <a:spLocks noChangeArrowheads="1"/>
                        </wps:cNvSpPr>
                        <wps:spPr bwMode="auto">
                          <a:xfrm>
                            <a:off x="3602" y="6502"/>
                            <a:ext cx="825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9BC128C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20°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74" name="Text Box 1110"/>
                        <wps:cNvSpPr txBox="1">
                          <a:spLocks noChangeArrowheads="1"/>
                        </wps:cNvSpPr>
                        <wps:spPr bwMode="auto">
                          <a:xfrm>
                            <a:off x="1493" y="5208"/>
                            <a:ext cx="1283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5206A42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  <w:r w:rsidRPr="0067303D">
                                <w:rPr>
                                  <w:sz w:val="18"/>
                                </w:rPr>
                                <w:t>=40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75" name="Text Box 1111"/>
                        <wps:cNvSpPr txBox="1">
                          <a:spLocks noChangeArrowheads="1"/>
                        </wps:cNvSpPr>
                        <wps:spPr bwMode="auto">
                          <a:xfrm>
                            <a:off x="5282" y="671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9D3B5C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76" name="Text Box 1112"/>
                        <wps:cNvSpPr txBox="1">
                          <a:spLocks noChangeArrowheads="1"/>
                        </wps:cNvSpPr>
                        <wps:spPr bwMode="auto">
                          <a:xfrm>
                            <a:off x="4029" y="6213"/>
                            <a:ext cx="120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A9EFF5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3</w:t>
                              </w:r>
                              <w:r w:rsidRPr="0067303D">
                                <w:rPr>
                                  <w:sz w:val="18"/>
                                </w:rPr>
                                <w:t>=75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77" name="Line 1113"/>
                        <wps:cNvCnPr/>
                        <wps:spPr bwMode="auto">
                          <a:xfrm flipV="1">
                            <a:off x="2680" y="6898"/>
                            <a:ext cx="2602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1114"/>
                        <wps:cNvCnPr/>
                        <wps:spPr bwMode="auto">
                          <a:xfrm flipV="1">
                            <a:off x="2859" y="5318"/>
                            <a:ext cx="1" cy="1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AutoShape 1115"/>
                        <wps:cNvSpPr>
                          <a:spLocks noChangeArrowheads="1"/>
                        </wps:cNvSpPr>
                        <wps:spPr bwMode="auto">
                          <a:xfrm>
                            <a:off x="2680" y="6757"/>
                            <a:ext cx="360" cy="360"/>
                          </a:xfrm>
                          <a:prstGeom prst="donut">
                            <a:avLst>
                              <a:gd name="adj" fmla="val 25000"/>
                            </a:avLst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0" name="Rectangle 1116"/>
                        <wps:cNvSpPr>
                          <a:spLocks noChangeArrowheads="1"/>
                        </wps:cNvSpPr>
                        <wps:spPr bwMode="auto">
                          <a:xfrm>
                            <a:off x="2799" y="7117"/>
                            <a:ext cx="12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1" name="Rectangle 1117"/>
                        <wps:cNvSpPr>
                          <a:spLocks noChangeArrowheads="1"/>
                        </wps:cNvSpPr>
                        <wps:spPr bwMode="auto">
                          <a:xfrm>
                            <a:off x="2560" y="7117"/>
                            <a:ext cx="600" cy="180"/>
                          </a:xfrm>
                          <a:prstGeom prst="rect">
                            <a:avLst/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2" name="Line 1118"/>
                        <wps:cNvCnPr/>
                        <wps:spPr bwMode="auto">
                          <a:xfrm flipH="1" flipV="1">
                            <a:off x="1984" y="5905"/>
                            <a:ext cx="816" cy="99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1119"/>
                        <wps:cNvCnPr/>
                        <wps:spPr bwMode="auto">
                          <a:xfrm flipV="1">
                            <a:off x="2800" y="5905"/>
                            <a:ext cx="2108" cy="103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1120"/>
                        <wps:cNvCnPr/>
                        <wps:spPr bwMode="auto">
                          <a:xfrm flipH="1" flipV="1">
                            <a:off x="2859" y="5497"/>
                            <a:ext cx="1" cy="1439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7030A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Text Box 1121"/>
                        <wps:cNvSpPr txBox="1">
                          <a:spLocks noChangeArrowheads="1"/>
                        </wps:cNvSpPr>
                        <wps:spPr bwMode="auto">
                          <a:xfrm>
                            <a:off x="3040" y="5318"/>
                            <a:ext cx="120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2CE3AA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2</w:t>
                              </w:r>
                              <w:r w:rsidRPr="0067303D">
                                <w:rPr>
                                  <w:sz w:val="18"/>
                                </w:rPr>
                                <w:t>=50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86" name="Arc 1122"/>
                        <wps:cNvSpPr>
                          <a:spLocks/>
                        </wps:cNvSpPr>
                        <wps:spPr bwMode="auto">
                          <a:xfrm rot="-3414673">
                            <a:off x="2028" y="6163"/>
                            <a:ext cx="914" cy="397"/>
                          </a:xfrm>
                          <a:custGeom>
                            <a:avLst/>
                            <a:gdLst>
                              <a:gd name="G0" fmla="+- 0 0 0"/>
                              <a:gd name="G1" fmla="+- 19812 0 0"/>
                              <a:gd name="G2" fmla="+- 21600 0 0"/>
                              <a:gd name="T0" fmla="*/ 8604 w 21600"/>
                              <a:gd name="T1" fmla="*/ 0 h 19812"/>
                              <a:gd name="T2" fmla="*/ 21600 w 21600"/>
                              <a:gd name="T3" fmla="*/ 19812 h 19812"/>
                              <a:gd name="T4" fmla="*/ 0 w 21600"/>
                              <a:gd name="T5" fmla="*/ 19812 h 198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9812" fill="none" extrusionOk="0">
                                <a:moveTo>
                                  <a:pt x="8604" y="-1"/>
                                </a:moveTo>
                                <a:cubicBezTo>
                                  <a:pt x="16494" y="3426"/>
                                  <a:pt x="21600" y="11209"/>
                                  <a:pt x="21600" y="19812"/>
                                </a:cubicBezTo>
                              </a:path>
                              <a:path w="21600" h="19812" stroke="0" extrusionOk="0">
                                <a:moveTo>
                                  <a:pt x="8604" y="-1"/>
                                </a:moveTo>
                                <a:cubicBezTo>
                                  <a:pt x="16494" y="3426"/>
                                  <a:pt x="21600" y="11209"/>
                                  <a:pt x="21600" y="19812"/>
                                </a:cubicBezTo>
                                <a:lnTo>
                                  <a:pt x="0" y="1981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87" name="Arc 1123"/>
                        <wps:cNvSpPr>
                          <a:spLocks/>
                        </wps:cNvSpPr>
                        <wps:spPr bwMode="auto">
                          <a:xfrm>
                            <a:off x="3160" y="6626"/>
                            <a:ext cx="384" cy="311"/>
                          </a:xfrm>
                          <a:custGeom>
                            <a:avLst/>
                            <a:gdLst>
                              <a:gd name="G0" fmla="+- 0 0 0"/>
                              <a:gd name="G1" fmla="+- 15555 0 0"/>
                              <a:gd name="G2" fmla="+- 21600 0 0"/>
                              <a:gd name="T0" fmla="*/ 14987 w 21600"/>
                              <a:gd name="T1" fmla="*/ 0 h 15555"/>
                              <a:gd name="T2" fmla="*/ 21600 w 21600"/>
                              <a:gd name="T3" fmla="*/ 15555 h 15555"/>
                              <a:gd name="T4" fmla="*/ 0 w 21600"/>
                              <a:gd name="T5" fmla="*/ 15555 h 1555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5555" fill="none" extrusionOk="0">
                                <a:moveTo>
                                  <a:pt x="14986" y="0"/>
                                </a:moveTo>
                                <a:cubicBezTo>
                                  <a:pt x="19212" y="4071"/>
                                  <a:pt x="21600" y="9687"/>
                                  <a:pt x="21600" y="15555"/>
                                </a:cubicBezTo>
                              </a:path>
                              <a:path w="21600" h="15555" stroke="0" extrusionOk="0">
                                <a:moveTo>
                                  <a:pt x="14986" y="0"/>
                                </a:moveTo>
                                <a:cubicBezTo>
                                  <a:pt x="19212" y="4071"/>
                                  <a:pt x="21600" y="9687"/>
                                  <a:pt x="21600" y="15555"/>
                                </a:cubicBezTo>
                                <a:lnTo>
                                  <a:pt x="0" y="1555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107" o:spid="_x0000_s1103" style="position:absolute;margin-left:133.55pt;margin-top:.1pt;width:155.55pt;height:78.35pt;z-index:251667456" coordorigin="1493,5208" coordsize="4149,209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">
                <v:shape id="Text Box 1108" o:spid="_x0000_s1104" type="#_x0000_t202" style="position:absolute;left:2095;top:5692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eiubxQAA&#10;ANwAAAAPAAAAZHJzL2Rvd25yZXYueG1sRI/RasJAFETfC/7DcoW+lLppwCjRVaQY6Ftb6wfcZq9J&#10;NHs3Zlez+ftuodDHYWbOMOttMK24U+8aywpeZgkI4tLqhisFx6/ieQnCeWSNrWVSMJKD7WbysMZc&#10;24E/6X7wlYgQdjkqqL3vcildWZNBN7MdcfROtjfoo+wrqXscIty0Mk2STBpsOC7U2NFrTeXlcDMK&#10;ztn7nK7NPow3u/wIT/s5Fd+dUo/TsFuB8BT8f/iv/aYVZIsUfs/EIyA3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6K5vFAAAA3AAAAA8AAAAAAAAAAAAAAAAAlwIAAGRycy9k&#10;b3ducmV2LnhtbFBLBQYAAAAABAAEAPUAAACJAwAAAAA=&#10;" stroked="f">
                  <v:textbox inset="5.4pt,2.7pt,5.4pt,2.7pt">
                    <w:txbxContent>
                      <w:p w14:paraId="5C2102BA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40°</w:t>
                        </w:r>
                      </w:p>
                    </w:txbxContent>
                  </v:textbox>
                </v:shape>
                <v:shape id="Text Box 1109" o:spid="_x0000_s1105" type="#_x0000_t202" style="position:absolute;left:3602;top:6502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No4AxAAA&#10;ANwAAAAPAAAAZHJzL2Rvd25yZXYueG1sRI/RasJAFETfC/2H5RZ8KbqxYpToKqUo+GZN+wHX7DWJ&#10;zd6N2VXXv3eFgo/DzJxh5stgGnGhztWWFQwHCQjiwuqaSwW/P+v+FITzyBoby6TgRg6Wi9eXOWba&#10;XnlHl9yXIkLYZaig8r7NpHRFRQbdwLbE0TvYzqCPsiul7vAa4aaRH0mSSoM1x4UKW/qqqPjLz0bB&#10;Md2O6VSvwu1sp9/hfTWm9b5VqvcWPmcgPAX/DP+3N1pBOhnB40w8AnJ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TaOAMQAAADcAAAADwAAAAAAAAAAAAAAAACXAgAAZHJzL2Rv&#10;d25yZXYueG1sUEsFBgAAAAAEAAQA9QAAAIgDAAAAAA==&#10;" stroked="f">
                  <v:textbox inset="5.4pt,2.7pt,5.4pt,2.7pt">
                    <w:txbxContent>
                      <w:p w14:paraId="39BC128C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20°</w:t>
                        </w:r>
                      </w:p>
                    </w:txbxContent>
                  </v:textbox>
                </v:shape>
                <v:shape id="Text Box 1110" o:spid="_x0000_s1106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3xZ0xAAA&#10;ANwAAAAPAAAAZHJzL2Rvd25yZXYueG1sRI/RasJAFETfC/2H5RZ8KbqxaJToKqUo+GZN+wHX7DWJ&#10;zd6N2VXXv3eFgo/DzJxh5stgGnGhztWWFQwHCQjiwuqaSwW/P+v+FITzyBoby6TgRg6Wi9eXOWba&#10;XnlHl9yXIkLYZaig8r7NpHRFRQbdwLbE0TvYzqCPsiul7vAa4aaRH0mSSoM1x4UKW/qqqPjLz0bB&#10;Md2O6VSvwu1sp9/hfTWm9b5VqvcWPmcgPAX/DP+3N1pBOhnB40w8AnJ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t8WdMQAAADcAAAADwAAAAAAAAAAAAAAAACXAgAAZHJzL2Rv&#10;d25yZXYueG1sUEsFBgAAAAAEAAQA9QAAAIgDAAAAAA==&#10;" stroked="f">
                  <v:textbox inset="5.4pt,2.7pt,5.4pt,2.7pt">
                    <w:txbxContent>
                      <w:p w14:paraId="15206A42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1</w:t>
                        </w:r>
                        <w:r w:rsidRPr="0067303D">
                          <w:rPr>
                            <w:sz w:val="18"/>
                          </w:rPr>
                          <w:t>=40kN</w:t>
                        </w:r>
                      </w:p>
                    </w:txbxContent>
                  </v:textbox>
                </v:shape>
                <v:shape id="Text Box 1111" o:spid="_x0000_s1107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5k7PvxAAA&#10;ANwAAAAPAAAAZHJzL2Rvd25yZXYueG1sRI/RasJAFETfBf9huYIvopsWEiV1FREF32rVD7jN3iap&#10;2bsxu+r6912h4OMwM2eY+TKYRtyoc7VlBW+TBARxYXXNpYLTcTuegXAeWWNjmRQ8yMFy0e/NMdf2&#10;zl90O/hSRAi7HBVU3re5lK6oyKCb2JY4ej+2M+ij7EqpO7xHuGnke5Jk0mDNcaHCltYVFefD1Sj4&#10;zT5TutSb8Lja2T6MNiltv1ulhoOw+gDhKfhX+L+90wqyaQrPM/EIyMU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ZOz78QAAADcAAAADwAAAAAAAAAAAAAAAACXAgAAZHJzL2Rv&#10;d25yZXYueG1sUEsFBgAAAAAEAAQA9QAAAIgDAAAAAA==&#10;" stroked="f">
                  <v:textbox inset="5.4pt,2.7pt,5.4pt,2.7pt">
                    <w:txbxContent>
                      <w:p w14:paraId="689D3B5C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1112" o:spid="_x0000_s1108" type="#_x0000_t202" style="position:absolute;left:4029;top:6213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QS2YwwAA&#10;ANwAAAAPAAAAZHJzL2Rvd25yZXYueG1sRI/disIwFITvhX2HcBb2RjTdBatUoyyisHf+PsCxObZ1&#10;m5PaRI1vbwTBy2FmvmEms2BqcaXWVZYVfPcTEMS51RUXCva7ZW8EwnlkjbVlUnAnB7PpR2eCmbY3&#10;3tB16wsRIewyVFB632RSurwkg65vG+LoHW1r0EfZFlK3eItwU8ufJEmlwYrjQokNzUvK/7cXo+CU&#10;rgZ0rhbhfrGjdeguBrQ8NEp9fYbfMQhPwb/Dr/afVpAOU3ieiUdAT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JQS2YwwAAANwAAAAPAAAAAAAAAAAAAAAAAJcCAABkcnMvZG93&#10;bnJldi54bWxQSwUGAAAAAAQABAD1AAAAhwMAAAAA&#10;" stroked="f">
                  <v:textbox inset="5.4pt,2.7pt,5.4pt,2.7pt">
                    <w:txbxContent>
                      <w:p w14:paraId="29A9EFF5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3</w:t>
                        </w:r>
                        <w:r w:rsidRPr="0067303D">
                          <w:rPr>
                            <w:sz w:val="18"/>
                          </w:rPr>
                          <w:t>=75kN</w:t>
                        </w:r>
                      </w:p>
                    </w:txbxContent>
                  </v:textbox>
                </v:shape>
                <v:line id="Line 1113" o:spid="_x0000_s1109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vuxtcUAAADcAAAADwAAAGRycy9kb3ducmV2LnhtbESPT2vCQBDF70K/wzIFL6FuqqBtdJX6&#10;DwriobYHj0N2TILZ2ZAdNX77bqHg8fHm/d682aJztbpSGyrPBl4HKSji3NuKCwM/39uXN1BBkC3W&#10;nsnAnQIs5k+9GWbW3/iLrgcpVIRwyNBAKdJkWoe8JIdh4Bvi6J1861CibAttW7xFuKv1ME3H2mHF&#10;saHEhlYl5efDxcU3tntej0bJ0ukkeafNUXapFmP6z93HFJRQJ4/j//SnNTCeTOBvTCSAnv8C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vuxtcUAAADcAAAADwAAAAAAAAAA&#10;AAAAAAChAgAAZHJzL2Rvd25yZXYueG1sUEsFBgAAAAAEAAQA+QAAAJMDAAAAAA==&#10;">
                  <v:stroke endarrow="block"/>
                </v:line>
                <v:line id="Line 1114" o:spid="_x0000_s1110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2Qlx8UAAADcAAAADwAAAGRycy9kb3ducmV2LnhtbESPwUrDQBCG74LvsEzBS2g3tlDb2G3R&#10;akEQD7Y99DhkxyQ0OxuyYxvf3jkIHod//m++WW2G0JoL9amJ7OB+koMhLqNvuHJwPOzGCzBJkD22&#10;kcnBDyXYrG9vVlj4eOVPuuylMgrhVKCDWqQrrE1lTQHTJHbEmn3FPqDo2FfW93hVeGjtNM/nNmDD&#10;eqHGjrY1lef9d1CN3Qe/zGbZc7BZtqTXk7znVpy7Gw1Pj2CEBvlf/mu/eQfzB7XVZ5QAdv0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12Qlx8UAAADcAAAADwAAAAAAAAAA&#10;AAAAAAChAgAAZHJzL2Rvd25yZXYueG1sUEsFBgAAAAAEAAQA+QAAAJMDAAAAAA==&#10;">
                  <v:stroke endarrow="block"/>
                </v:line>
                <v:shape id="AutoShape 1115" o:spid="_x0000_s1111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R/HlNxAAA&#10;ANwAAAAPAAAAZHJzL2Rvd25yZXYueG1sRI9Li8JAEITvgv9haGFv60R38REdRYLCelDwgeCtybRJ&#10;MNMTMqPGf+8ICx6LqvqKms4bU4o71a6wrKDXjUAQp1YXnCk4HlbfIxDOI2ssLZOCJzmYz9qtKcba&#10;PnhH973PRICwi1FB7n0VS+nSnAy6rq2Ig3extUEfZJ1JXeMjwE0p+1E0kAYLDgs5VpTklF73N6Pg&#10;Z9H/LbbjzTJN1qY5bbRP6KyV+uo0iwkIT43/hP/bf1rBYDiG95lwBOTs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fx5TcQAAADcAAAADwAAAAAAAAAAAAAAAACXAgAAZHJzL2Rv&#10;d25yZXYueG1sUEsFBgAAAAAEAAQA9QAAAIgDAAAAAA==&#10;" fillcolor="navy"/>
                <v:rect id="Rectangle 1116" o:spid="_x0000_s1112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1rGtwgAA&#10;ANwAAAAPAAAAZHJzL2Rvd25yZXYueG1sRE+7bsIwFN0r9R+sW6lbcaBSBAGDEIiqjJAsbJf4kqSN&#10;r6PYecDX46FSx6PzXm1GU4ueWldZVjCdRCCIc6srLhRk6eFjDsJ5ZI21ZVJwJweb9evLChNtBz5R&#10;f/aFCCHsElRQet8kUrq8JINuYhviwN1sa9AH2BZStziEcFPLWRTF0mDFoaHEhnYl5b/nzii4VrMM&#10;H6f0KzKLw6c/julPd9kr9f42bpcgPI3+X/zn/tYK4nmYH86EIyDXT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vWsa3CAAAA3AAAAA8AAAAAAAAAAAAAAAAAlwIAAGRycy9kb3du&#10;cmV2LnhtbFBLBQYAAAAABAAEAPUAAACGAwAAAAA=&#10;"/>
                <v:rect id="Rectangle 1117" o:spid="_x0000_s1113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xJQ6wgAA&#10;ANwAAAAPAAAAZHJzL2Rvd25yZXYueG1sRI9Ba8JAFITvBf/D8gre6sYeJEQ3QSxaT4XGXnp7ZJ/J&#10;YvZt2F1N/PduoeBxmJlvmE012V7cyAfjWMFykYEgbpw23Cr4Oe3fchAhImvsHZOCOwWoytnLBgvt&#10;Rv6mWx1bkSAcClTQxTgUUoamI4th4Qbi5J2dtxiT9K3UHscEt718z7KVtGg4LXQ40K6j5lJfrQLP&#10;frySOej212R4+JjM51fYKTV/nbZrEJGm+Az/t49awSpfwt+ZdARk+Q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/ElDrCAAAA3AAAAA8AAAAAAAAAAAAAAAAAlwIAAGRycy9kb3du&#10;cmV2LnhtbFBLBQYAAAAABAAEAPUAAACGAwAAAAA=&#10;" fillcolor="navy"/>
                <v:line id="Line 1118" o:spid="_x0000_s1114" style="position:absolute;flip:x y;visibility:visible;mso-wrap-style:square" from="1984,5905" to="280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fYu6sYAAADcAAAADwAAAGRycy9kb3ducmV2LnhtbESPT2vCQBTE74V+h+UVvDWbBgkaXaWI&#10;BU+20fbg7ZF9zZ9m34bsNsZ++q4geBxm5jfMcj2aVgzUu9qygpcoBkFcWF1zqeDz+PY8A+E8ssbW&#10;Mim4kIP16vFhiZm2Z85pOPhSBAi7DBVU3neZlK6oyKCLbEccvG/bG/RB9qXUPZ4D3LQyieNUGqw5&#10;LFTY0aai4ufwaxRM6zy1yf5y0s22+HrP580H6T+lJk/j6wKEp9Hfw7f2TitIZwlcz4QjIFf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OH2LurGAAAA3AAAAA8AAAAAAAAA&#10;AAAAAAAAoQIAAGRycy9kb3ducmV2LnhtbFBLBQYAAAAABAAEAPkAAACUAwAAAAA=&#10;" strokecolor="blue" strokeweight="2.25pt">
                  <v:stroke endarrow="block"/>
                </v:line>
                <v:line id="Line 1119" o:spid="_x0000_s1115" style="position:absolute;flip:y;visibility:visible;mso-wrap-style:square" from="2800,5905" to="4908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Tslw8UAAADcAAAADwAAAGRycy9kb3ducmV2LnhtbESPS2vDMBCE74X+B7GF3BrZCQ3BjRJM&#10;SENacsmj98VaP4i0MpZqu/++KgRyHGbmG2a1Ga0RPXW+cawgnSYgiAunG64UXC8fr0sQPiBrNI5J&#10;wS952Kyfn1aYaTfwifpzqESEsM9QQR1Cm0npi5os+qlriaNXus5iiLKrpO5wiHBr5CxJFtJiw3Gh&#10;xpa2NRW3849V0O6+D/vjl3vbujJv5sdbWppPo9TkZczfQQQawyN8bx+0gsVyDv9n4hGQ6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VTslw8UAAADcAAAADwAAAAAAAAAA&#10;AAAAAAChAgAAZHJzL2Rvd25yZXYueG1sUEsFBgAAAAAEAAQA+QAAAJMDAAAAAA==&#10;" strokecolor="red" strokeweight="2.25pt">
                  <v:stroke endarrow="block"/>
                </v:line>
                <v:line id="Line 1120" o:spid="_x0000_s1116" style="position:absolute;flip:x y;visibility:visible;mso-wrap-style:square" from="2859,5497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m/HDMUAAADcAAAADwAAAGRycy9kb3ducmV2LnhtbESPW2vCQBSE34X+h+UUfNONV0J0FVG8&#10;vLW1oj4esqdJavZsyK4a/71bEPo4zMw3zHTemFLcqHaFZQW9bgSCOLW64EzB4XvdiUE4j6yxtEwK&#10;HuRgPntrTTHR9s5fdNv7TAQIuwQV5N5XiZQuzcmg69qKOHg/tjbog6wzqWu8B7gpZT+KxtJgwWEh&#10;x4qWOaWX/dUEyoZX/jj4OJ1+R7317nH53J7jhVLt92YxAeGp8f/hV3unFYzjIfydCUdAzp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Tm/HDMUAAADcAAAADwAAAAAAAAAA&#10;AAAAAAChAgAAZHJzL2Rvd25yZXYueG1sUEsFBgAAAAAEAAQA+QAAAJMDAAAAAA==&#10;" strokecolor="#7030a0" strokeweight="2.25pt">
                  <v:stroke endarrow="block"/>
                </v:line>
                <v:shape id="Text Box 1121" o:spid="_x0000_s1117" type="#_x0000_t202" style="position:absolute;left:3040;top:5318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RsPIxAAA&#10;ANwAAAAPAAAAZHJzL2Rvd25yZXYueG1sRI/dasJAFITvhb7DcgreSN1YSAgxq5Si0DvrzwOcZo9J&#10;NHs2Zldd374rFHo5zMw3TLkMphM3GlxrWcFsmoAgrqxuuVZw2K/fchDOI2vsLJOCBzlYLl5GJRba&#10;3nlLt52vRYSwK1BB431fSOmqhgy6qe2Jo3e0g0Ef5VBLPeA9wk0n35MkkwZbjgsN9vTZUHXeXY2C&#10;U7ZJ6dKuwuNq8+8wWaW0/umVGr+GjzkIT8H/h//aX1pBlqfwPBOPgFz8A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EbDyMQAAADcAAAADwAAAAAAAAAAAAAAAACXAgAAZHJzL2Rv&#10;d25yZXYueG1sUEsFBgAAAAAEAAQA9QAAAIgDAAAAAA==&#10;" stroked="f">
                  <v:textbox inset="5.4pt,2.7pt,5.4pt,2.7pt">
                    <w:txbxContent>
                      <w:p w14:paraId="4F2CE3AA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2</w:t>
                        </w:r>
                        <w:r w:rsidRPr="0067303D">
                          <w:rPr>
                            <w:sz w:val="18"/>
                          </w:rPr>
                          <w:t>=50kN</w:t>
                        </w:r>
                      </w:p>
                    </w:txbxContent>
                  </v:textbox>
                </v:shape>
                <v:shape id="Arc 1122" o:spid="_x0000_s1118" style="position:absolute;left:2028;top:6163;width:914;height:397;rotation:-3729733fd;visibility:visible;mso-wrap-style:square;v-text-anchor:top" coordsize="21600,1981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/u8CnwwAA&#10;ANwAAAAPAAAAZHJzL2Rvd25yZXYueG1sRI9Pi8IwFMTvC36H8IS9rakrW6QaRQsLwrIH/92fzbMt&#10;Ni8lSWv3228EweMwM79hluvBNKIn52vLCqaTBARxYXXNpYLT8ftjDsIHZI2NZVLwRx7Wq9HbEjNt&#10;77yn/hBKESHsM1RQhdBmUvqiIoN+Ylvi6F2tMxiidKXUDu8Rbhr5mSSpNFhzXKiwpbyi4nbojIJy&#10;dry6y2+3vYU+//L5edr94Fmp9/GwWYAINIRX+NneaQXpPIXHmXgE5Oof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/u8CnwwAAANwAAAAPAAAAAAAAAAAAAAAAAJcCAABkcnMvZG93&#10;bnJldi54bWxQSwUGAAAAAAQABAD1AAAAhwMAAAAA&#10;" path="m8604,-1nfc16494,3426,21600,11209,21600,19812em8604,-1nsc16494,3426,21600,11209,21600,19812l0,19812,8604,-1xe" filled="f" strokecolor="maroon" strokeweight="1.5pt">
                  <v:stroke startarrow="block"/>
                  <v:path arrowok="t" o:extrusionok="f" o:connecttype="custom" o:connectlocs="364,0;914,397;0,397" o:connectangles="0,0,0"/>
                </v:shape>
                <v:shape id="Arc 1123" o:spid="_x0000_s1119" style="position:absolute;left:3160;top:6626;width:384;height:311;visibility:visible;mso-wrap-style:square;v-text-anchor:top" coordsize="21600,15555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bmDPxAAA&#10;ANwAAAAPAAAAZHJzL2Rvd25yZXYueG1sRI9Ba8JAFITvBf/D8oTe6kYJVqKrRMUi3pr24PGRfSbB&#10;7Nu4u8b033eFQo/DzHzDrDaDaUVPzjeWFUwnCQji0uqGKwXfX4e3BQgfkDW2lknBD3nYrEcvK8y0&#10;ffAn9UWoRISwz1BBHUKXSenLmgz6ie2Io3exzmCI0lVSO3xEuGnlLEnm0mDDcaHGjnY1ldfibhS4&#10;0znNXXrb9udDvieZ2o+qOCr1Oh7yJYhAQ/gP/7WPWsF88Q7PM/EIyPUv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25gz8QAAADcAAAADwAAAAAAAAAAAAAAAACXAgAAZHJzL2Rv&#10;d25yZXYueG1sUEsFBgAAAAAEAAQA9QAAAIgDAAAAAA==&#10;" path="m14986,0nfc19212,4071,21600,9687,21600,15555em14986,0nsc19212,4071,21600,9687,21600,15555l0,15555,14986,0xe" filled="f" strokecolor="maroon" strokeweight="1.5pt">
                  <v:stroke startarrow="block"/>
                  <v:path arrowok="t" o:extrusionok="f" o:connecttype="custom" o:connectlocs="266,0;384,311;0,311" o:connectangles="0,0,0"/>
                </v:shape>
              </v:group>
            </w:pict>
          </mc:Fallback>
        </mc:AlternateContent>
      </w:r>
    </w:p>
    <w:p w14:paraId="478B8BAE" w14:textId="77777777" w:rsidR="00D03963" w:rsidRPr="00D03963" w:rsidRDefault="00D03963" w:rsidP="00D03963">
      <w:pPr>
        <w:rPr>
          <w:position w:val="-10"/>
          <w:lang w:val="es-ES"/>
        </w:rPr>
      </w:pPr>
    </w:p>
    <w:p w14:paraId="4F7A68AD" w14:textId="77777777" w:rsidR="00D03963" w:rsidRPr="00D03963" w:rsidRDefault="00D03963" w:rsidP="00D03963">
      <w:pPr>
        <w:rPr>
          <w:position w:val="-10"/>
          <w:lang w:val="es-ES"/>
        </w:rPr>
      </w:pPr>
    </w:p>
    <w:p w14:paraId="260EA637" w14:textId="77777777" w:rsidR="00D03963" w:rsidRPr="00D03963" w:rsidRDefault="00D03963" w:rsidP="00D03963">
      <w:pPr>
        <w:rPr>
          <w:position w:val="-10"/>
          <w:lang w:val="es-ES"/>
        </w:rPr>
      </w:pPr>
    </w:p>
    <w:p w14:paraId="1B0B5F01" w14:textId="77777777" w:rsidR="00D03963" w:rsidRPr="00D03963" w:rsidRDefault="00D03963" w:rsidP="00D03963">
      <w:pPr>
        <w:rPr>
          <w:position w:val="-10"/>
          <w:lang w:val="es-ES"/>
        </w:rPr>
      </w:pPr>
    </w:p>
    <w:p w14:paraId="1011A7F0" w14:textId="77777777" w:rsidR="00D03963" w:rsidRPr="00D03963" w:rsidRDefault="00D03963" w:rsidP="00D03963">
      <w:pPr>
        <w:rPr>
          <w:b/>
          <w:position w:val="-10"/>
        </w:rPr>
      </w:pPr>
    </w:p>
    <w:p w14:paraId="10644BB3" w14:textId="77777777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lastRenderedPageBreak/>
        <w:t xml:space="preserve">Figura 1.29. </w:t>
      </w:r>
      <w:r w:rsidRPr="00D03963">
        <w:rPr>
          <w:position w:val="-10"/>
          <w:lang w:val="es-ES"/>
        </w:rPr>
        <w:t>Conjunto de fuerzas de 20 kN, 15 kN y 10 Kn</w:t>
      </w:r>
    </w:p>
    <w:p w14:paraId="72B8DDA1" w14:textId="00A54BE1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368AAB3D" wp14:editId="23048D16">
                <wp:simplePos x="0" y="0"/>
                <wp:positionH relativeFrom="column">
                  <wp:posOffset>1951990</wp:posOffset>
                </wp:positionH>
                <wp:positionV relativeFrom="paragraph">
                  <wp:posOffset>79375</wp:posOffset>
                </wp:positionV>
                <wp:extent cx="1976120" cy="1271905"/>
                <wp:effectExtent l="5080" t="0" r="0" b="1905"/>
                <wp:wrapNone/>
                <wp:docPr id="651" name="Group 7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76120" cy="1271905"/>
                          <a:chOff x="1493" y="4957"/>
                          <a:chExt cx="4149" cy="2670"/>
                        </a:xfrm>
                      </wpg:grpSpPr>
                      <wps:wsp>
                        <wps:cNvPr id="652" name="Text Box 720"/>
                        <wps:cNvSpPr txBox="1">
                          <a:spLocks noChangeArrowheads="1"/>
                        </wps:cNvSpPr>
                        <wps:spPr bwMode="auto">
                          <a:xfrm>
                            <a:off x="3919" y="6835"/>
                            <a:ext cx="825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BE0FAA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20°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3" name="Text Box 721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6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5DC542A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4" name="Text Box 722"/>
                        <wps:cNvSpPr txBox="1">
                          <a:spLocks noChangeArrowheads="1"/>
                        </wps:cNvSpPr>
                        <wps:spPr bwMode="auto">
                          <a:xfrm>
                            <a:off x="2095" y="5692"/>
                            <a:ext cx="764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5F6BEC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45°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5" name="Text Box 723"/>
                        <wps:cNvSpPr txBox="1">
                          <a:spLocks noChangeArrowheads="1"/>
                        </wps:cNvSpPr>
                        <wps:spPr bwMode="auto">
                          <a:xfrm>
                            <a:off x="3400" y="6361"/>
                            <a:ext cx="825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B77E080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20°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6" name="Text Box 724"/>
                        <wps:cNvSpPr txBox="1">
                          <a:spLocks noChangeArrowheads="1"/>
                        </wps:cNvSpPr>
                        <wps:spPr bwMode="auto">
                          <a:xfrm>
                            <a:off x="1493" y="5208"/>
                            <a:ext cx="1283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671BA09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1</w:t>
                              </w:r>
                              <w:r w:rsidRPr="0067303D">
                                <w:rPr>
                                  <w:sz w:val="18"/>
                                </w:rPr>
                                <w:t>=20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7" name="Text Box 725"/>
                        <wps:cNvSpPr txBox="1">
                          <a:spLocks noChangeArrowheads="1"/>
                        </wps:cNvSpPr>
                        <wps:spPr bwMode="auto">
                          <a:xfrm>
                            <a:off x="5282" y="671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B8D19B0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8" name="Text Box 726"/>
                        <wps:cNvSpPr txBox="1">
                          <a:spLocks noChangeArrowheads="1"/>
                        </wps:cNvSpPr>
                        <wps:spPr bwMode="auto">
                          <a:xfrm>
                            <a:off x="3544" y="7231"/>
                            <a:ext cx="120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F2DBE7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3</w:t>
                              </w:r>
                              <w:r w:rsidRPr="0067303D">
                                <w:rPr>
                                  <w:sz w:val="18"/>
                                </w:rPr>
                                <w:t>=10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59" name="Line 727"/>
                        <wps:cNvCnPr/>
                        <wps:spPr bwMode="auto">
                          <a:xfrm flipV="1">
                            <a:off x="2680" y="6898"/>
                            <a:ext cx="2602" cy="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0" name="Line 728"/>
                        <wps:cNvCnPr/>
                        <wps:spPr bwMode="auto">
                          <a:xfrm flipV="1">
                            <a:off x="2859" y="5318"/>
                            <a:ext cx="1" cy="1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1" name="AutoShape 729"/>
                        <wps:cNvSpPr>
                          <a:spLocks noChangeArrowheads="1"/>
                        </wps:cNvSpPr>
                        <wps:spPr bwMode="auto">
                          <a:xfrm>
                            <a:off x="2680" y="6757"/>
                            <a:ext cx="360" cy="360"/>
                          </a:xfrm>
                          <a:prstGeom prst="donut">
                            <a:avLst>
                              <a:gd name="adj" fmla="val 25000"/>
                            </a:avLst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2" name="Rectangle 730"/>
                        <wps:cNvSpPr>
                          <a:spLocks noChangeArrowheads="1"/>
                        </wps:cNvSpPr>
                        <wps:spPr bwMode="auto">
                          <a:xfrm>
                            <a:off x="2799" y="7117"/>
                            <a:ext cx="121" cy="1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3" name="Rectangle 731"/>
                        <wps:cNvSpPr>
                          <a:spLocks noChangeArrowheads="1"/>
                        </wps:cNvSpPr>
                        <wps:spPr bwMode="auto">
                          <a:xfrm>
                            <a:off x="2560" y="7117"/>
                            <a:ext cx="600" cy="180"/>
                          </a:xfrm>
                          <a:prstGeom prst="rect">
                            <a:avLst/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Line 732"/>
                        <wps:cNvCnPr/>
                        <wps:spPr bwMode="auto">
                          <a:xfrm flipH="1" flipV="1">
                            <a:off x="1741" y="5802"/>
                            <a:ext cx="1059" cy="109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5" name="Line 733"/>
                        <wps:cNvCnPr/>
                        <wps:spPr bwMode="auto">
                          <a:xfrm>
                            <a:off x="2800" y="6937"/>
                            <a:ext cx="1229" cy="18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7030A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6" name="Line 734"/>
                        <wps:cNvCnPr/>
                        <wps:spPr bwMode="auto">
                          <a:xfrm flipV="1">
                            <a:off x="2860" y="6088"/>
                            <a:ext cx="1169" cy="84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Text Box 735"/>
                        <wps:cNvSpPr txBox="1">
                          <a:spLocks noChangeArrowheads="1"/>
                        </wps:cNvSpPr>
                        <wps:spPr bwMode="auto">
                          <a:xfrm>
                            <a:off x="3160" y="5406"/>
                            <a:ext cx="1200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E46A64" w14:textId="77777777" w:rsidR="00D03963" w:rsidRPr="0067303D" w:rsidRDefault="00D03963" w:rsidP="00D03963">
                              <w:pPr>
                                <w:rPr>
                                  <w:sz w:val="18"/>
                                </w:rPr>
                              </w:pPr>
                              <w:r w:rsidRPr="0067303D">
                                <w:rPr>
                                  <w:sz w:val="18"/>
                                </w:rPr>
                                <w:t>F</w:t>
                              </w:r>
                              <w:r w:rsidRPr="0067303D">
                                <w:rPr>
                                  <w:sz w:val="18"/>
                                  <w:vertAlign w:val="subscript"/>
                                </w:rPr>
                                <w:t>2</w:t>
                              </w:r>
                              <w:r w:rsidRPr="0067303D">
                                <w:rPr>
                                  <w:sz w:val="18"/>
                                </w:rPr>
                                <w:t>=15kN</w:t>
                              </w:r>
                            </w:p>
                          </w:txbxContent>
                        </wps:txbx>
                        <wps:bodyPr rot="0" vert="horz" wrap="square" lIns="68580" tIns="34290" rIns="68580" bIns="34290" anchor="t" anchorCtr="0" upright="1">
                          <a:noAutofit/>
                        </wps:bodyPr>
                      </wps:wsp>
                      <wps:wsp>
                        <wps:cNvPr id="668" name="Arc 736"/>
                        <wps:cNvSpPr>
                          <a:spLocks/>
                        </wps:cNvSpPr>
                        <wps:spPr bwMode="auto">
                          <a:xfrm rot="-3414673">
                            <a:off x="2028" y="6163"/>
                            <a:ext cx="914" cy="397"/>
                          </a:xfrm>
                          <a:custGeom>
                            <a:avLst/>
                            <a:gdLst>
                              <a:gd name="G0" fmla="+- 0 0 0"/>
                              <a:gd name="G1" fmla="+- 19812 0 0"/>
                              <a:gd name="G2" fmla="+- 21600 0 0"/>
                              <a:gd name="T0" fmla="*/ 8604 w 21600"/>
                              <a:gd name="T1" fmla="*/ 0 h 19812"/>
                              <a:gd name="T2" fmla="*/ 21600 w 21600"/>
                              <a:gd name="T3" fmla="*/ 19812 h 19812"/>
                              <a:gd name="T4" fmla="*/ 0 w 21600"/>
                              <a:gd name="T5" fmla="*/ 19812 h 198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9812" fill="none" extrusionOk="0">
                                <a:moveTo>
                                  <a:pt x="8604" y="-1"/>
                                </a:moveTo>
                                <a:cubicBezTo>
                                  <a:pt x="16494" y="3426"/>
                                  <a:pt x="21600" y="11209"/>
                                  <a:pt x="21600" y="19812"/>
                                </a:cubicBezTo>
                              </a:path>
                              <a:path w="21600" h="19812" stroke="0" extrusionOk="0">
                                <a:moveTo>
                                  <a:pt x="8604" y="-1"/>
                                </a:moveTo>
                                <a:cubicBezTo>
                                  <a:pt x="16494" y="3426"/>
                                  <a:pt x="21600" y="11209"/>
                                  <a:pt x="21600" y="19812"/>
                                </a:cubicBezTo>
                                <a:lnTo>
                                  <a:pt x="0" y="1981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Arc 737"/>
                        <wps:cNvSpPr>
                          <a:spLocks/>
                        </wps:cNvSpPr>
                        <wps:spPr bwMode="auto">
                          <a:xfrm>
                            <a:off x="3160" y="6545"/>
                            <a:ext cx="384" cy="392"/>
                          </a:xfrm>
                          <a:custGeom>
                            <a:avLst/>
                            <a:gdLst>
                              <a:gd name="G0" fmla="+- 0 0 0"/>
                              <a:gd name="G1" fmla="+- 19614 0 0"/>
                              <a:gd name="G2" fmla="+- 21600 0 0"/>
                              <a:gd name="T0" fmla="*/ 9047 w 21600"/>
                              <a:gd name="T1" fmla="*/ 0 h 19614"/>
                              <a:gd name="T2" fmla="*/ 21600 w 21600"/>
                              <a:gd name="T3" fmla="*/ 19614 h 19614"/>
                              <a:gd name="T4" fmla="*/ 0 w 21600"/>
                              <a:gd name="T5" fmla="*/ 19614 h 196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9614" fill="none" extrusionOk="0">
                                <a:moveTo>
                                  <a:pt x="9047" y="-1"/>
                                </a:moveTo>
                                <a:cubicBezTo>
                                  <a:pt x="16699" y="3529"/>
                                  <a:pt x="21600" y="11187"/>
                                  <a:pt x="21600" y="19614"/>
                                </a:cubicBezTo>
                              </a:path>
                              <a:path w="21600" h="19614" stroke="0" extrusionOk="0">
                                <a:moveTo>
                                  <a:pt x="9047" y="-1"/>
                                </a:moveTo>
                                <a:cubicBezTo>
                                  <a:pt x="16699" y="3529"/>
                                  <a:pt x="21600" y="11187"/>
                                  <a:pt x="21600" y="19614"/>
                                </a:cubicBezTo>
                                <a:lnTo>
                                  <a:pt x="0" y="1961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0" name="Arc 738"/>
                        <wps:cNvSpPr>
                          <a:spLocks/>
                        </wps:cNvSpPr>
                        <wps:spPr bwMode="auto">
                          <a:xfrm rot="2194655">
                            <a:off x="3383" y="6835"/>
                            <a:ext cx="367" cy="336"/>
                          </a:xfrm>
                          <a:custGeom>
                            <a:avLst/>
                            <a:gdLst>
                              <a:gd name="G0" fmla="+- 0 0 0"/>
                              <a:gd name="G1" fmla="+- 16802 0 0"/>
                              <a:gd name="G2" fmla="+- 21600 0 0"/>
                              <a:gd name="T0" fmla="*/ 13574 w 20629"/>
                              <a:gd name="T1" fmla="*/ 0 h 16802"/>
                              <a:gd name="T2" fmla="*/ 20629 w 20629"/>
                              <a:gd name="T3" fmla="*/ 10399 h 16802"/>
                              <a:gd name="T4" fmla="*/ 0 w 20629"/>
                              <a:gd name="T5" fmla="*/ 16802 h 1680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629" h="16802" fill="none" extrusionOk="0">
                                <a:moveTo>
                                  <a:pt x="13573" y="0"/>
                                </a:moveTo>
                                <a:cubicBezTo>
                                  <a:pt x="16904" y="2690"/>
                                  <a:pt x="19359" y="6310"/>
                                  <a:pt x="20629" y="10398"/>
                                </a:cubicBezTo>
                              </a:path>
                              <a:path w="20629" h="16802" stroke="0" extrusionOk="0">
                                <a:moveTo>
                                  <a:pt x="13573" y="0"/>
                                </a:moveTo>
                                <a:cubicBezTo>
                                  <a:pt x="16904" y="2690"/>
                                  <a:pt x="19359" y="6310"/>
                                  <a:pt x="20629" y="10398"/>
                                </a:cubicBezTo>
                                <a:lnTo>
                                  <a:pt x="0" y="1680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719" o:spid="_x0000_s1120" style="position:absolute;margin-left:153.7pt;margin-top:6.25pt;width:155.6pt;height:100.15pt;z-index:251651072" coordorigin="1493,4957" coordsize="4149,26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">
                <v:shape id="Text Box 720" o:spid="_x0000_s1121" type="#_x0000_t202" style="position:absolute;left:3919;top:6835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9z3f7wwAA&#10;ANwAAAAPAAAAZHJzL2Rvd25yZXYueG1sRI/disIwFITvhX2HcBb2RjRVaJFqFBEF79affYCzzbGt&#10;Nie1iRrf3ggLeznMzDfMbBFMI+7UudqygtEwAUFcWF1zqeDnuBlMQDiPrLGxTAqe5GAx/+jNMNf2&#10;wXu6H3wpIoRdjgoq79tcSldUZNANbUscvZPtDPoou1LqDh8Rbho5TpJMGqw5LlTY0qqi4nK4GQXn&#10;7Dula70Oz5ud7EJ/ndLmt1Xq6zMspyA8Bf8f/mtvtYIsHcP7TDwCcv4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9z3f7wwAAANwAAAAPAAAAAAAAAAAAAAAAAJcCAABkcnMvZG93&#10;bnJldi54bWxQSwUGAAAAAAQABAD1AAAAhwMAAAAA&#10;" stroked="f">
                  <v:textbox inset="5.4pt,2.7pt,5.4pt,2.7pt">
                    <w:txbxContent>
                      <w:p w14:paraId="54BE0FAA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20°</w:t>
                        </w:r>
                      </w:p>
                    </w:txbxContent>
                  </v:textbox>
                </v:shape>
                <v:shape id="Text Box 721" o:spid="_x0000_s1122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g9JgxAAA&#10;ANwAAAAPAAAAZHJzL2Rvd25yZXYueG1sRI/RasJAFETfC/7DcoW+FN20JUGimyBFoW+1th9wzV6T&#10;aPZuzK66/n1XKPg4zMwZZlEG04kLDa61rOB1moAgrqxuuVbw+7OezEA4j6yxs0wKbuSgLEZPC8y1&#10;vfI3Xba+FhHCLkcFjfd9LqWrGjLoprYnjt7eDgZ9lEMt9YDXCDedfEuSTBpsOS402NNHQ9VxezYK&#10;DtlXSqd2FW5nO9uEl1VK612v1PM4LOcgPAX/CP+3P7WCLH2H+5l4BGT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0oPSYMQAAADcAAAADwAAAAAAAAAAAAAAAACXAgAAZHJzL2Rv&#10;d25yZXYueG1sUEsFBgAAAAAEAAQA9QAAAIgDAAAAAA==&#10;" stroked="f">
                  <v:textbox inset="5.4pt,2.7pt,5.4pt,2.7pt">
                    <w:txbxContent>
                      <w:p w14:paraId="35DC542A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y</w:t>
                        </w:r>
                      </w:p>
                    </w:txbxContent>
                  </v:textbox>
                </v:shape>
                <v:shape id="Text Box 722" o:spid="_x0000_s1123" type="#_x0000_t202" style="position:absolute;left:2095;top:5692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akoUxAAA&#10;ANwAAAAPAAAAZHJzL2Rvd25yZXYueG1sRI/RasJAFETfC/7DcoW+FN20NEGimyBFoW+1th9wzV6T&#10;aPZuzK66/n1XKPg4zMwZZlEG04kLDa61rOB1moAgrqxuuVbw+7OezEA4j6yxs0wKbuSgLEZPC8y1&#10;vfI3Xba+FhHCLkcFjfd9LqWrGjLoprYnjt7eDgZ9lEMt9YDXCDedfEuSTBpsOS402NNHQ9VxezYK&#10;DtlXSqd2FW5nO9uEl1VK612v1PM4LOcgPAX/CP+3P7WCLH2H+5l4BGT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WpKFMQAAADcAAAADwAAAAAAAAAAAAAAAACXAgAAZHJzL2Rv&#10;d25yZXYueG1sUEsFBgAAAAAEAAQA9QAAAIgDAAAAAA==&#10;" stroked="f">
                  <v:textbox inset="5.4pt,2.7pt,5.4pt,2.7pt">
                    <w:txbxContent>
                      <w:p w14:paraId="695F6BEC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45°</w:t>
                        </w:r>
                      </w:p>
                    </w:txbxContent>
                  </v:textbox>
                </v:shape>
                <v:shape id="Text Box 723" o:spid="_x0000_s1124" type="#_x0000_t202" style="position:absolute;left:3400;top:6361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Ju+PxAAA&#10;ANwAAAAPAAAAZHJzL2Rvd25yZXYueG1sRI/BasMwEETvgf6D2EIuoZFTsAlOlFBKAr0ldfsBW2tj&#10;u7VWjqXY8t9HhUKPw8y8Ybb7YFoxUO8aywpWywQEcWl1w5WCz4/j0xqE88gaW8ukYCIH+93DbIu5&#10;tiO/01D4SkQIuxwV1N53uZSurMmgW9qOOHoX2xv0UfaV1D2OEW5a+ZwkmTTYcFyosaPXmsqf4mYU&#10;fGenlK7NIUw3uz6HxSGl41en1PwxvGxAeAr+P/zXftMKsjSF3zPxCMjdH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ibvj8QAAADcAAAADwAAAAAAAAAAAAAAAACXAgAAZHJzL2Rv&#10;d25yZXYueG1sUEsFBgAAAAAEAAQA9QAAAIgDAAAAAA==&#10;" stroked="f">
                  <v:textbox inset="5.4pt,2.7pt,5.4pt,2.7pt">
                    <w:txbxContent>
                      <w:p w14:paraId="2B77E080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20°</w:t>
                        </w:r>
                      </w:p>
                    </w:txbxContent>
                  </v:textbox>
                </v:shape>
                <v:shape id="Text Box 724" o:spid="_x0000_s1125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9HH4wwAA&#10;ANwAAAAPAAAAZHJzL2Rvd25yZXYueG1sRI/disIwFITvF3yHcIS9WTRdoUWqUUQUvNv15wGOzbGt&#10;NifdJmp8+40geDnMzDfMdB5MI27Uudqygu9hAoK4sLrmUsFhvx6MQTiPrLGxTAoe5GA+631MMdf2&#10;zlu67XwpIoRdjgoq79tcSldUZNANbUscvZPtDPoou1LqDu8Rbho5SpJMGqw5LlTY0rKi4rK7GgXn&#10;7Celv3oVHlc7/g1fq5TWx1apz35YTEB4Cv4dfrU3WkGWZvA8E4+AnP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C9HH4wwAAANwAAAAPAAAAAAAAAAAAAAAAAJcCAABkcnMvZG93&#10;bnJldi54bWxQSwUGAAAAAAQABAD1AAAAhwMAAAAA&#10;" stroked="f">
                  <v:textbox inset="5.4pt,2.7pt,5.4pt,2.7pt">
                    <w:txbxContent>
                      <w:p w14:paraId="7671BA09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1</w:t>
                        </w:r>
                        <w:r w:rsidRPr="0067303D">
                          <w:rPr>
                            <w:sz w:val="18"/>
                          </w:rPr>
                          <w:t>=20kN</w:t>
                        </w:r>
                      </w:p>
                    </w:txbxContent>
                  </v:textbox>
                </v:shape>
                <v:shape id="Text Box 725" o:spid="_x0000_s1126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uNRjxAAA&#10;ANwAAAAPAAAAZHJzL2Rvd25yZXYueG1sRI/RasJAFETfBf9huYIvopsWEiV1FREF32rVD7jN3iap&#10;2bsxu+r6912h4OMwM2eY+TKYRtyoc7VlBW+TBARxYXXNpYLTcTuegXAeWWNjmRQ8yMFy0e/NMdf2&#10;zl90O/hSRAi7HBVU3re5lK6oyKCb2JY4ej+2M+ij7EqpO7xHuGnke5Jk0mDNcaHCltYVFefD1Sj4&#10;zT5TutSb8Lja2T6MNiltv1ulhoOw+gDhKfhX+L+90wqydArPM/EIyMU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bjUY8QAAADcAAAADwAAAAAAAAAAAAAAAACXAgAAZHJzL2Rv&#10;d25yZXYueG1sUEsFBgAAAAAEAAQA9QAAAIgDAAAAAA==&#10;" stroked="f">
                  <v:textbox inset="5.4pt,2.7pt,5.4pt,2.7pt">
                    <w:txbxContent>
                      <w:p w14:paraId="4B8D19B0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x</w:t>
                        </w:r>
                      </w:p>
                    </w:txbxContent>
                  </v:textbox>
                </v:shape>
                <v:shape id="Text Box 726" o:spid="_x0000_s1127" type="#_x0000_t202" style="position:absolute;left:3544;top:7231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J0ARwAAA&#10;ANwAAAAPAAAAZHJzL2Rvd25yZXYueG1sRE/LisIwFN0L8w/hDsxGNJ2BllKNIqIwO1/zAXeaa1tt&#10;bmoTNf69WQguD+c9nQfTihv1rrGs4HucgCAurW64UvB3WI9yEM4ja2wtk4IHOZjPPgZTLLS9845u&#10;e1+JGMKuQAW1910hpStrMujGtiOO3NH2Bn2EfSV1j/cYblr5kySZNNhwbKixo2VN5Xl/NQpO2Sal&#10;S7MKj6vNt2G4Smn93yn19RkWExCegn+LX+5frSBL49p4Jh4BOXs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cJ0ARwAAAANwAAAAPAAAAAAAAAAAAAAAAAJcCAABkcnMvZG93bnJl&#10;di54bWxQSwUGAAAAAAQABAD1AAAAhAMAAAAA&#10;" stroked="f">
                  <v:textbox inset="5.4pt,2.7pt,5.4pt,2.7pt">
                    <w:txbxContent>
                      <w:p w14:paraId="6EF2DBE7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3</w:t>
                        </w:r>
                        <w:r w:rsidRPr="0067303D">
                          <w:rPr>
                            <w:sz w:val="18"/>
                          </w:rPr>
                          <w:t>=10kN</w:t>
                        </w:r>
                      </w:p>
                    </w:txbxContent>
                  </v:textbox>
                </v:shape>
                <v:line id="Line 727" o:spid="_x0000_s1128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53cPMUAAADcAAAADwAAAGRycy9kb3ducmV2LnhtbESPQWvCQBCF70L/wzKFXoJurBhq6iq1&#10;KhRKD1UPHofsNAnNzobsVOO/dwuCx8eb971582XvGnWiLtSeDYxHKSjiwtuaSwOH/Xb4AioIssXG&#10;Mxm4UIDl4mEwx9z6M3/TaSelihAOORqoRNpc61BU5DCMfEscvR/fOZQou1LbDs8R7hr9nKaZdlhz&#10;bKiwpfeKit/dn4tvbL94PZkkK6eTZEabo3ymWox5euzfXkEJ9XI/vqU/rIFsOoP/MZEAenE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53cPMUAAADcAAAADwAAAAAAAAAA&#10;AAAAAAChAgAAZHJzL2Rvd25yZXYueG1sUEsFBgAAAAAEAAQA+QAAAJMDAAAAAA==&#10;">
                  <v:stroke endarrow="block"/>
                </v:line>
                <v:line id="Line 728" o:spid="_x0000_s1129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Mu/HMUAAADcAAAADwAAAGRycy9kb3ducmV2LnhtbESPwUrDQBCG74LvsIzQS7CbthBq7LZo&#10;a0GQHlo9eByyYxLMzobstI1v7xwEj8M//zffrDZj6MyFhtRGdjCb5mCIq+hbrh18vO/vl2CSIHvs&#10;IpODH0qwWd/erLD08cpHupykNgrhVKKDRqQvrU1VQwHTNPbEmn3FIaDoONTWD3hVeOjsPM8LG7Bl&#10;vdBgT9uGqu/TOajG/sC7xSJ7DjbLHujlU95yK85N7sanRzBCo/wv/7VfvYOiUH19Rglg1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Mu/HMUAAADcAAAADwAAAAAAAAAA&#10;AAAAAAChAgAAZHJzL2Rvd25yZXYueG1sUEsFBgAAAAAEAAQA+QAAAJMDAAAAAA==&#10;">
                  <v:stroke endarrow="block"/>
                </v:line>
                <v:shape id="AutoShape 729" o:spid="_x0000_s1130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qU+OWxQAA&#10;ANwAAAAPAAAAZHJzL2Rvd25yZXYueG1sRI9Ba8JAFITvBf/D8gRvuomWoKmrhFBBDxG0RejtkX1N&#10;QrNvQ3Zr4r/vFgo9DjPzDbPdj6YVd+pdY1lBvIhAEJdWN1wpeH87zNcgnEfW2FomBQ9ysN9NnraY&#10;ajvwhe5XX4kAYZeigtr7LpXSlTUZdAvbEQfv0/YGfZB9JXWPQ4CbVi6jKJEGGw4LNXaU11R+Xb+N&#10;glW2fG7Om+K1zE9mvBXa5/ShlZpNx+wFhKfR/4f/2ketIEli+D0TjoDc/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pT45bFAAAA3AAAAA8AAAAAAAAAAAAAAAAAlwIAAGRycy9k&#10;b3ducmV2LnhtbFBLBQYAAAAABAAEAPUAAACJAwAAAAA=&#10;" fillcolor="navy"/>
                <v:rect id="Rectangle 730" o:spid="_x0000_s1131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ERGy7wwAA&#10;ANwAAAAPAAAAZHJzL2Rvd25yZXYueG1sRI9Bi8IwFITvgv8hPMGbplYoazWKuLi4R60Xb8/m2Vab&#10;l9JErfvrNwsLHoeZ+YZZrDpTiwe1rrKsYDKOQBDnVldcKDhm29EHCOeRNdaWScGLHKyW/d4CU22f&#10;vKfHwRciQNilqKD0vkmldHlJBt3YNsTBu9jWoA+yLaRu8RngppZxFCXSYMVhocSGNiXlt8PdKDhX&#10;8RF/9tlXZGbbqf/usuv99KnUcNCt5yA8df4d/m/vtIIkieHvTDgCcvk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ERGy7wwAAANwAAAAPAAAAAAAAAAAAAAAAAJcCAABkcnMvZG93&#10;bnJldi54bWxQSwUGAAAAAAQABAD1AAAAhwMAAAAA&#10;"/>
                <v:rect id="Rectangle 731" o:spid="_x0000_s1132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VkkswQAA&#10;ANwAAAAPAAAAZHJzL2Rvd25yZXYueG1sRI9Pi8IwFMTvC36H8ARva+oKRapRRFndk+Cfi7dH82yD&#10;zUtJoq3ffiMs7HGYmd8wi1VvG/EkH4xjBZNxBoK4dNpwpeBy/v6cgQgRWWPjmBS8KMBqOfhYYKFd&#10;x0d6nmIlEoRDgQrqGNtCylDWZDGMXUucvJvzFmOSvpLaY5fgtpFfWZZLi4bTQo0tbWoq76eHVeDZ&#10;dw8yO11dTYa7bW/2h7BRajTs13MQkfr4H/5r/2gFeT6F95l0BOTy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8FZJLMEAAADcAAAADwAAAAAAAAAAAAAAAACXAgAAZHJzL2Rvd25y&#10;ZXYueG1sUEsFBgAAAAAEAAQA9QAAAIUDAAAAAA==&#10;" fillcolor="navy"/>
                <v:line id="Line 732" o:spid="_x0000_s1133" style="position:absolute;flip:x y;visibility:visible;mso-wrap-style:square" from="1741,5802" to="280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upfbcQAAADcAAAADwAAAGRycy9kb3ducmV2LnhtbESPQWvCQBSE74L/YXmF3symWoLErKKF&#10;0p4KjVJ6fGSfSTD7NuxuY9Jf3y0IHoeZ+YYpdqPpxEDOt5YVPCUpCOLK6pZrBafj62INwgdkjZ1l&#10;UjCRh912Pisw1/bKnzSUoRYRwj5HBU0IfS6lrxoy6BPbE0fvbJ3BEKWrpXZ4jXDTyWWaZtJgy3Gh&#10;wZ5eGqou5Y9R8Pa77Fbkp8P3KvsYZEhLbb4mpR4fxv0GRKAx3MO39rtWkGXP8H8mHgG5/Q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O6l9txAAAANwAAAAPAAAAAAAAAAAA&#10;AAAAAKECAABkcnMvZG93bnJldi54bWxQSwUGAAAAAAQABAD5AAAAkgMAAAAA&#10;" strokecolor="red" strokeweight="2.25pt">
                  <v:stroke endarrow="block"/>
                </v:line>
                <v:line id="Line 733" o:spid="_x0000_s1134" style="position:absolute;visibility:visible;mso-wrap-style:square" from="2800,6937" to="4029,71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5PWNsYAAADcAAAADwAAAGRycy9kb3ducmV2LnhtbESPQWvCQBSE7wX/w/IKXkrdWDGUNBsJ&#10;YlF6EIwWr6/Z1yQ0+zZkV4399d2C4HGYmW+YdDGYVpypd41lBdNJBIK4tLrhSsFh//78CsJ5ZI2t&#10;ZVJwJQeLbPSQYqLthXd0LnwlAoRdggpq77tESlfWZNBNbEccvG/bG/RB9pXUPV4C3LTyJYpiabDh&#10;sFBjR8uayp/iZBSsOizy6pjj7Gv9ORwdb3cfv09KjR+H/A2Ep8Hfw7f2RiuI4zn8nwlHQGZ/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uT1jbGAAAA3AAAAA8AAAAAAAAA&#10;AAAAAAAAoQIAAGRycy9kb3ducmV2LnhtbFBLBQYAAAAABAAEAPkAAACUAwAAAAA=&#10;" strokecolor="#7030a0" strokeweight="2.25pt">
                  <v:stroke endarrow="block"/>
                </v:line>
                <v:line id="Line 734" o:spid="_x0000_s1135" style="position:absolute;flip:y;visibility:visible;mso-wrap-style:square" from="2860,6088" to="4029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SiBg8IAAADcAAAADwAAAGRycy9kb3ducmV2LnhtbESPQYvCMBSE7wv+h/AWvK1JBctSjbJU&#10;CnrwYNcf8GiebWnzUpqo3X+/EQSPw8x8w2x2k+3FnUbfOtaQLBQI4sqZlmsNl9/i6xuED8gGe8ek&#10;4Y887Lazjw1mxj34TPcy1CJC2GeooQlhyKT0VUMW/cINxNG7utFiiHKspRnxEeG2l0ulUmmx5bjQ&#10;4EB5Q1VX3qyGs9936jj0+SpZKZ6WeVLmp0Lr+ef0swYRaArv8Kt9MBrSNIXnmXgE5PY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hSiBg8IAAADcAAAADwAAAAAAAAAAAAAA&#10;AAChAgAAZHJzL2Rvd25yZXYueG1sUEsFBgAAAAAEAAQA+QAAAJADAAAAAA==&#10;" strokecolor="blue" strokeweight="2.25pt">
                  <v:stroke endarrow="block"/>
                </v:line>
                <v:shape id="Text Box 735" o:spid="_x0000_s1136" type="#_x0000_t202" style="position:absolute;left:3160;top:5406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1B7ewwAA&#10;ANwAAAAPAAAAZHJzL2Rvd25yZXYueG1sRI/disIwFITvhX2HcBb2RjTdBatUoyyisHf+PsCxObZ1&#10;m5PaRI1vbwTBy2FmvmEms2BqcaXWVZYVfPcTEMS51RUXCva7ZW8EwnlkjbVlUnAnB7PpR2eCmbY3&#10;3tB16wsRIewyVFB632RSurwkg65vG+LoHW1r0EfZFlK3eItwU8ufJEmlwYrjQokNzUvK/7cXo+CU&#10;rgZ0rhbhfrGjdeguBrQ8NEp9fYbfMQhPwb/Dr/afVpCmQ3ieiUdATh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j1B7ewwAAANwAAAAPAAAAAAAAAAAAAAAAAJcCAABkcnMvZG93&#10;bnJldi54bWxQSwUGAAAAAAQABAD1AAAAhwMAAAAA&#10;" stroked="f">
                  <v:textbox inset="5.4pt,2.7pt,5.4pt,2.7pt">
                    <w:txbxContent>
                      <w:p w14:paraId="57E46A64" w14:textId="77777777" w:rsidR="00D03963" w:rsidRPr="0067303D" w:rsidRDefault="00D03963" w:rsidP="00D03963">
                        <w:pPr>
                          <w:rPr>
                            <w:sz w:val="18"/>
                          </w:rPr>
                        </w:pPr>
                        <w:r w:rsidRPr="0067303D">
                          <w:rPr>
                            <w:sz w:val="18"/>
                          </w:rPr>
                          <w:t>F</w:t>
                        </w:r>
                        <w:r w:rsidRPr="0067303D">
                          <w:rPr>
                            <w:sz w:val="18"/>
                            <w:vertAlign w:val="subscript"/>
                          </w:rPr>
                          <w:t>2</w:t>
                        </w:r>
                        <w:r w:rsidRPr="0067303D">
                          <w:rPr>
                            <w:sz w:val="18"/>
                          </w:rPr>
                          <w:t>=15kN</w:t>
                        </w:r>
                      </w:p>
                    </w:txbxContent>
                  </v:textbox>
                </v:shape>
                <v:shape id="Arc 736" o:spid="_x0000_s1137" style="position:absolute;left:2028;top:6163;width:914;height:397;rotation:-3729733fd;visibility:visible;mso-wrap-style:square;v-text-anchor:top" coordsize="21600,1981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ZBe0wAAA&#10;ANwAAAAPAAAAZHJzL2Rvd25yZXYueG1sRE/LisIwFN0P+A/hCu7GVMUi1ShaGBgYZuFrf22ubbG5&#10;KUlaO38/WQguD+e92Q2mET05X1tWMJsmIIgLq2suFVzOX58rED4ga2wsk4I/8rDbjj42mGn75CP1&#10;p1CKGMI+QwVVCG0mpS8qMuintiWO3N06gyFCV0rt8BnDTSPnSZJKgzXHhgpbyisqHqfOKCgX57u7&#10;/XaHR+jzpc+vs+4Hr0pNxsN+DSLQEN7il/tbK0jTuDaeiUdAbv8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RZBe0wAAAANwAAAAPAAAAAAAAAAAAAAAAAJcCAABkcnMvZG93bnJl&#10;di54bWxQSwUGAAAAAAQABAD1AAAAhAMAAAAA&#10;" path="m8604,-1nfc16494,3426,21600,11209,21600,19812em8604,-1nsc16494,3426,21600,11209,21600,19812l0,19812,8604,-1xe" filled="f" strokecolor="maroon" strokeweight="1.5pt">
                  <v:stroke startarrow="block"/>
                  <v:path arrowok="t" o:extrusionok="f" o:connecttype="custom" o:connectlocs="364,0;914,397;0,397" o:connectangles="0,0,0"/>
                </v:shape>
                <v:shape id="Arc 737" o:spid="_x0000_s1138" style="position:absolute;left:3160;top:6545;width:384;height:392;visibility:visible;mso-wrap-style:square;v-text-anchor:top" coordsize="21600,1961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/ZILwwAA&#10;ANwAAAAPAAAAZHJzL2Rvd25yZXYueG1sRI/BbsIwEETvlfgHa5F6Kw49RG3AIASq1EMvQD9gsZc4&#10;Il5H8RKSv68rVepxNDNvNOvtGFo1UJ+ayAaWiwIUsY2u4drA9/nj5Q1UEmSHbWQyMFGC7Wb2tMbK&#10;xQcfaThJrTKEU4UGvEhXaZ2sp4BpETvi7F1jH1Cy7GvtenxkeGj1a1GUOmDDecFjR3tP9na6BwON&#10;HC9fy0nSUB/OU3v1du8v1pjn+bhbgRIa5T/81/50BsryHX7P5COgNz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o/ZILwwAAANwAAAAPAAAAAAAAAAAAAAAAAJcCAABkcnMvZG93&#10;bnJldi54bWxQSwUGAAAAAAQABAD1AAAAhwMAAAAA&#10;" path="m9047,-1nfc16699,3529,21600,11187,21600,19614em9047,-1nsc16699,3529,21600,11187,21600,19614l0,19614,9047,-1xe" filled="f" strokecolor="maroon" strokeweight="1.5pt">
                  <v:stroke startarrow="block"/>
                  <v:path arrowok="t" o:extrusionok="f" o:connecttype="custom" o:connectlocs="161,0;384,392;0,392" o:connectangles="0,0,0"/>
                </v:shape>
                <v:shape id="Arc 738" o:spid="_x0000_s1139" style="position:absolute;left:3383;top:6835;width:367;height:336;rotation:2397149fd;visibility:visible;mso-wrap-style:square;v-text-anchor:top" coordsize="20629,1680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DaIawgAA&#10;ANwAAAAPAAAAZHJzL2Rvd25yZXYueG1sRE9Na8JAEL0X/A/LCL3VjVJUoqtYsVARBLWX3obsmA3J&#10;zqbZVdN/3zkUeny87+W69426UxerwAbGowwUcRFsxaWBz8v7yxxUTMgWm8Bk4IcirFeDpyXmNjz4&#10;RPdzKpWEcMzRgEupzbWOhSOPcRRaYuGuofOYBHalth0+JNw3epJlU+2xYmlw2NLWUVGfb97AdH9q&#10;3Nf+7fWw+57XBx9uqd4ejXke9psFqER9+hf/uT+s+GYyX87IEdCrX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KkNohrCAAAA3AAAAA8AAAAAAAAAAAAAAAAAlwIAAGRycy9kb3du&#10;cmV2LnhtbFBLBQYAAAAABAAEAPUAAACGAwAAAAA=&#10;" path="m13573,0nfc16904,2690,19359,6310,20629,10398em13573,0nsc16904,2690,19359,6310,20629,10398l0,16802,13573,0xe" filled="f" strokecolor="maroon" strokeweight="1.5pt">
                  <v:stroke endarrow="block"/>
                  <v:path arrowok="t" o:extrusionok="f" o:connecttype="custom" o:connectlocs="241,0;367,208;0,336" o:connectangles="0,0,0"/>
                </v:shape>
              </v:group>
            </w:pict>
          </mc:Fallback>
        </mc:AlternateContent>
      </w:r>
    </w:p>
    <w:p w14:paraId="391B4DE5" w14:textId="77777777" w:rsidR="00D03963" w:rsidRPr="00D03963" w:rsidRDefault="00D03963" w:rsidP="00D03963">
      <w:pPr>
        <w:rPr>
          <w:position w:val="-10"/>
          <w:lang w:val="es-ES"/>
        </w:rPr>
      </w:pPr>
    </w:p>
    <w:p w14:paraId="67880CF3" w14:textId="77777777" w:rsidR="00D03963" w:rsidRPr="00D03963" w:rsidRDefault="00D03963" w:rsidP="00D03963">
      <w:pPr>
        <w:rPr>
          <w:position w:val="-10"/>
          <w:lang w:val="es-ES"/>
        </w:rPr>
      </w:pPr>
    </w:p>
    <w:p w14:paraId="6965C069" w14:textId="77777777" w:rsidR="00D03963" w:rsidRPr="00D03963" w:rsidRDefault="00D03963" w:rsidP="00D03963">
      <w:pPr>
        <w:rPr>
          <w:position w:val="-10"/>
          <w:lang w:val="es-ES"/>
        </w:rPr>
      </w:pPr>
    </w:p>
    <w:p w14:paraId="6895DD74" w14:textId="77777777" w:rsidR="00D03963" w:rsidRPr="00D03963" w:rsidRDefault="00D03963" w:rsidP="00D03963">
      <w:pPr>
        <w:rPr>
          <w:b/>
          <w:position w:val="-10"/>
        </w:rPr>
      </w:pPr>
    </w:p>
    <w:p w14:paraId="585D8DBF" w14:textId="77777777" w:rsidR="00D03963" w:rsidRPr="00D03963" w:rsidRDefault="00D03963" w:rsidP="00D03963">
      <w:pPr>
        <w:rPr>
          <w:b/>
          <w:position w:val="-10"/>
        </w:rPr>
      </w:pPr>
    </w:p>
    <w:p w14:paraId="00A6943B" w14:textId="57A34930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 xml:space="preserve">Figura 1.30. </w:t>
      </w:r>
      <w:r w:rsidRPr="00D03963">
        <w:rPr>
          <w:position w:val="-10"/>
        </w:rPr>
        <w:t>Conjunto de fuerzas de 40 kN, 50 kN y 10 kN</w:t>
      </w:r>
    </w:p>
    <w:p w14:paraId="0DEEF96F" w14:textId="2EF0768A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0D82399" wp14:editId="2F816EAE">
                <wp:simplePos x="0" y="0"/>
                <wp:positionH relativeFrom="column">
                  <wp:posOffset>1322705</wp:posOffset>
                </wp:positionH>
                <wp:positionV relativeFrom="paragraph">
                  <wp:posOffset>34925</wp:posOffset>
                </wp:positionV>
                <wp:extent cx="1811020" cy="1115060"/>
                <wp:effectExtent l="0" t="6350" r="0" b="8890"/>
                <wp:wrapTopAndBottom/>
                <wp:docPr id="631" name="Group 9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811020" cy="1115060"/>
                          <a:chOff x="1493" y="4957"/>
                          <a:chExt cx="3801" cy="2341"/>
                        </a:xfrm>
                      </wpg:grpSpPr>
                      <wps:wsp>
                        <wps:cNvPr id="632" name="AutoShape 94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493" y="4957"/>
                            <a:ext cx="3801" cy="2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33" name="Group 949"/>
                        <wpg:cNvGrpSpPr>
                          <a:grpSpLocks/>
                        </wpg:cNvGrpSpPr>
                        <wpg:grpSpPr bwMode="auto">
                          <a:xfrm>
                            <a:off x="1493" y="4957"/>
                            <a:ext cx="3801" cy="2341"/>
                            <a:chOff x="1493" y="4957"/>
                            <a:chExt cx="3801" cy="2341"/>
                          </a:xfrm>
                        </wpg:grpSpPr>
                        <wps:wsp>
                          <wps:cNvPr id="634" name="Text Box 9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0" y="4957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10BB59A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35" name="Text Box 9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76" y="5692"/>
                              <a:ext cx="764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BF151B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36" name="Text Box 9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0" y="6361"/>
                              <a:ext cx="825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3D491B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45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37" name="Text Box 9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3" y="5208"/>
                              <a:ext cx="1283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464F7DC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F</w:t>
                                </w:r>
                                <w:r w:rsidRPr="00771AD3">
                                  <w:rPr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  <w:r w:rsidRPr="00771AD3">
                                  <w:rPr>
                                    <w:sz w:val="18"/>
                                  </w:rPr>
                                  <w:t>=40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38" name="Text Box 9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34" y="6665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6376B9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39" name="Text Box 9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00" y="6088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67A084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F</w:t>
                                </w:r>
                                <w:r w:rsidRPr="00771AD3">
                                  <w:rPr>
                                    <w:sz w:val="18"/>
                                    <w:vertAlign w:val="subscript"/>
                                  </w:rPr>
                                  <w:t>3</w:t>
                                </w:r>
                                <w:r w:rsidRPr="00771AD3">
                                  <w:rPr>
                                    <w:sz w:val="18"/>
                                  </w:rPr>
                                  <w:t>=10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40" name="Line 956"/>
                          <wps:cNvCnPr/>
                          <wps:spPr bwMode="auto">
                            <a:xfrm flipV="1">
                              <a:off x="2680" y="6898"/>
                              <a:ext cx="2254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1" name="Line 957"/>
                          <wps:cNvCnPr/>
                          <wps:spPr bwMode="auto">
                            <a:xfrm flipV="1">
                              <a:off x="2859" y="5318"/>
                              <a:ext cx="1" cy="1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2" name="AutoShape 9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67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3" name="Rectangle 959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711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4" name="Rectangle 9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71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5" name="Line 961"/>
                          <wps:cNvCnPr/>
                          <wps:spPr bwMode="auto">
                            <a:xfrm flipH="1" flipV="1">
                              <a:off x="2234" y="5924"/>
                              <a:ext cx="626" cy="97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6" name="Line 962"/>
                          <wps:cNvCnPr/>
                          <wps:spPr bwMode="auto">
                            <a:xfrm flipV="1">
                              <a:off x="2800" y="6361"/>
                              <a:ext cx="744" cy="57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7030A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7" name="Line 963"/>
                          <wps:cNvCnPr/>
                          <wps:spPr bwMode="auto">
                            <a:xfrm flipH="1" flipV="1">
                              <a:off x="2859" y="5497"/>
                              <a:ext cx="1" cy="143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8" name="Text Box 9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0" y="5497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A5FBACD" w14:textId="77777777" w:rsidR="00D03963" w:rsidRPr="00771AD3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771AD3">
                                  <w:rPr>
                                    <w:sz w:val="18"/>
                                  </w:rPr>
                                  <w:t>F</w:t>
                                </w:r>
                                <w:r w:rsidRPr="00771AD3">
                                  <w:rPr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  <w:r w:rsidRPr="00771AD3">
                                  <w:rPr>
                                    <w:sz w:val="18"/>
                                  </w:rPr>
                                  <w:t>=50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649" name="Arc 965"/>
                          <wps:cNvSpPr>
                            <a:spLocks/>
                          </wps:cNvSpPr>
                          <wps:spPr bwMode="auto">
                            <a:xfrm rot="-3414673">
                              <a:off x="2055" y="6211"/>
                              <a:ext cx="914" cy="34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7007 0 0"/>
                                <a:gd name="G2" fmla="+- 21600 0 0"/>
                                <a:gd name="T0" fmla="*/ 13317 w 21596"/>
                                <a:gd name="T1" fmla="*/ 0 h 17007"/>
                                <a:gd name="T2" fmla="*/ 21596 w 21596"/>
                                <a:gd name="T3" fmla="*/ 16616 h 17007"/>
                                <a:gd name="T4" fmla="*/ 0 w 21596"/>
                                <a:gd name="T5" fmla="*/ 17007 h 1700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96" h="17007" fill="none" extrusionOk="0">
                                  <a:moveTo>
                                    <a:pt x="13316" y="0"/>
                                  </a:moveTo>
                                  <a:cubicBezTo>
                                    <a:pt x="18437" y="4009"/>
                                    <a:pt x="21478" y="10113"/>
                                    <a:pt x="21596" y="16615"/>
                                  </a:cubicBezTo>
                                </a:path>
                                <a:path w="21596" h="17007" stroke="0" extrusionOk="0">
                                  <a:moveTo>
                                    <a:pt x="13316" y="0"/>
                                  </a:moveTo>
                                  <a:cubicBezTo>
                                    <a:pt x="18437" y="4009"/>
                                    <a:pt x="21478" y="10113"/>
                                    <a:pt x="21596" y="16615"/>
                                  </a:cubicBezTo>
                                  <a:lnTo>
                                    <a:pt x="0" y="17007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0" name="Arc 966"/>
                          <wps:cNvSpPr>
                            <a:spLocks/>
                          </wps:cNvSpPr>
                          <wps:spPr bwMode="auto">
                            <a:xfrm>
                              <a:off x="3160" y="6545"/>
                              <a:ext cx="384" cy="39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9614 0 0"/>
                                <a:gd name="G2" fmla="+- 21600 0 0"/>
                                <a:gd name="T0" fmla="*/ 9047 w 21600"/>
                                <a:gd name="T1" fmla="*/ 0 h 19614"/>
                                <a:gd name="T2" fmla="*/ 21600 w 21600"/>
                                <a:gd name="T3" fmla="*/ 19614 h 19614"/>
                                <a:gd name="T4" fmla="*/ 0 w 21600"/>
                                <a:gd name="T5" fmla="*/ 19614 h 1961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9614" fill="none" extrusionOk="0">
                                  <a:moveTo>
                                    <a:pt x="9047" y="-1"/>
                                  </a:moveTo>
                                  <a:cubicBezTo>
                                    <a:pt x="16699" y="3529"/>
                                    <a:pt x="21600" y="11187"/>
                                    <a:pt x="21600" y="19614"/>
                                  </a:cubicBezTo>
                                </a:path>
                                <a:path w="21600" h="19614" stroke="0" extrusionOk="0">
                                  <a:moveTo>
                                    <a:pt x="9047" y="-1"/>
                                  </a:moveTo>
                                  <a:cubicBezTo>
                                    <a:pt x="16699" y="3529"/>
                                    <a:pt x="21600" y="11187"/>
                                    <a:pt x="21600" y="19614"/>
                                  </a:cubicBezTo>
                                  <a:lnTo>
                                    <a:pt x="0" y="19614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947" o:spid="_x0000_s1140" style="position:absolute;margin-left:104.15pt;margin-top:2.75pt;width:142.6pt;height:87.8pt;z-index:251661312" coordorigin="1493,4957" coordsize="3801,234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">
                <o:lock v:ext="edit" aspectratio="t"/>
                <v:rect id="AutoShape 948" o:spid="_x0000_s1141" style="position:absolute;left:1493;top:4957;width:3801;height:23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/KqcmxQAA&#10;ANwAAAAPAAAAZHJzL2Rvd25yZXYueG1sRI9Ba8JAFITvQv/D8gq9iG5qQSS6ShFKgxTEpPX8yD6T&#10;YPZtzG6T+O9dQfA4zMw3zGozmFp01LrKsoL3aQSCOLe64kLBb/Y1WYBwHlljbZkUXMnBZv0yWmGs&#10;bc8H6lJfiABhF6OC0vsmltLlJRl0U9sQB+9kW4M+yLaQusU+wE0tZ1E0lwYrDgslNrQtKT+n/0ZB&#10;n++7Y/bzLffjY2L5kly26d9OqbfX4XMJwtPgn+FHO9EK5h8zuJ8JR0Cu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8qpybFAAAA3AAAAA8AAAAAAAAAAAAAAAAAlwIAAGRycy9k&#10;b3ducmV2LnhtbFBLBQYAAAAABAAEAPUAAACJAwAAAAA=&#10;" filled="f" stroked="f">
                  <o:lock v:ext="edit" aspectratio="t" text="t"/>
                </v:rect>
                <v:group id="Group 949" o:spid="_x0000_s1142" style="position:absolute;left:1493;top:4957;width:3801;height:2341" coordorigin="1493,4957" coordsize="3801,234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10APzxAAAANwAAAAP&#10;AAAAAAAAAAAAAAAAAKkCAABkcnMvZG93bnJldi54bWxQSwUGAAAAAAQABAD6AAAAmgMAAAAA&#10;">
                  <v:shape id="Text Box 950" o:spid="_x0000_s1143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ta+0xAAA&#10;ANwAAAAPAAAAZHJzL2Rvd25yZXYueG1sRI/dagIxFITvhb5DOAVvRLP1Z5GtUYooeFe1fYDj5nR3&#10;dXOybqLGt28EwcthZr5hZotganGl1lWWFXwMEhDEudUVFwp+f9b9KQjnkTXWlknBnRws5m+dGWba&#10;3nhH170vRISwy1BB6X2TSenykgy6gW2Io/dnW4M+yraQusVbhJtaDpMklQYrjgslNrQsKT/tL0bB&#10;Mf2e0LlahfvFTreht5rQ+tAo1X0PX58gPAX/Cj/bG60gHY3hcSYeATn/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gLWvtMQAAADcAAAADwAAAAAAAAAAAAAAAACXAgAAZHJzL2Rv&#10;d25yZXYueG1sUEsFBgAAAAAEAAQA9QAAAIgDAAAAAA==&#10;" stroked="f">
                    <v:textbox inset="5.4pt,2.7pt,5.4pt,2.7pt">
                      <w:txbxContent>
                        <w:p w14:paraId="510BB59A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951" o:spid="_x0000_s1144" type="#_x0000_t202" style="position:absolute;left:2276;top:5692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+QovxAAA&#10;ANwAAAAPAAAAZHJzL2Rvd25yZXYueG1sRI/RasJAFETfC/7DcoW+FN20JUGimyBFoW+1th9wzV6T&#10;aPZuzK66/n1XKPg4zMwZZlEG04kLDa61rOB1moAgrqxuuVbw+7OezEA4j6yxs0wKbuSgLEZPC8y1&#10;vfI3Xba+FhHCLkcFjfd9LqWrGjLoprYnjt7eDgZ9lEMt9YDXCDedfEuSTBpsOS402NNHQ9VxezYK&#10;DtlXSqd2FW5nO9uEl1VK612v1PM4LOcgPAX/CP+3P7WC7D2F+5l4BGT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7/kKL8QAAADcAAAADwAAAAAAAAAAAAAAAACXAgAAZHJzL2Rv&#10;d25yZXYueG1sUEsFBgAAAAAEAAQA9QAAAIgDAAAAAA==&#10;" stroked="f">
                    <v:textbox inset="5.4pt,2.7pt,5.4pt,2.7pt">
                      <w:txbxContent>
                        <w:p w14:paraId="1FBF151B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Text Box 952" o:spid="_x0000_s1145" type="#_x0000_t202" style="position:absolute;left:3400;top:6361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K5RYxQAA&#10;ANwAAAAPAAAAZHJzL2Rvd25yZXYueG1sRI/RasJAFETfBf9huUJfpG7akiDRVaQY6Ftb9QNus9ck&#10;bfZuzK5m8/fdQsHHYWbOMOttMK24Ue8aywqeFgkI4tLqhisFp2PxuAThPLLG1jIpGMnBdjOdrDHX&#10;duBPuh18JSKEXY4Kau+7XEpX1mTQLWxHHL2z7Q36KPtK6h6HCDetfE6STBpsOC7U2NFrTeXP4WoU&#10;fGfvKV2afRivdvkR5vuUiq9OqYdZ2K1AeAr+Hv5vv2kF2UsGf2fiEZCb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8rlFjFAAAA3AAAAA8AAAAAAAAAAAAAAAAAlwIAAGRycy9k&#10;b3ducmV2LnhtbFBLBQYAAAAABAAEAPUAAACJAwAAAAA=&#10;" stroked="f">
                    <v:textbox inset="5.4pt,2.7pt,5.4pt,2.7pt">
                      <w:txbxContent>
                        <w:p w14:paraId="193D491B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45°</w:t>
                          </w:r>
                        </w:p>
                      </w:txbxContent>
                    </v:textbox>
                  </v:shape>
                  <v:shape id="Text Box 953" o:spid="_x0000_s1146" type="#_x0000_t202" style="position:absolute;left:1493;top:5208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ZzHDxAAA&#10;ANwAAAAPAAAAZHJzL2Rvd25yZXYueG1sRI/RasJAFETfC/2H5RZ8KbqxYpToKqUo+GZN+wHX7DWJ&#10;zd6N2VXXv3eFgo/DzJxh5stgGnGhztWWFQwHCQjiwuqaSwW/P+v+FITzyBoby6TgRg6Wi9eXOWba&#10;XnlHl9yXIkLYZaig8r7NpHRFRQbdwLbE0TvYzqCPsiul7vAa4aaRH0mSSoM1x4UKW/qqqPjLz0bB&#10;Md2O6VSvwu1sp9/hfTWm9b5VqvcWPmcgPAX/DP+3N1pBOprA40w8AnJ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cGcxw8QAAADcAAAADwAAAAAAAAAAAAAAAACXAgAAZHJzL2Rv&#10;d25yZXYueG1sUEsFBgAAAAAEAAQA9QAAAIgDAAAAAA==&#10;" stroked="f">
                    <v:textbox inset="5.4pt,2.7pt,5.4pt,2.7pt">
                      <w:txbxContent>
                        <w:p w14:paraId="7464F7DC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F</w:t>
                          </w:r>
                          <w:r w:rsidRPr="00771AD3">
                            <w:rPr>
                              <w:sz w:val="18"/>
                              <w:vertAlign w:val="subscript"/>
                            </w:rPr>
                            <w:t>1</w:t>
                          </w:r>
                          <w:r w:rsidRPr="00771AD3">
                            <w:rPr>
                              <w:sz w:val="18"/>
                            </w:rPr>
                            <w:t>=40kN</w:t>
                          </w:r>
                        </w:p>
                      </w:txbxContent>
                    </v:textbox>
                  </v:shape>
                  <v:shape id="Text Box 954" o:spid="_x0000_s1147" type="#_x0000_t202" style="position:absolute;left:4934;top:6665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+KWxwAAA&#10;ANwAAAAPAAAAZHJzL2Rvd25yZXYueG1sRE/LisIwFN0L/kO4ghvRVAeLVKOIKMxuxscHXJtrW21u&#10;ahM1/v1kMeDycN6LVTC1eFLrKssKxqMEBHFudcWFgtNxN5yBcB5ZY22ZFLzJwWrZ7Sww0/bFe3oe&#10;fCFiCLsMFZTeN5mULi/JoBvZhjhyF9sa9BG2hdQtvmK4qeUkSVJpsOLYUGJDm5Ly2+FhFFzTnynd&#10;q214P+zsNwy2U9qdG6X6vbCeg/AU/Ef87/7WCtKvuDaeiUdALv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B+KWxwAAAANwAAAAPAAAAAAAAAAAAAAAAAJcCAABkcnMvZG93bnJl&#10;di54bWxQSwUGAAAAAAQABAD1AAAAhAMAAAAA&#10;" stroked="f">
                    <v:textbox inset="5.4pt,2.7pt,5.4pt,2.7pt">
                      <w:txbxContent>
                        <w:p w14:paraId="056376B9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955" o:spid="_x0000_s1148" type="#_x0000_t202" style="position:absolute;left:3400;top:6088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tAAqxAAA&#10;ANwAAAAPAAAAZHJzL2Rvd25yZXYueG1sRI/RasJAFETfC/2H5RZ8KbqxYtDoKqUo+GZN+wHX7DWJ&#10;zd6N2VXXv3eFgo/DzJxh5stgGnGhztWWFQwHCQjiwuqaSwW/P+v+BITzyBoby6TgRg6Wi9eXOWba&#10;XnlHl9yXIkLYZaig8r7NpHRFRQbdwLbE0TvYzqCPsiul7vAa4aaRH0mSSoM1x4UKW/qqqPjLz0bB&#10;Md2O6VSvwu1sJ9/hfTWm9b5VqvcWPmcgPAX/DP+3N1pBOprC40w8AnJx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rQAKsQAAADcAAAADwAAAAAAAAAAAAAAAACXAgAAZHJzL2Rv&#10;d25yZXYueG1sUEsFBgAAAAAEAAQA9QAAAIgDAAAAAA==&#10;" stroked="f">
                    <v:textbox inset="5.4pt,2.7pt,5.4pt,2.7pt">
                      <w:txbxContent>
                        <w:p w14:paraId="2A67A084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F</w:t>
                          </w:r>
                          <w:r w:rsidRPr="00771AD3">
                            <w:rPr>
                              <w:sz w:val="18"/>
                              <w:vertAlign w:val="subscript"/>
                            </w:rPr>
                            <w:t>3</w:t>
                          </w:r>
                          <w:r w:rsidRPr="00771AD3">
                            <w:rPr>
                              <w:sz w:val="18"/>
                            </w:rPr>
                            <w:t>=10kN</w:t>
                          </w:r>
                        </w:p>
                      </w:txbxContent>
                    </v:textbox>
                  </v:shape>
                  <v:line id="Line 956" o:spid="_x0000_s1149" style="position:absolute;flip:y;visibility:visible;mso-wrap-style:square" from="2680,6898" to="4934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37jfMUAAADcAAAADwAAAGRycy9kb3ducmV2LnhtbESPwUrDQBCG74LvsIzQS2g3tlJs7LbY&#10;akEQD7Y9eByy0yQ0OxuyYxvf3jkIHod//m++Wa6H0JoL9amJ7OB+koMhLqNvuHJwPOzGj2CSIHts&#10;I5ODH0qwXt3eLLHw8cqfdNlLZRTCqUAHtUhXWJvKmgKmSeyINTvFPqDo2FfW93hVeGjtNM/nNmDD&#10;eqHGjrY1lef9d1CN3Qe/zGbZJtgsW9Drl7znVpwb3Q3PT2CEBvlf/mu/eQfzB9XXZ5QAdvUL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537jfMUAAADcAAAADwAAAAAAAAAA&#10;AAAAAAChAgAAZHJzL2Rvd25yZXYueG1sUEsFBgAAAAAEAAQA+QAAAJMDAAAAAA==&#10;">
                    <v:stroke endarrow="block"/>
                  </v:line>
                  <v:line id="Line 957" o:spid="_x0000_s1150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DJG58UAAADcAAAADwAAAGRycy9kb3ducmV2LnhtbESPT2vCQBDF74LfYRmhl6AbaxFNXUXb&#10;CkLpwT+HHofsNAnNzobsVOO3d4WCx8eb93vzFqvO1epMbag8GxiPUlDEubcVFwZOx+1wBioIssXa&#10;Mxm4UoDVst9bYGb9hfd0PkihIoRDhgZKkSbTOuQlOQwj3xBH78e3DiXKttC2xUuEu1o/p+lUO6w4&#10;NpTY0FtJ+e/hz8U3tl/8PpkkG6eTZE4f3/KZajHmadCtX0EJdfI4/k/vrIHpyxjuYyIB9PIG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iDJG58UAAADcAAAADwAAAAAAAAAA&#10;AAAAAAChAgAAZHJzL2Rvd25yZXYueG1sUEsFBgAAAAAEAAQA+QAAAJMDAAAAAA==&#10;">
                    <v:stroke endarrow="block"/>
                  </v:line>
                  <v:shape id="AutoShape 958" o:spid="_x0000_s1151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RNCGBxAAA&#10;ANwAAAAPAAAAZHJzL2Rvd25yZXYueG1sRI9Bi8IwFITvC/6H8ARvmlpFtGsUKQp6ULC7CHt7NG/b&#10;ss1LaaLWf28EYY/DzHzDLNedqcWNWldZVjAeRSCIc6srLhR8f+2GcxDOI2usLZOCBzlYr3ofS0y0&#10;vfOZbpkvRICwS1BB6X2TSOnykgy6kW2Ig/drW4M+yLaQusV7gJtaxlE0kwYrDgslNpSWlP9lV6Ng&#10;somn1Wlx3ObpwXSXo/Yp/WilBv1u8wnCU+f/w+/2XiuYTWN4nQlHQK6e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TQhgcQAAADcAAAADwAAAAAAAAAAAAAAAACXAgAAZHJzL2Rv&#10;d25yZXYueG1sUEsFBgAAAAAEAAQA9QAAAIgDAAAAAA==&#10;" fillcolor="navy"/>
                  <v:rect id="Rectangle 959" o:spid="_x0000_s1152" style="position:absolute;left:2799;top:71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vZVAxAAA&#10;ANwAAAAPAAAAZHJzL2Rvd25yZXYueG1sRI9Pi8IwFMTvgt8hPMGbpv5B3K5RRFHco7YXb2+bt221&#10;eSlN1Oqn3ywseBxm5jfMYtWaStypcaVlBaNhBII4s7rkXEGa7AZzEM4ja6wsk4InOVgtu50Fxto+&#10;+Ej3k89FgLCLUUHhfR1L6bKCDLqhrYmD92Mbgz7IJpe6wUeAm0qOo2gmDZYcFgqsaVNQdj3djILv&#10;cpzi65jsI/Oxm/ivNrnczlul+r12/QnCU+vf4f/2QSuYTSfwdyYcAbn8B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4L2VQMQAAADcAAAADwAAAAAAAAAAAAAAAACXAgAAZHJzL2Rv&#10;d25yZXYueG1sUEsFBgAAAAAEAAQA9QAAAIgDAAAAAA==&#10;"/>
                  <v:rect id="Rectangle 960" o:spid="_x0000_s1153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Co04wwAA&#10;ANwAAAAPAAAAZHJzL2Rvd25yZXYueG1sRI9PawIxFMTvBb9DeIK3mq3IUlajFEXtqdBtL94em9fd&#10;0M3LkmT/+O2bguBxmJnfMNv9ZFsxkA/GsYKXZQaCuHLacK3g++v0/AoiRGSNrWNScKMA+93saYuF&#10;diN/0lDGWiQIhwIVNDF2hZShashiWLqOOHk/zluMSfpaao9jgttWrrIslxYNp4UGOzo0VP2WvVXg&#10;2Y89mbOurybD83Eyl49wUGoxn942ICJN8RG+t9+1gny9hv8z6QjI3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0Co04wwAAANwAAAAPAAAAAAAAAAAAAAAAAJcCAABkcnMvZG93&#10;bnJldi54bWxQSwUGAAAAAAQABAD1AAAAhwMAAAAA&#10;" fillcolor="navy"/>
                  <v:line id="Line 961" o:spid="_x0000_s1154" style="position:absolute;flip:x y;visibility:visible;mso-wrap-style:square" from="2234,5924" to="2860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hOmlsQAAADcAAAADwAAAGRycy9kb3ducmV2LnhtbESPQWvCQBSE74L/YXlCb2ZTbYNEV1Gh&#10;2JPQtBSPj+wzCc2+Ddk1Jv56VxB6HGbmG2a16U0tOmpdZVnBaxSDIM6trrhQ8PP9MV2AcB5ZY22Z&#10;FAzkYLMej1aYanvlL+oyX4gAYZeigtL7JpXS5SUZdJFtiIN3tq1BH2RbSN3iNcBNLWdxnEiDFYeF&#10;Ehval5T/ZRej4HCb1XNyw+40T46d9HGmze+g1Muk3y5BeOr9f/jZ/tQKkrd3eJwJR0C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qE6aWxAAAANwAAAAPAAAAAAAAAAAA&#10;AAAAAKECAABkcnMvZG93bnJldi54bWxQSwUGAAAAAAQABAD5AAAAkgMAAAAA&#10;" strokecolor="red" strokeweight="2.25pt">
                    <v:stroke endarrow="block"/>
                  </v:line>
                  <v:line id="Line 962" o:spid="_x0000_s1155" style="position:absolute;flip:y;visibility:visible;mso-wrap-style:square" from="2800,6361" to="3544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B6I8cAAADcAAAADwAAAGRycy9kb3ducmV2LnhtbESPT2vCQBTE7wW/w/IEb3VTsUFSVymi&#10;UIs9+IfS3h7ZZxLNvt1mV02+vVso9DjMzG+Y6bw1tbhS4yvLCp6GCQji3OqKCwWH/epxAsIHZI21&#10;ZVLQkYf5rPcwxUzbG2/puguFiBD2GSooQ3CZlD4vyaAfWkccvaNtDIYom0LqBm8Rbmo5SpJUGqw4&#10;LpToaFFSft5djILlEg/d+3P3+bVxndyeftb594dTatBvX19ABGrDf/iv/aYVpOMUfs/EIyBnd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tQHojxwAAANwAAAAPAAAAAAAA&#10;AAAAAAAAAKECAABkcnMvZG93bnJldi54bWxQSwUGAAAAAAQABAD5AAAAlQMAAAAA&#10;" strokecolor="#7030a0" strokeweight="2.25pt">
                    <v:stroke endarrow="block"/>
                  </v:line>
                  <v:line id="Line 963" o:spid="_x0000_s1156" style="position:absolute;flip:x y;visibility:visible;mso-wrap-style:square" from="2859,5497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jg36MYAAADcAAAADwAAAGRycy9kb3ducmV2LnhtbESPT2vCQBTE70K/w/IKvZmNIrGmrqGU&#10;FnqqxurB2yP7mj9m34bsVqOf3hUKPQ4z8xtmmQ2mFSfqXW1ZwSSKQRAXVtdcKth9f4yfQTiPrLG1&#10;TAou5CBbPYyWmGp75pxOW1+KAGGXooLK+y6V0hUVGXSR7YiD92N7gz7IvpS6x3OAm1ZO4ziRBmsO&#10;CxV29FZRcdz+GgWzOk/s9Oty0M17sV/ni2ZD+qrU0+Pw+gLC0+D/w3/tT60gmc3hfiYcAbm6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o4N+jGAAAA3AAAAA8AAAAAAAAA&#10;AAAAAAAAoQIAAGRycy9kb3ducmV2LnhtbFBLBQYAAAAABAAEAPkAAACUAwAAAAA=&#10;" strokecolor="blue" strokeweight="2.25pt">
                    <v:stroke endarrow="block"/>
                  </v:line>
                  <v:shape id="Text Box 964" o:spid="_x0000_s1157" type="#_x0000_t202" style="position:absolute;left:2920;top:5497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/tbMwAAA&#10;ANwAAAAPAAAAZHJzL2Rvd25yZXYueG1sRE/LisIwFN0L/kO4ghvRVBmLVKOIKMxuxscHXJtrW21u&#10;ahM1/v1kMeDycN6LVTC1eFLrKssKxqMEBHFudcWFgtNxN5yBcB5ZY22ZFLzJwWrZ7Sww0/bFe3oe&#10;fCFiCLsMFZTeN5mULi/JoBvZhjhyF9sa9BG2hdQtvmK4qeUkSVJpsOLYUGJDm5Ly2+FhFFzTnynd&#10;q214P+zsNwy2U9qdG6X6vbCeg/AU/Ef87/7WCtKvuDaeiUdALv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Z/tbMwAAAANwAAAAPAAAAAAAAAAAAAAAAAJcCAABkcnMvZG93bnJl&#10;di54bWxQSwUGAAAAAAQABAD1AAAAhAMAAAAA&#10;" stroked="f">
                    <v:textbox inset="5.4pt,2.7pt,5.4pt,2.7pt">
                      <w:txbxContent>
                        <w:p w14:paraId="7A5FBACD" w14:textId="77777777" w:rsidR="00D03963" w:rsidRPr="00771AD3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771AD3">
                            <w:rPr>
                              <w:sz w:val="18"/>
                            </w:rPr>
                            <w:t>F</w:t>
                          </w:r>
                          <w:r w:rsidRPr="00771AD3">
                            <w:rPr>
                              <w:sz w:val="18"/>
                              <w:vertAlign w:val="subscript"/>
                            </w:rPr>
                            <w:t>2</w:t>
                          </w:r>
                          <w:r w:rsidRPr="00771AD3">
                            <w:rPr>
                              <w:sz w:val="18"/>
                            </w:rPr>
                            <w:t>=50kN</w:t>
                          </w:r>
                        </w:p>
                      </w:txbxContent>
                    </v:textbox>
                  </v:shape>
                  <v:shape id="Arc 965" o:spid="_x0000_s1158" style="position:absolute;left:2055;top:6211;width:914;height:340;rotation:-3729733fd;visibility:visible;mso-wrap-style:square;v-text-anchor:top" coordsize="21596,17007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bHRpExQAA&#10;ANwAAAAPAAAAZHJzL2Rvd25yZXYueG1sRI9Ba8JAFITvgv9heYXedNNQgqauoQhKS05VoTk+ss8k&#10;NPs2Ztck7a/vFgoeh5n5htlkk2nFQL1rLCt4WkYgiEurG64UnE/7xQqE88gaW8uk4JscZNv5bIOp&#10;tiN/0HD0lQgQdikqqL3vUildWZNBt7QdcfAutjfog+wrqXscA9y0Mo6iRBpsOCzU2NGupvLreDMK&#10;qHjHMddJwZ/77udyzeOSrgelHh+m1xcQniZ/D/+337SC5HkNf2fCEZDbX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sdGkTFAAAA3AAAAA8AAAAAAAAAAAAAAAAAlwIAAGRycy9k&#10;b3ducmV2LnhtbFBLBQYAAAAABAAEAPUAAACJAwAAAAA=&#10;" path="m13316,0nfc18437,4009,21478,10113,21596,16615em13316,0nsc18437,4009,21478,10113,21596,16615l0,17007,13316,0xe" filled="f" strokecolor="maroon" strokeweight="1.5pt">
                    <v:stroke startarrow="block"/>
                    <v:path arrowok="t" o:extrusionok="f" o:connecttype="custom" o:connectlocs="564,0;914,332;0,340" o:connectangles="0,0,0"/>
                  </v:shape>
                  <v:shape id="Arc 966" o:spid="_x0000_s1159" style="position:absolute;left:3160;top:6545;width:384;height:392;visibility:visible;mso-wrap-style:square;v-text-anchor:top" coordsize="21600,19614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q/ErwAAA&#10;ANwAAAAPAAAAZHJzL2Rvd25yZXYueG1sRE9LasMwEN0Xegcxge4aOYWG4loOISXQRTdJeoCxNLFM&#10;rZGxJo59+2pR6PLx/tVuDr2aaExdZAObdQGK2EbXcWvg+3J8fgOVBNlhH5kMLJRgVz8+VFi6eOcT&#10;TWdpVQ7hVKIBLzKUWifrKWBax4E4c9c4BpQMx1a7Ee85PPT6pSi2OmDHucHjQAdP9ud8CwY6OTVf&#10;m0XS1H5clv7q7cE31pin1bx/ByU0y7/4z/3pDGxf8/x8Jh8BXf8C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3q/ErwAAAANwAAAAPAAAAAAAAAAAAAAAAAJcCAABkcnMvZG93bnJl&#10;di54bWxQSwUGAAAAAAQABAD1AAAAhAMAAAAA&#10;" path="m9047,-1nfc16699,3529,21600,11187,21600,19614em9047,-1nsc16699,3529,21600,11187,21600,19614l0,19614,9047,-1xe" filled="f" strokecolor="maroon" strokeweight="1.5pt">
                    <v:stroke startarrow="block"/>
                    <v:path arrowok="t" o:extrusionok="f" o:connecttype="custom" o:connectlocs="161,0;384,392;0,392" o:connectangles="0,0,0"/>
                  </v:shape>
                </v:group>
                <w10:wrap type="topAndBottom"/>
              </v:group>
            </w:pict>
          </mc:Fallback>
        </mc:AlternateContent>
      </w:r>
    </w:p>
    <w:p w14:paraId="4E7CD605" w14:textId="1924D79D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Determine las componentes de la fuerza en la dirección de los ejes  </w:t>
      </w:r>
      <w:r w:rsidRPr="00D03963">
        <w:rPr>
          <w:position w:val="-10"/>
        </w:rPr>
        <w:object w:dxaOrig="200" w:dyaOrig="220" w14:anchorId="15BC45C1">
          <v:shape id="_x0000_i1151" type="#_x0000_t75" style="width:10pt;height:10.65pt" o:ole="">
            <v:imagedata r:id="rId241" o:title=""/>
          </v:shape>
          <o:OLEObject Type="Embed" ProgID="Equation.3" ShapeID="_x0000_i1151" DrawAspect="Content" ObjectID="_1405963126" r:id="rId242"/>
        </w:object>
      </w:r>
      <w:r w:rsidRPr="00D03963">
        <w:rPr>
          <w:position w:val="-10"/>
        </w:rPr>
        <w:t xml:space="preserve"> y </w:t>
      </w:r>
      <w:r w:rsidRPr="00D03963">
        <w:rPr>
          <w:position w:val="-10"/>
        </w:rPr>
        <w:object w:dxaOrig="180" w:dyaOrig="220" w14:anchorId="72CCAE57">
          <v:shape id="_x0000_i1152" type="#_x0000_t75" style="width:8.15pt;height:10.65pt" o:ole="">
            <v:imagedata r:id="rId243" o:title=""/>
          </v:shape>
          <o:OLEObject Type="Embed" ProgID="Equation.3" ShapeID="_x0000_i1152" DrawAspect="Content" ObjectID="_1405963127" r:id="rId244"/>
        </w:object>
      </w:r>
      <w:r w:rsidRPr="00D03963">
        <w:rPr>
          <w:position w:val="-10"/>
        </w:rPr>
        <w:t xml:space="preserve"> en las figuras 1.31 y 1.32.</w:t>
      </w:r>
    </w:p>
    <w:p w14:paraId="67CBB9D5" w14:textId="35705C08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46976" behindDoc="0" locked="0" layoutInCell="1" allowOverlap="1" wp14:anchorId="7EDA4F4A" wp14:editId="0FD46438">
                <wp:simplePos x="0" y="0"/>
                <wp:positionH relativeFrom="column">
                  <wp:posOffset>0</wp:posOffset>
                </wp:positionH>
                <wp:positionV relativeFrom="paragraph">
                  <wp:posOffset>101600</wp:posOffset>
                </wp:positionV>
                <wp:extent cx="1400175" cy="1179830"/>
                <wp:effectExtent l="0" t="50800" r="0" b="90170"/>
                <wp:wrapTopAndBottom/>
                <wp:docPr id="618" name="Group 9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400175" cy="1179830"/>
                          <a:chOff x="3712" y="1491"/>
                          <a:chExt cx="1993" cy="1679"/>
                        </a:xfrm>
                      </wpg:grpSpPr>
                      <wps:wsp>
                        <wps:cNvPr id="619" name="AutoShape 96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712" y="1491"/>
                            <a:ext cx="1993" cy="16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20" name="Group 969"/>
                        <wpg:cNvGrpSpPr>
                          <a:grpSpLocks/>
                        </wpg:cNvGrpSpPr>
                        <wpg:grpSpPr bwMode="auto">
                          <a:xfrm>
                            <a:off x="3712" y="1491"/>
                            <a:ext cx="1993" cy="1679"/>
                            <a:chOff x="3712" y="1491"/>
                            <a:chExt cx="1993" cy="1679"/>
                          </a:xfrm>
                        </wpg:grpSpPr>
                        <wps:wsp>
                          <wps:cNvPr id="621" name="Text Box 97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1" y="2791"/>
                              <a:ext cx="422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9CAC1C" w14:textId="77777777" w:rsidR="00D03963" w:rsidRPr="00236648" w:rsidRDefault="00D03963" w:rsidP="00D03963">
                                <w:pPr>
                                  <w:rPr>
                                    <w:b/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b/>
                                    <w:sz w:val="19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22" name="Text Box 9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08" y="1491"/>
                              <a:ext cx="379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D57D00" w14:textId="77777777" w:rsidR="00D03963" w:rsidRPr="00236648" w:rsidRDefault="00D03963" w:rsidP="00D03963">
                                <w:pPr>
                                  <w:rPr>
                                    <w:b/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b/>
                                    <w:sz w:val="19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23" name="Text Box 9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4" y="1968"/>
                              <a:ext cx="553" cy="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029C36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35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24" name="Line 973"/>
                          <wps:cNvCnPr/>
                          <wps:spPr bwMode="auto">
                            <a:xfrm flipV="1">
                              <a:off x="3712" y="2109"/>
                              <a:ext cx="1159" cy="56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5" name="Line 974"/>
                          <wps:cNvCnPr/>
                          <wps:spPr bwMode="auto">
                            <a:xfrm>
                              <a:off x="3712" y="2672"/>
                              <a:ext cx="1375" cy="4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6" name="Line 975"/>
                          <wps:cNvCnPr/>
                          <wps:spPr bwMode="auto">
                            <a:xfrm flipV="1">
                              <a:off x="3712" y="1491"/>
                              <a:ext cx="660" cy="118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7" name="Text Box 9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7" y="1870"/>
                              <a:ext cx="748" cy="3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72E3E7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10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28" name="Arc 977"/>
                          <wps:cNvSpPr>
                            <a:spLocks/>
                          </wps:cNvSpPr>
                          <wps:spPr bwMode="auto">
                            <a:xfrm>
                              <a:off x="3983" y="2109"/>
                              <a:ext cx="281" cy="33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29" name="Arc 978"/>
                          <wps:cNvSpPr>
                            <a:spLocks/>
                          </wps:cNvSpPr>
                          <wps:spPr bwMode="auto">
                            <a:xfrm>
                              <a:off x="4071" y="2445"/>
                              <a:ext cx="193" cy="42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081 0 0"/>
                                <a:gd name="G2" fmla="+- 21600 0 0"/>
                                <a:gd name="T0" fmla="*/ 7958 w 21600"/>
                                <a:gd name="T1" fmla="*/ 0 h 20081"/>
                                <a:gd name="T2" fmla="*/ 21600 w 21600"/>
                                <a:gd name="T3" fmla="*/ 20081 h 20081"/>
                                <a:gd name="T4" fmla="*/ 0 w 21600"/>
                                <a:gd name="T5" fmla="*/ 20081 h 200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081" fill="none" extrusionOk="0">
                                  <a:moveTo>
                                    <a:pt x="7957" y="0"/>
                                  </a:moveTo>
                                  <a:cubicBezTo>
                                    <a:pt x="16192" y="3263"/>
                                    <a:pt x="21600" y="11223"/>
                                    <a:pt x="21600" y="20081"/>
                                  </a:cubicBezTo>
                                </a:path>
                                <a:path w="21600" h="20081" stroke="0" extrusionOk="0">
                                  <a:moveTo>
                                    <a:pt x="7957" y="0"/>
                                  </a:moveTo>
                                  <a:cubicBezTo>
                                    <a:pt x="16192" y="3263"/>
                                    <a:pt x="21600" y="11223"/>
                                    <a:pt x="21600" y="20081"/>
                                  </a:cubicBezTo>
                                  <a:lnTo>
                                    <a:pt x="0" y="2008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0" name="Text Box 9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4" y="2531"/>
                              <a:ext cx="553" cy="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8AABF1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45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967" o:spid="_x0000_s1160" style="position:absolute;margin-left:0;margin-top:8pt;width:110.25pt;height:92.9pt;z-index:251646976" coordorigin="3712,1491" coordsize="1993,1679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">
                <o:lock v:ext="edit" aspectratio="t"/>
                <v:rect id="AutoShape 968" o:spid="_x0000_s1161" style="position:absolute;left:3712;top:1491;width:1993;height:16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6O2k3xQAA&#10;ANwAAAAPAAAAZHJzL2Rvd25yZXYueG1sRI9Pa8JAFMTvgt9heYIXqRs9iE1dRQQxFEGMf86P7GsS&#10;mn0bs2uSfnu3UOhxmJnfMKtNbyrRUuNKywpm0wgEcWZ1ybmC62X/tgThPLLGyjIp+CEHm/VwsMJY&#10;247P1KY+FwHCLkYFhfd1LKXLCjLoprYmDt6XbQz6IJtc6ga7ADeVnEfRQhosOSwUWNOuoOw7fRoF&#10;XXZq75fjQZ4m98TyI3ns0tunUuNRv/0A4an3/+G/dqIVLGbv8HsmHAG5f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o7aTfFAAAA3AAAAA8AAAAAAAAAAAAAAAAAlwIAAGRycy9k&#10;b3ducmV2LnhtbFBLBQYAAAAABAAEAPUAAACJAwAAAAA=&#10;" filled="f" stroked="f">
                  <o:lock v:ext="edit" aspectratio="t" text="t"/>
                </v:rect>
                <v:group id="Group 969" o:spid="_x0000_s1162" style="position:absolute;left:3712;top:1491;width:1993;height:1679" coordorigin="3712,1491" coordsize="1993,1679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">
                  <v:shape id="Text Box 970" o:spid="_x0000_s1163" type="#_x0000_t202" style="position:absolute;left:4871;top:2791;width:422;height:3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zhlwwAAA&#10;ANwAAAAPAAAAZHJzL2Rvd25yZXYueG1sRI9Bi8IwFITvgv8hPMGbpspukWpaxK7odVXw+miebbF5&#10;KU209d8bYWGPw8x8w2yywTTiSZ2rLStYzCMQxIXVNZcKLuf9bAXCeWSNjWVS8CIHWToebTDRtudf&#10;ep58KQKEXYIKKu/bREpXVGTQzW1LHLyb7Qz6ILtS6g77ADeNXEZRLA3WHBYqbGlXUXE/PYyC7c8q&#10;N0i7vf3K2eRlfOjd91Wp6WTYrkF4Gvx/+K991Ari5QI+Z8IRkOk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9zhlwwAAAANwAAAAPAAAAAAAAAAAAAAAAAJcCAABkcnMvZG93bnJl&#10;di54bWxQSwUGAAAAAAQABAD1AAAAhAMAAAAA&#10;" stroked="f">
                    <v:textbox inset="5.76pt,2.88pt,5.76pt,2.88pt">
                      <w:txbxContent>
                        <w:p w14:paraId="009CAC1C" w14:textId="77777777" w:rsidR="00D03963" w:rsidRPr="00236648" w:rsidRDefault="00D03963" w:rsidP="00D03963">
                          <w:pPr>
                            <w:rPr>
                              <w:b/>
                              <w:sz w:val="19"/>
                            </w:rPr>
                          </w:pPr>
                          <w:r w:rsidRPr="00236648">
                            <w:rPr>
                              <w:b/>
                              <w:sz w:val="19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971" o:spid="_x0000_s1164" type="#_x0000_t202" style="position:absolute;left:4308;top:1491;width:379;height:3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HIcHwgAA&#10;ANwAAAAPAAAAZHJzL2Rvd25yZXYueG1sRI9Ba4NAFITvgf6H5RVyi2slFbHZhKAJyTVpodeH+6pS&#10;9624WzX/Phso5DjMzDfMZjebTow0uNaygrcoBkFcWd1yreDr87jKQDiPrLGzTApu5GC3fVlsMNd2&#10;4guNV1+LAGGXo4LG+z6X0lUNGXSR7YmD92MHgz7IoZZ6wCnATSeTOE6lwZbDQoM9FQ1Vv9c/o2B/&#10;yEqDVBztumRT1ulpcu/fSi1f5/0HCE+zf4b/22etIE0SeJwJR0Bu7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0chwfCAAAA3AAAAA8AAAAAAAAAAAAAAAAAlwIAAGRycy9kb3du&#10;cmV2LnhtbFBLBQYAAAAABAAEAPUAAACGAwAAAAA=&#10;" stroked="f">
                    <v:textbox inset="5.76pt,2.88pt,5.76pt,2.88pt">
                      <w:txbxContent>
                        <w:p w14:paraId="6DD57D00" w14:textId="77777777" w:rsidR="00D03963" w:rsidRPr="00236648" w:rsidRDefault="00D03963" w:rsidP="00D03963">
                          <w:pPr>
                            <w:rPr>
                              <w:b/>
                              <w:sz w:val="19"/>
                            </w:rPr>
                          </w:pPr>
                          <w:r w:rsidRPr="00236648">
                            <w:rPr>
                              <w:b/>
                              <w:sz w:val="19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972" o:spid="_x0000_s1165" type="#_x0000_t202" style="position:absolute;left:4134;top:1968;width:553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UCKcwQAA&#10;ANwAAAAPAAAAZHJzL2Rvd25yZXYueG1sRI9Bi8IwFITvC/6H8ARva6ruFqmmRayye10VvD6aZ1ts&#10;XkoTbf33RhD2OMzMN8w6G0wj7tS52rKC2TQCQVxYXXOp4HTcfy5BOI+ssbFMCh7kIEtHH2tMtO35&#10;j+4HX4oAYZeggsr7NpHSFRUZdFPbEgfvYjuDPsiulLrDPsBNI+dRFEuDNYeFClvaVlRcDzejYLNb&#10;5gZpu7dfOZu8jH96931WajIeNisQngb/H363f7WCeL6A15lwBGT6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4lAinMEAAADcAAAADwAAAAAAAAAAAAAAAACXAgAAZHJzL2Rvd25y&#10;ZXYueG1sUEsFBgAAAAAEAAQA9QAAAIUDAAAAAA==&#10;" stroked="f">
                    <v:textbox inset="5.76pt,2.88pt,5.76pt,2.88pt">
                      <w:txbxContent>
                        <w:p w14:paraId="76029C36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35°</w:t>
                          </w:r>
                        </w:p>
                      </w:txbxContent>
                    </v:textbox>
                  </v:shape>
                  <v:line id="Line 973" o:spid="_x0000_s1166" style="position:absolute;flip:y;visibility:visible;mso-wrap-style:square" from="3712,2109" to="4871,26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NwDr8QAAADcAAAADwAAAGRycy9kb3ducmV2LnhtbESPwWrDMBBE74H8g9hAb4lkU4fgRAnF&#10;wdAeeojbD1isrWVirYylJO7fV4VCj8PMvGEOp9kN4k5T6D1ryDYKBHHrTc+dhs+Per0DESKywcEz&#10;afimAKfjcnHA0vgHX+jexE4kCIcSNdgYx1LK0FpyGDZ+JE7el58cxiSnTpoJHwnuBpkrtZUOe04L&#10;FkeqLLXX5uY0XML5qt7GoSqyQvGcV1lTvddaP63mlz2ISHP8D/+1X42Gbf4Mv2fSEZDH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M3AOvxAAAANwAAAAPAAAAAAAAAAAA&#10;AAAAAKECAABkcnMvZG93bnJldi54bWxQSwUGAAAAAAQABAD5AAAAkgMAAAAA&#10;" strokecolor="blue" strokeweight="2.25pt">
                    <v:stroke endarrow="block"/>
                  </v:line>
                  <v:line id="Line 974" o:spid="_x0000_s1167" style="position:absolute;visibility:visible;mso-wrap-style:square" from="3712,2672" to="5087,31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0llI8QAAADcAAAADwAAAGRycy9kb3ducmV2LnhtbESPQYvCMBSE74L/ITxhb5rqsrpbjaLC&#10;QkU96MqeH82zLTYvpYla/fVGEDwOM/MNM5k1phQXql1hWUG/F4EgTq0uOFNw+PvtfoNwHlljaZkU&#10;3MjBbNpuTTDW9so7uux9JgKEXYwKcu+rWEqX5mTQ9WxFHLyjrQ36IOtM6hqvAW5KOYiioTRYcFjI&#10;saJlTulpfzYK1md/Hx3+P3HTX2SrdP2T4HaUKPXRaeZjEJ4a/w6/2olWMBx8wfNMOAJy+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TSWUjxAAAANwAAAAPAAAAAAAAAAAA&#10;AAAAAKECAABkcnMvZG93bnJldi54bWxQSwUGAAAAAAQABAD5AAAAkgMAAAAA&#10;">
                    <v:stroke dashstyle="dash" endarrow="block"/>
                  </v:line>
                  <v:line id="Line 975" o:spid="_x0000_s1168" style="position:absolute;flip:y;visibility:visible;mso-wrap-style:square" from="3712,1491" to="4372,26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3Dl5MMAAADcAAAADwAAAGRycy9kb3ducmV2LnhtbESPQYvCMBCF7wv+hzCCtzW1YFmqUUQQ&#10;PCwrVg8eh2Zsq82kNKnGf28WFvb4ePO+N2+5DqYVD+pdY1nBbJqAIC6tbrhScD7tPr9AOI+ssbVM&#10;Cl7kYL0afSwx1/bJR3oUvhIRwi5HBbX3XS6lK2sy6Ka2I47e1fYGfZR9JXWPzwg3rUyTJJMGG44N&#10;NXa0ram8F4OJb8yH9hRmw3eKl1Ad7U9xPdxeSk3GYbMA4Sn4/+O/9F4ryNIMfsdEAsjVG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dw5eTDAAAA3AAAAA8AAAAAAAAAAAAA&#10;AAAAoQIAAGRycy9kb3ducmV2LnhtbFBLBQYAAAAABAAEAPkAAACRAwAAAAA=&#10;">
                    <v:stroke dashstyle="dash" endarrow="block"/>
                  </v:line>
                  <v:shape id="Text Box 976" o:spid="_x0000_s1169" type="#_x0000_t202" style="position:absolute;left:4957;top:1870;width:748;height:3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aySfwgAA&#10;ANwAAAAPAAAAZHJzL2Rvd25yZXYueG1sRI9Ba8JAFITvBf/D8gRvdWPQNKRZRYzSXtVCr4/saxKa&#10;fRuyaxL/fVcoeBxm5hsm302mFQP1rrGsYLWMQBCXVjdcKfi6nl5TEM4ja2wtk4I7OdhtZy85ZtqO&#10;fKbh4isRIOwyVFB732VSurImg25pO+Lg/djeoA+yr6TucQxw08o4ihJpsOGwUGNHh5rK38vNKNgf&#10;08IgHU52XbApquRjdJtvpRbzaf8OwtPkn+H/9qdWkMRv8DgTjoD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1rJJ/CAAAA3AAAAA8AAAAAAAAAAAAAAAAAlwIAAGRycy9kb3du&#10;cmV2LnhtbFBLBQYAAAAABAAEAPUAAACGAwAAAAA=&#10;" stroked="f">
                    <v:textbox inset="5.76pt,2.88pt,5.76pt,2.88pt">
                      <w:txbxContent>
                        <w:p w14:paraId="0972E3E7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1000N</w:t>
                          </w:r>
                        </w:p>
                      </w:txbxContent>
                    </v:textbox>
                  </v:shape>
                  <v:shape id="Arc 977" o:spid="_x0000_s1170" style="position:absolute;left:3983;top:2109;width:281;height:336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Hap3CwgAA&#10;ANwAAAAPAAAAZHJzL2Rvd25yZXYueG1sRE+7asMwFN0L+QdxC90a2RlMcKIY1ySlmUoeHbpdrFvL&#10;1Loykpo4fx8NhYyH815Xkx3EhXzoHSvI5xkI4tbpnjsF59PudQkiRGSNg2NScKMA1Wb2tMZSuysf&#10;6HKMnUghHEpUYGIcSylDa8himLuROHE/zluMCfpOao/XFG4HuciyQlrsOTUYHKkx1P4e/6yCz/e3&#10;29e+0Jx/b+vaLd3O+CZX6uV5qlcgIk3xIf53f2gFxSKtTWfSEZCbO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IdqncLCAAAA3AAAAA8AAAAAAAAAAAAAAAAAlwIAAGRycy9kb3du&#10;cmV2LnhtbFBLBQYAAAAABAAEAPUAAACGAwAAAAA=&#10;" path="m0,-1nfc11929,-1,21600,9670,21600,21600em0,-1nsc11929,-1,21600,9670,21600,21600l0,21600,,-1xe" filled="f" strokecolor="maroon" strokeweight="1.5pt">
                    <v:stroke startarrow="open" endarrow="open"/>
                    <v:path arrowok="t" o:extrusionok="f" o:connecttype="custom" o:connectlocs="0,0;281,336;0,336" o:connectangles="0,0,0"/>
                  </v:shape>
                  <v:shape id="Arc 978" o:spid="_x0000_s1171" style="position:absolute;left:4071;top:2445;width:193;height:424;visibility:visible;mso-wrap-style:square;v-text-anchor:top" coordsize="21600,2008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z9RHwgAA&#10;ANwAAAAPAAAAZHJzL2Rvd25yZXYueG1sRI9Bi8IwFITvC/6H8ARva6pI1GoUWVgQxMNWweujebbF&#10;5qUkUeu/NwsLexxm5htmve1tKx7kQ+NYw2ScgSAunWm40nA+fX8uQISIbLB1TBpeFGC7GXysMTfu&#10;yT/0KGIlEoRDjhrqGLtcylDWZDGMXUecvKvzFmOSvpLG4zPBbSunWaakxYbTQo0dfdVU3oq71TBX&#10;x3jvcHZRCluPp2zujsVB69Gw361AROrjf/ivvTca1HQJv2fSEZCb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zP1EfCAAAA3AAAAA8AAAAAAAAAAAAAAAAAlwIAAGRycy9kb3du&#10;cmV2LnhtbFBLBQYAAAAABAAEAPUAAACGAwAAAAA=&#10;" path="m7957,0nfc16192,3263,21600,11223,21600,20081em7957,0nsc16192,3263,21600,11223,21600,20081l0,20081,7957,0xe" filled="f" strokecolor="maroon" strokeweight="1.5pt">
                    <v:stroke startarrow="open" endarrow="open"/>
                    <v:path arrowok="t" o:extrusionok="f" o:connecttype="custom" o:connectlocs="71,0;193,424;0,424" o:connectangles="0,0,0"/>
                  </v:shape>
                  <v:shape id="Text Box 979" o:spid="_x0000_s1172" type="#_x0000_t202" style="position:absolute;left:4264;top:2531;width:553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Wyo2vgAA&#10;ANwAAAAPAAAAZHJzL2Rvd25yZXYueG1sRE/LisIwFN0P+A/hCu7G1McUqUYRq+jWKri9NNe22NyU&#10;Jtr692YhzPJw3qtNb2rxotZVlhVMxhEI4tzqigsF18vhdwHCeWSNtWVS8CYHm/XgZ4WJth2f6ZX5&#10;QoQQdgkqKL1vEildXpJBN7YNceDutjXoA2wLqVvsQrip5TSKYmmw4tBQYkO7kvJH9jQKtvtFapB2&#10;BztP2aRFfOzc302p0bDfLkF46v2/+Os+aQXxLMwPZ8IRkOsP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l1sqNr4AAADcAAAADwAAAAAAAAAAAAAAAACXAgAAZHJzL2Rvd25yZXYu&#10;eG1sUEsFBgAAAAAEAAQA9QAAAIIDAAAAAA==&#10;" stroked="f">
                    <v:textbox inset="5.76pt,2.88pt,5.76pt,2.88pt">
                      <w:txbxContent>
                        <w:p w14:paraId="1C8AABF1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45°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D03963">
        <w:rPr>
          <w:b/>
          <w:position w:val="-10"/>
        </w:rPr>
        <w:t>Figura 1.31.</w:t>
      </w:r>
      <w:r w:rsidRPr="00D03963">
        <w:rPr>
          <w:position w:val="-10"/>
        </w:rPr>
        <w:t xml:space="preserve"> Fuerza de 1000 N</w:t>
      </w:r>
    </w:p>
    <w:p w14:paraId="0DA4FDE5" w14:textId="07D89BA1" w:rsidR="00D03963" w:rsidRPr="00D03963" w:rsidRDefault="00D03963" w:rsidP="00D03963">
      <w:pPr>
        <w:rPr>
          <w:b/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inline distT="0" distB="0" distL="0" distR="0" wp14:anchorId="1BD71B66" wp14:editId="2642DC77">
                <wp:extent cx="1612900" cy="1351280"/>
                <wp:effectExtent l="31115" t="3810" r="0" b="41910"/>
                <wp:docPr id="605" name="Group 6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612900" cy="1351280"/>
                          <a:chOff x="3411" y="1250"/>
                          <a:chExt cx="2294" cy="1920"/>
                        </a:xfrm>
                      </wpg:grpSpPr>
                      <wps:wsp>
                        <wps:cNvPr id="606" name="AutoShape 68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411" y="1250"/>
                            <a:ext cx="2294" cy="19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07" name="Group 685"/>
                        <wpg:cNvGrpSpPr>
                          <a:grpSpLocks/>
                        </wpg:cNvGrpSpPr>
                        <wpg:grpSpPr bwMode="auto">
                          <a:xfrm>
                            <a:off x="3411" y="1250"/>
                            <a:ext cx="2294" cy="1920"/>
                            <a:chOff x="3411" y="1250"/>
                            <a:chExt cx="2294" cy="1920"/>
                          </a:xfrm>
                        </wpg:grpSpPr>
                        <wps:wsp>
                          <wps:cNvPr id="608" name="Text Box 6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71" y="2791"/>
                              <a:ext cx="422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0CA913" w14:textId="77777777" w:rsidR="00D03963" w:rsidRPr="00236648" w:rsidRDefault="00D03963" w:rsidP="00D03963">
                                <w:pPr>
                                  <w:rPr>
                                    <w:b/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b/>
                                    <w:sz w:val="19"/>
                                  </w:rPr>
                                  <w:t>u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09" name="Text Box 6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11" y="1250"/>
                              <a:ext cx="378" cy="3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BEFFEB" w14:textId="77777777" w:rsidR="00D03963" w:rsidRPr="00236648" w:rsidRDefault="00D03963" w:rsidP="00D03963">
                                <w:pPr>
                                  <w:rPr>
                                    <w:b/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b/>
                                    <w:sz w:val="19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10" name="Text Box 6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4" y="1968"/>
                              <a:ext cx="553" cy="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06C8ED3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8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11" name="Line 689"/>
                          <wps:cNvCnPr/>
                          <wps:spPr bwMode="auto">
                            <a:xfrm flipV="1">
                              <a:off x="3712" y="2040"/>
                              <a:ext cx="1159" cy="63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2" name="Line 690"/>
                          <wps:cNvCnPr/>
                          <wps:spPr bwMode="auto">
                            <a:xfrm>
                              <a:off x="3712" y="2672"/>
                              <a:ext cx="1375" cy="4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3" name="Line 691"/>
                          <wps:cNvCnPr/>
                          <wps:spPr bwMode="auto">
                            <a:xfrm flipH="1" flipV="1">
                              <a:off x="3411" y="1379"/>
                              <a:ext cx="301" cy="129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4" name="Text Box 6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57" y="1870"/>
                              <a:ext cx="748" cy="3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AFEDD2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75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15" name="Arc 693"/>
                          <wps:cNvSpPr>
                            <a:spLocks/>
                          </wps:cNvSpPr>
                          <wps:spPr bwMode="auto">
                            <a:xfrm>
                              <a:off x="3611" y="2108"/>
                              <a:ext cx="452" cy="337"/>
                            </a:xfrm>
                            <a:custGeom>
                              <a:avLst/>
                              <a:gdLst>
                                <a:gd name="G0" fmla="+- 13243 0 0"/>
                                <a:gd name="G1" fmla="+- 21600 0 0"/>
                                <a:gd name="G2" fmla="+- 21600 0 0"/>
                                <a:gd name="T0" fmla="*/ 0 w 34843"/>
                                <a:gd name="T1" fmla="*/ 4536 h 21600"/>
                                <a:gd name="T2" fmla="*/ 34843 w 34843"/>
                                <a:gd name="T3" fmla="*/ 21600 h 21600"/>
                                <a:gd name="T4" fmla="*/ 13243 w 34843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4843" h="21600" fill="none" extrusionOk="0">
                                  <a:moveTo>
                                    <a:pt x="-1" y="4535"/>
                                  </a:moveTo>
                                  <a:cubicBezTo>
                                    <a:pt x="3788" y="1595"/>
                                    <a:pt x="8447" y="-1"/>
                                    <a:pt x="13243" y="-1"/>
                                  </a:cubicBezTo>
                                  <a:cubicBezTo>
                                    <a:pt x="25172" y="-1"/>
                                    <a:pt x="34843" y="9670"/>
                                    <a:pt x="34843" y="21600"/>
                                  </a:cubicBezTo>
                                </a:path>
                                <a:path w="34843" h="21600" stroke="0" extrusionOk="0">
                                  <a:moveTo>
                                    <a:pt x="-1" y="4535"/>
                                  </a:moveTo>
                                  <a:cubicBezTo>
                                    <a:pt x="3788" y="1595"/>
                                    <a:pt x="8447" y="-1"/>
                                    <a:pt x="13243" y="-1"/>
                                  </a:cubicBezTo>
                                  <a:cubicBezTo>
                                    <a:pt x="25172" y="-1"/>
                                    <a:pt x="34843" y="9670"/>
                                    <a:pt x="34843" y="21600"/>
                                  </a:cubicBezTo>
                                  <a:lnTo>
                                    <a:pt x="13243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Arc 694"/>
                          <wps:cNvSpPr>
                            <a:spLocks/>
                          </wps:cNvSpPr>
                          <wps:spPr bwMode="auto">
                            <a:xfrm>
                              <a:off x="4071" y="2445"/>
                              <a:ext cx="193" cy="424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081 0 0"/>
                                <a:gd name="G2" fmla="+- 21600 0 0"/>
                                <a:gd name="T0" fmla="*/ 7958 w 21600"/>
                                <a:gd name="T1" fmla="*/ 0 h 20081"/>
                                <a:gd name="T2" fmla="*/ 21600 w 21600"/>
                                <a:gd name="T3" fmla="*/ 20081 h 20081"/>
                                <a:gd name="T4" fmla="*/ 0 w 21600"/>
                                <a:gd name="T5" fmla="*/ 20081 h 2008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081" fill="none" extrusionOk="0">
                                  <a:moveTo>
                                    <a:pt x="7957" y="0"/>
                                  </a:moveTo>
                                  <a:cubicBezTo>
                                    <a:pt x="16192" y="3263"/>
                                    <a:pt x="21600" y="11223"/>
                                    <a:pt x="21600" y="20081"/>
                                  </a:cubicBezTo>
                                </a:path>
                                <a:path w="21600" h="20081" stroke="0" extrusionOk="0">
                                  <a:moveTo>
                                    <a:pt x="7957" y="0"/>
                                  </a:moveTo>
                                  <a:cubicBezTo>
                                    <a:pt x="16192" y="3263"/>
                                    <a:pt x="21600" y="11223"/>
                                    <a:pt x="21600" y="20081"/>
                                  </a:cubicBezTo>
                                  <a:lnTo>
                                    <a:pt x="0" y="20081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7" name="Text Box 6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64" y="2531"/>
                              <a:ext cx="553" cy="2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4381D5" w14:textId="77777777" w:rsidR="00D03963" w:rsidRPr="0023664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236648">
                                  <w:rPr>
                                    <w:sz w:val="19"/>
                                  </w:rPr>
                                  <w:t>5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mo="http://schemas.microsoft.com/office/mac/office/2008/main" xmlns:mv="urn:schemas-microsoft-com:mac:vml">
            <w:pict>
              <v:group id="Group 683" o:spid="_x0000_s1173" style="width:127pt;height:106.4pt;mso-position-horizontal-relative:char;mso-position-vertical-relative:line" coordorigin="3411,1250" coordsize="2294,192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">
                <o:lock v:ext="edit" aspectratio="t"/>
                <v:rect id="AutoShape 684" o:spid="_x0000_s1174" style="position:absolute;left:3411;top:1250;width:2294;height:192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OfWuYxQAA&#10;ANwAAAAPAAAAZHJzL2Rvd25yZXYueG1sRI9Ba8JAFITvhf6H5RV6Kbqxh1CiqxShGIogJur5kX0m&#10;wezbmN0m8d+7gtDjMDPfMIvVaBrRU+dqywpm0wgEcWF1zaWCQ/4z+QLhPLLGxjIpuJGD1fL1ZYGJ&#10;tgPvqc98KQKEXYIKKu/bREpXVGTQTW1LHLyz7Qz6ILtS6g6HADeN/IyiWBqsOSxU2NK6ouKS/RkF&#10;Q7HrT/l2I3cfp9TyNb2us+OvUu9v4/cchKfR/4ef7VQriKMYHmfCEZDLO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59a5jFAAAA3AAAAA8AAAAAAAAAAAAAAAAAlwIAAGRycy9k&#10;b3ducmV2LnhtbFBLBQYAAAAABAAEAPUAAACJAwAAAAA=&#10;" filled="f" stroked="f">
                  <o:lock v:ext="edit" aspectratio="t" text="t"/>
                </v:rect>
                <v:group id="Group 685" o:spid="_x0000_s1175" style="position:absolute;left:3411;top:1250;width:2294;height:1920" coordorigin="3411,1250" coordsize="2294,192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Eh89NxgAAANwAAAAPAAAAZHJzL2Rvd25yZXYueG1sRI9Pa8JAFMTvhX6H5RV6&#10;M5u0aCVmFZG29BAEtSDeHtlnEsy+Ddlt/nx7t1DocZiZ3zDZZjSN6KlztWUFSRSDIC6srrlU8H36&#10;mC1BOI+ssbFMCiZysFk/PmSYajvwgfqjL0WAsEtRQeV9m0rpiooMusi2xMG72s6gD7Irpe5wCHDT&#10;yJc4XkiDNYeFClvaVVTcjj9GweeAw/Y1ee/z23U3XU7z/TlPSKnnp3G7AuFp9P/hv/aXVrCI3+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SHz03GAAAA3AAA&#10;AA8AAAAAAAAAAAAAAAAAqQIAAGRycy9kb3ducmV2LnhtbFBLBQYAAAAABAAEAPoAAACcAwAAAAA=&#10;">
                  <v:shape id="Text Box 686" o:spid="_x0000_s1176" type="#_x0000_t202" style="position:absolute;left:4871;top:2791;width:422;height:3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QeyNuwAA&#10;ANwAAAAPAAAAZHJzL2Rvd25yZXYueG1sRE9LCsIwEN0L3iGM4E5TRYtUo4hVdOsH3A7N2BabSWmi&#10;rbc3C8Hl4/1Xm85U4k2NKy0rmIwjEMSZ1SXnCm7Xw2gBwnlkjZVlUvAhB5t1v7fCRNuWz/S++FyE&#10;EHYJKii8rxMpXVaQQTe2NXHgHrYx6ANscqkbbEO4qeQ0imJpsOTQUGBNu4Ky5+VlFGz3i9Qg7Q52&#10;lrJJ8/jYuvldqeGg2y5BeOr8X/xzn7SCOAprw5lwBOT6C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p0HsjbsAAADcAAAADwAAAAAAAAAAAAAAAACXAgAAZHJzL2Rvd25yZXYueG1s&#10;UEsFBgAAAAAEAAQA9QAAAH8DAAAAAA==&#10;" stroked="f">
                    <v:textbox inset="5.76pt,2.88pt,5.76pt,2.88pt">
                      <w:txbxContent>
                        <w:p w14:paraId="360CA913" w14:textId="77777777" w:rsidR="00D03963" w:rsidRPr="00236648" w:rsidRDefault="00D03963" w:rsidP="00D03963">
                          <w:pPr>
                            <w:rPr>
                              <w:b/>
                              <w:sz w:val="19"/>
                            </w:rPr>
                          </w:pPr>
                          <w:r w:rsidRPr="00236648">
                            <w:rPr>
                              <w:b/>
                              <w:sz w:val="19"/>
                            </w:rPr>
                            <w:t>u</w:t>
                          </w:r>
                        </w:p>
                      </w:txbxContent>
                    </v:textbox>
                  </v:shape>
                  <v:shape id="Text Box 687" o:spid="_x0000_s1177" type="#_x0000_t202" style="position:absolute;left:3411;top:1250;width:378;height:37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DUkWwAAA&#10;ANwAAAAPAAAAZHJzL2Rvd25yZXYueG1sRI/NqsIwFIT3gu8QjnB3mirXotUoYq/o1h9we2iObbE5&#10;KU20vW9vBMHlMDPfMMt1ZyrxpMaVlhWMRxEI4szqknMFl/NuOAPhPLLGyjIp+CcH61W/t8RE25aP&#10;9Dz5XAQIuwQVFN7XiZQuK8igG9maOHg32xj0QTa51A22AW4qOYmiWBosOSwUWNO2oOx+ehgFm79Z&#10;apC2O/ubsknzeN+66VWpn0G3WYDw1Plv+NM+aAVxNIf3mXAE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IDUkWwAAAANwAAAAPAAAAAAAAAAAAAAAAAJcCAABkcnMvZG93bnJl&#10;di54bWxQSwUGAAAAAAQABAD1AAAAhAMAAAAA&#10;" stroked="f">
                    <v:textbox inset="5.76pt,2.88pt,5.76pt,2.88pt">
                      <w:txbxContent>
                        <w:p w14:paraId="1EBEFFEB" w14:textId="77777777" w:rsidR="00D03963" w:rsidRPr="00236648" w:rsidRDefault="00D03963" w:rsidP="00D03963">
                          <w:pPr>
                            <w:rPr>
                              <w:b/>
                              <w:sz w:val="19"/>
                            </w:rPr>
                          </w:pPr>
                          <w:r w:rsidRPr="00236648">
                            <w:rPr>
                              <w:b/>
                              <w:sz w:val="19"/>
                            </w:rPr>
                            <w:t>v</w:t>
                          </w:r>
                        </w:p>
                      </w:txbxContent>
                    </v:textbox>
                  </v:shape>
                  <v:shape id="Text Box 688" o:spid="_x0000_s1178" type="#_x0000_t202" style="position:absolute;left:4134;top:1968;width:553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7nZWuwAA&#10;ANwAAAAPAAAAZHJzL2Rvd25yZXYueG1sRE9LCsIwEN0L3iGM4E5TRYtUo4hVdOsH3A7N2BabSWmi&#10;rbc3C8Hl4/1Xm85U4k2NKy0rmIwjEMSZ1SXnCm7Xw2gBwnlkjZVlUvAhB5t1v7fCRNuWz/S++FyE&#10;EHYJKii8rxMpXVaQQTe2NXHgHrYx6ANscqkbbEO4qeQ0imJpsOTQUGBNu4Ky5+VlFGz3i9Qg7Q52&#10;lrJJ8/jYuvldqeGg2y5BeOr8X/xzn7SCeBLmhzPhCMj1F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3O52VrsAAADcAAAADwAAAAAAAAAAAAAAAACXAgAAZHJzL2Rvd25yZXYueG1s&#10;UEsFBgAAAAAEAAQA9QAAAH8DAAAAAA==&#10;" stroked="f">
                    <v:textbox inset="5.76pt,2.88pt,5.76pt,2.88pt">
                      <w:txbxContent>
                        <w:p w14:paraId="206C8ED3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80°</w:t>
                          </w:r>
                        </w:p>
                      </w:txbxContent>
                    </v:textbox>
                  </v:shape>
                  <v:line id="Line 689" o:spid="_x0000_s1179" style="position:absolute;flip:y;visibility:visible;mso-wrap-style:square" from="3712,2040" to="4871,26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sdqisIAAADcAAAADwAAAGRycy9kb3ducmV2LnhtbESPQYvCMBSE7wv7H8Jb8LZNIihSjbJ0&#10;EdaDB6s/4NE822LzUpqs1n9vBMHjMDPfMKvN6DpxpSG0ng3oTIEgrrxtuTZwOm6/FyBCRLbYeSYD&#10;dwqwWX9+rDC3/sYHupaxFgnCIUcDTYx9LmWoGnIYMt8TJ+/sB4cxyaGWdsBbgrtOTpWaS4ctp4UG&#10;eyoaqi7lvzNwCL8Xteu7YqZnisdpoctivzVm8jX+LEFEGuM7/Gr/WQNzreF5Jh0BuX4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UsdqisIAAADcAAAADwAAAAAAAAAAAAAA&#10;AAChAgAAZHJzL2Rvd25yZXYueG1sUEsFBgAAAAAEAAQA+QAAAJADAAAAAA==&#10;" strokecolor="blue" strokeweight="2.25pt">
                    <v:stroke endarrow="block"/>
                  </v:line>
                  <v:line id="Line 690" o:spid="_x0000_s1180" style="position:absolute;visibility:visible;mso-wrap-style:square" from="3712,2672" to="5087,317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sw36sUAAADcAAAADwAAAGRycy9kb3ducmV2LnhtbESPS4vCQBCE7wv7H4Ze8KaTKPiIjqIL&#10;CxH14APPTaY3CZvpCZlRo7/eEYQ9FlX1FTVbtKYSV2pcaVlB3ItAEGdWl5wrOB1/umMQziNrrCyT&#10;gjs5WMw/P2aYaHvjPV0PPhcBwi5BBYX3dSKlywoy6Hq2Jg7er20M+iCbXOoGbwFuKtmPoqE0WHJY&#10;KLCm74Kyv8PFKNhc/GN0Og9wG6/ydbaZpLgbpUp1vtrlFISn1v+H3+1UKxjGfXidCUdAzp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sw36sUAAADcAAAADwAAAAAAAAAA&#10;AAAAAAChAgAAZHJzL2Rvd25yZXYueG1sUEsFBgAAAAAEAAQA+QAAAJMDAAAAAA==&#10;">
                    <v:stroke dashstyle="dash" endarrow="block"/>
                  </v:line>
                  <v:line id="Line 691" o:spid="_x0000_s1181" style="position:absolute;flip:x y;visibility:visible;mso-wrap-style:square" from="3411,1379" to="3712,267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15O2M8QAAADcAAAADwAAAGRycy9kb3ducmV2LnhtbESP32rCMBTG74W9QziD3YyZqti5zig6&#10;HAx2NfUBDs1ZE9ac1Cat9e0XQfDy4/vz41uuB1eLntpgPSuYjDMQxKXXlisFx8PnywJEiMgaa8+k&#10;4EIB1quH0RIL7c/8Q/0+ViKNcChQgYmxKaQMpSGHYewb4uT9+tZhTLKtpG7xnMZdLadZlkuHlhPB&#10;YEMfhsq/fecSt4s7I+2bff2e9880P2xnp84o9fQ4bN5BRBriPXxrf2kF+WQG1zPpCMjV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Xk7YzxAAAANwAAAAPAAAAAAAAAAAA&#10;AAAAAKECAABkcnMvZG93bnJldi54bWxQSwUGAAAAAAQABAD5AAAAkgMAAAAA&#10;">
                    <v:stroke dashstyle="dash" endarrow="block"/>
                  </v:line>
                  <v:shape id="Text Box 692" o:spid="_x0000_s1182" type="#_x0000_t202" style="position:absolute;left:4957;top:1870;width:748;height:3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1XBVwAAA&#10;ANwAAAAPAAAAZHJzL2Rvd25yZXYueG1sRI9Bi8IwFITvgv8hPMGbpopbSjWKWEWvq4LXR/Nsi81L&#10;aaKt/94IC3scZuYbZrXpTS1e1LrKsoLZNAJBnFtdcaHgejlMEhDOI2usLZOCNznYrIeDFabadvxL&#10;r7MvRICwS1FB6X2TSunykgy6qW2Ig3e3rUEfZFtI3WIX4KaW8yiKpcGKw0KJDe1Kyh/np1Gw3SeZ&#10;Qdod7CJjkxXxsXM/N6XGo367BOGp9//hv/ZJK4hnC/ieCUdArj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j1XBVwAAAANwAAAAPAAAAAAAAAAAAAAAAAJcCAABkcnMvZG93bnJl&#10;di54bWxQSwUGAAAAAAQABAD1AAAAhAMAAAAA&#10;" stroked="f">
                    <v:textbox inset="5.76pt,2.88pt,5.76pt,2.88pt">
                      <w:txbxContent>
                        <w:p w14:paraId="7FAFEDD2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750N</w:t>
                          </w:r>
                        </w:p>
                      </w:txbxContent>
                    </v:textbox>
                  </v:shape>
                  <v:shape id="Arc 693" o:spid="_x0000_s1183" style="position:absolute;left:3611;top:2108;width:452;height:337;visibility:visible;mso-wrap-style:square;v-text-anchor:top" coordsize="34843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+WUppwgAA&#10;ANwAAAAPAAAAZHJzL2Rvd25yZXYueG1sRI/NqsIwFIT3gu8QjuBOU69YtBpFvAjlrvxbuDw0x7bY&#10;nNQman37G0FwOczMN8xi1ZpKPKhxpWUFo2EEgjizuuRcwem4HUxBOI+ssbJMCl7kYLXsdhaYaPvk&#10;PT0OPhcBwi5BBYX3dSKlywoy6Ia2Jg7exTYGfZBNLnWDzwA3lfyJolgaLDksFFjTpqDsergbBb/p&#10;bD/Z2enZjdPbXxubS+m2Uql+r13PQXhq/Tf8aadaQTyawPtMOAJy+Q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L5ZSmnCAAAA3AAAAA8AAAAAAAAAAAAAAAAAlwIAAGRycy9kb3du&#10;cmV2LnhtbFBLBQYAAAAABAAEAPUAAACGAwAAAAA=&#10;" path="m-1,4535nfc3788,1595,8447,-1,13243,-1,25172,-1,34843,9670,34843,21600em-1,4535nsc3788,1595,8447,-1,13243,-1,25172,-1,34843,9670,34843,21600l13243,21600,-1,4535xe" filled="f" strokecolor="maroon" strokeweight="1.5pt">
                    <v:stroke startarrow="open" endarrow="open"/>
                    <v:path arrowok="t" o:extrusionok="f" o:connecttype="custom" o:connectlocs="0,71;452,337;172,337" o:connectangles="0,0,0"/>
                  </v:shape>
                  <v:shape id="Arc 694" o:spid="_x0000_s1184" style="position:absolute;left:4071;top:2445;width:193;height:424;visibility:visible;mso-wrap-style:square;v-text-anchor:top" coordsize="21600,2008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PIqIwwAA&#10;ANwAAAAPAAAAZHJzL2Rvd25yZXYueG1sRI/BasMwEETvgf6D2EJvsZwQ5OJGCaUQKAQfagdyXayt&#10;bWqtjKTE7t9XhUKPw8y8YfbHxY7iTj4MjjVsshwEcevMwJ2GS3NaP4MIEdng6Jg0fFOA4+FhtcfS&#10;uJk/6F7HTiQIhxI19DFOpZSh7cliyNxEnLxP5y3GJH0njcc5we0ot3mupMWB00KPE7311H7VN6uh&#10;UFW8Tbi7KoWjxyYvXFWftX56XF5fQERa4n/4r/1uNKiNgt8z6QjIww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TPIqIwwAAANwAAAAPAAAAAAAAAAAAAAAAAJcCAABkcnMvZG93&#10;bnJldi54bWxQSwUGAAAAAAQABAD1AAAAhwMAAAAA&#10;" path="m7957,0nfc16192,3263,21600,11223,21600,20081em7957,0nsc16192,3263,21600,11223,21600,20081l0,20081,7957,0xe" filled="f" strokecolor="maroon" strokeweight="1.5pt">
                    <v:stroke startarrow="open" endarrow="open"/>
                    <v:path arrowok="t" o:extrusionok="f" o:connecttype="custom" o:connectlocs="71,0;193,424;0,424" o:connectangles="0,0,0"/>
                  </v:shape>
                  <v:shape id="Text Box 695" o:spid="_x0000_s1185" type="#_x0000_t202" style="position:absolute;left:4264;top:2531;width:553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B+4iwgAA&#10;ANwAAAAPAAAAZHJzL2Rvd25yZXYueG1sRI9Ba4NAFITvhfyH5QV6q6ultcFkDUEb0mtNIdeH+6IS&#10;9624W7X/Plso9DjMzDfMbr+YXkw0us6ygiSKQRDXVnfcKPg6H582IJxH1thbJgU/5GCfrx52mGk7&#10;8ydNlW9EgLDLUEHr/ZBJ6eqWDLrIDsTBu9rRoA9ybKQecQ5w08vnOE6lwY7DQosDFS3Vt+rbKDi8&#10;b0qDVBztS8mmbNLT7F4vSj2ul8MWhKfF/4f/2h9aQZq8we+ZcARkfg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MH7iLCAAAA3AAAAA8AAAAAAAAAAAAAAAAAlwIAAGRycy9kb3du&#10;cmV2LnhtbFBLBQYAAAAABAAEAPUAAACGAwAAAAA=&#10;" stroked="f">
                    <v:textbox inset="5.76pt,2.88pt,5.76pt,2.88pt">
                      <w:txbxContent>
                        <w:p w14:paraId="1B4381D5" w14:textId="77777777" w:rsidR="00D03963" w:rsidRPr="0023664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236648">
                            <w:rPr>
                              <w:sz w:val="19"/>
                            </w:rPr>
                            <w:t>50°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789A75FD" w14:textId="621580CC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>Figura 1.32.</w:t>
      </w:r>
      <w:r w:rsidRPr="00D03963">
        <w:rPr>
          <w:position w:val="-10"/>
        </w:rPr>
        <w:t xml:space="preserve"> Fuerza de 750 N</w:t>
      </w:r>
    </w:p>
    <w:p w14:paraId="58AD5B4D" w14:textId="1C544BBF" w:rsidR="00D03963" w:rsidRPr="00D03963" w:rsidRDefault="00D03963" w:rsidP="00D03963">
      <w:pPr>
        <w:numPr>
          <w:ilvl w:val="0"/>
          <w:numId w:val="18"/>
        </w:numPr>
        <w:rPr>
          <w:position w:val="-10"/>
          <w:lang w:val="es-ES"/>
        </w:rPr>
      </w:pPr>
      <w:r w:rsidRPr="00D03963">
        <w:rPr>
          <w:noProof/>
          <w:position w:val="-10"/>
          <w:lang w:eastAsia="es-MX"/>
        </w:rPr>
        <w:lastRenderedPageBreak/>
        <mc:AlternateContent>
          <mc:Choice Requires="wpg">
            <w:drawing>
              <wp:anchor distT="0" distB="0" distL="114300" distR="114300" simplePos="0" relativeHeight="251652096" behindDoc="0" locked="0" layoutInCell="1" allowOverlap="1" wp14:anchorId="3A496A0F" wp14:editId="5D82F0E0">
                <wp:simplePos x="0" y="0"/>
                <wp:positionH relativeFrom="column">
                  <wp:posOffset>1109345</wp:posOffset>
                </wp:positionH>
                <wp:positionV relativeFrom="paragraph">
                  <wp:posOffset>1146810</wp:posOffset>
                </wp:positionV>
                <wp:extent cx="2707005" cy="2657475"/>
                <wp:effectExtent l="38100" t="38100" r="0" b="28575"/>
                <wp:wrapTopAndBottom/>
                <wp:docPr id="578" name="Group 7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707005" cy="2657475"/>
                          <a:chOff x="4263" y="5130"/>
                          <a:chExt cx="4263" cy="4185"/>
                        </a:xfrm>
                      </wpg:grpSpPr>
                      <wps:wsp>
                        <wps:cNvPr id="579" name="AutoShape 740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263" y="5130"/>
                            <a:ext cx="4263" cy="41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80" name="Group 741"/>
                        <wpg:cNvGrpSpPr>
                          <a:grpSpLocks/>
                        </wpg:cNvGrpSpPr>
                        <wpg:grpSpPr bwMode="auto">
                          <a:xfrm>
                            <a:off x="4263" y="5130"/>
                            <a:ext cx="3723" cy="4185"/>
                            <a:chOff x="4263" y="5130"/>
                            <a:chExt cx="3723" cy="4185"/>
                          </a:xfrm>
                        </wpg:grpSpPr>
                        <wps:wsp>
                          <wps:cNvPr id="581" name="Text Box 74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48" y="7030"/>
                              <a:ext cx="490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579F263" w14:textId="77777777" w:rsidR="00D03963" w:rsidRPr="0067437F" w:rsidRDefault="00D03963" w:rsidP="00D03963">
                                <w:pPr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sz w:val="21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80010" tIns="40005" rIns="80010" bIns="40005" anchor="t" anchorCtr="0" upright="1">
                            <a:noAutofit/>
                          </wps:bodyPr>
                        </wps:wsp>
                        <wps:wsp>
                          <wps:cNvPr id="582" name="Text Box 7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08" y="7659"/>
                              <a:ext cx="332" cy="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D05524" w14:textId="77777777" w:rsidR="00D03963" w:rsidRPr="0067437F" w:rsidRDefault="00D03963" w:rsidP="00D03963">
                                <w:pPr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sz w:val="21"/>
                                  </w:rP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80010" tIns="40005" rIns="80010" bIns="40005" anchor="t" anchorCtr="0" upright="1">
                            <a:noAutofit/>
                          </wps:bodyPr>
                        </wps:wsp>
                        <wps:wsp>
                          <wps:cNvPr id="583" name="Text Box 7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59" y="6355"/>
                              <a:ext cx="540" cy="7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10265E2" w14:textId="77777777" w:rsidR="00D03963" w:rsidRPr="00993715" w:rsidRDefault="00D03963" w:rsidP="00D03963">
                                <w:r w:rsidRPr="00993715">
                                  <w:rPr>
                                    <w:position w:val="-12"/>
                                  </w:rPr>
                                  <w:object w:dxaOrig="279" w:dyaOrig="400" w14:anchorId="08445876">
                                    <v:shape id="_x0000_i1215" type="#_x0000_t75" style="width:14.4pt;height:20.65pt" o:ole="">
                                      <v:imagedata r:id="rId245" o:title=""/>
                                    </v:shape>
                                    <o:OLEObject Type="Embed" ProgID="Equation.DSMT4" ShapeID="_x0000_i1215" DrawAspect="Content" ObjectID="_1405963190" r:id="rId246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80010" tIns="40005" rIns="80010" bIns="40005" anchor="t" anchorCtr="0" upright="1">
                            <a:spAutoFit/>
                          </wps:bodyPr>
                        </wps:wsp>
                        <wps:wsp>
                          <wps:cNvPr id="584" name="Text Box 7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1" y="5400"/>
                              <a:ext cx="516" cy="71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3DFE8D" w14:textId="77777777" w:rsidR="00D03963" w:rsidRPr="00993715" w:rsidRDefault="00D03963" w:rsidP="00D03963">
                                <w:r w:rsidRPr="00993715">
                                  <w:rPr>
                                    <w:position w:val="-4"/>
                                  </w:rPr>
                                  <w:object w:dxaOrig="240" w:dyaOrig="320" w14:anchorId="13642722">
                                    <v:shape id="_x0000_i1216" type="#_x0000_t75" style="width:13.15pt;height:17.55pt" o:ole="">
                                      <v:imagedata r:id="rId247" o:title=""/>
                                    </v:shape>
                                    <o:OLEObject Type="Embed" ProgID="Equation.DSMT4" ShapeID="_x0000_i1216" DrawAspect="Content" ObjectID="_1405963191" r:id="rId248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80010" tIns="40005" rIns="80010" bIns="40005" anchor="t" anchorCtr="0" upright="1">
                            <a:spAutoFit/>
                          </wps:bodyPr>
                        </wps:wsp>
                        <wps:wsp>
                          <wps:cNvPr id="585" name="Text Box 7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64" y="7198"/>
                              <a:ext cx="333" cy="4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367811" w14:textId="77777777" w:rsidR="00D03963" w:rsidRPr="0067437F" w:rsidRDefault="00D03963" w:rsidP="00D03963">
                                <w:pPr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sz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0010" tIns="40005" rIns="80010" bIns="40005" anchor="t" anchorCtr="0" upright="1">
                            <a:noAutofit/>
                          </wps:bodyPr>
                        </wps:wsp>
                        <wps:wsp>
                          <wps:cNvPr id="586" name="Text Box 7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32" y="6827"/>
                              <a:ext cx="332" cy="42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470C4C8" w14:textId="77777777" w:rsidR="00D03963" w:rsidRPr="0067437F" w:rsidRDefault="00D03963" w:rsidP="00D03963">
                                <w:pPr>
                                  <w:rPr>
                                    <w:sz w:val="21"/>
                                  </w:rPr>
                                </w:pPr>
                                <w:r>
                                  <w:rPr>
                                    <w:sz w:val="21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80010" tIns="40005" rIns="80010" bIns="40005" anchor="t" anchorCtr="0" upright="1">
                            <a:noAutofit/>
                          </wps:bodyPr>
                        </wps:wsp>
                        <wps:wsp>
                          <wps:cNvPr id="587" name="Text Box 7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671" y="7894"/>
                              <a:ext cx="315" cy="50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E9B2DC" w14:textId="77777777" w:rsidR="00D03963" w:rsidRPr="0067437F" w:rsidRDefault="00D03963" w:rsidP="00D03963">
                                <w:pPr>
                                  <w:rPr>
                                    <w:sz w:val="21"/>
                                  </w:rPr>
                                </w:pPr>
                                <w:r w:rsidRPr="0067437F">
                                  <w:rPr>
                                    <w:sz w:val="21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80010" tIns="40005" rIns="80010" bIns="40005" anchor="t" anchorCtr="0" upright="1">
                            <a:noAutofit/>
                          </wps:bodyPr>
                        </wps:wsp>
                        <wps:wsp>
                          <wps:cNvPr id="588" name="Text Box 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33" y="6481"/>
                              <a:ext cx="540" cy="77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678FF28" w14:textId="77777777" w:rsidR="00D03963" w:rsidRPr="00993715" w:rsidRDefault="00D03963" w:rsidP="00D03963">
                                <w:r w:rsidRPr="00993715">
                                  <w:rPr>
                                    <w:position w:val="-12"/>
                                  </w:rPr>
                                  <w:object w:dxaOrig="279" w:dyaOrig="400" w14:anchorId="2A5A54EE">
                                    <v:shape id="_x0000_i1217" type="#_x0000_t75" style="width:14.4pt;height:20.65pt" o:ole="">
                                      <v:imagedata r:id="rId249" o:title=""/>
                                    </v:shape>
                                    <o:OLEObject Type="Embed" ProgID="Equation.DSMT4" ShapeID="_x0000_i1217" DrawAspect="Content" ObjectID="_1405963192" r:id="rId250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80010" tIns="40005" rIns="80010" bIns="40005" anchor="t" anchorCtr="0" upright="1">
                            <a:spAutoFit/>
                          </wps:bodyPr>
                        </wps:wsp>
                        <wps:wsp>
                          <wps:cNvPr id="589" name="Line 750"/>
                          <wps:cNvCnPr/>
                          <wps:spPr bwMode="auto">
                            <a:xfrm flipV="1">
                              <a:off x="5397" y="8051"/>
                              <a:ext cx="2274" cy="3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0" name="Line 751"/>
                          <wps:cNvCnPr/>
                          <wps:spPr bwMode="auto">
                            <a:xfrm flipV="1">
                              <a:off x="5555" y="5130"/>
                              <a:ext cx="52" cy="2955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1" name="AutoShape 7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7" y="7928"/>
                              <a:ext cx="314" cy="315"/>
                            </a:xfrm>
                            <a:prstGeom prst="donut">
                              <a:avLst>
                                <a:gd name="adj" fmla="val 2504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2" name="Rectangle 7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501" y="8243"/>
                              <a:ext cx="106" cy="15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3" name="Rectangle 754"/>
                          <wps:cNvSpPr>
                            <a:spLocks noChangeArrowheads="1"/>
                          </wps:cNvSpPr>
                          <wps:spPr bwMode="auto">
                            <a:xfrm>
                              <a:off x="5292" y="8243"/>
                              <a:ext cx="524" cy="157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4" name="Line 755"/>
                          <wps:cNvCnPr/>
                          <wps:spPr bwMode="auto">
                            <a:xfrm flipH="1" flipV="1">
                              <a:off x="4263" y="6827"/>
                              <a:ext cx="1239" cy="122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5" name="Line 756"/>
                          <wps:cNvCnPr/>
                          <wps:spPr bwMode="auto">
                            <a:xfrm flipV="1">
                              <a:off x="5502" y="6355"/>
                              <a:ext cx="1436" cy="173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6" name="Line 757"/>
                          <wps:cNvCnPr/>
                          <wps:spPr bwMode="auto">
                            <a:xfrm>
                              <a:off x="4622" y="7172"/>
                              <a:ext cx="44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758"/>
                          <wps:cNvCnPr/>
                          <wps:spPr bwMode="auto">
                            <a:xfrm flipV="1">
                              <a:off x="5063" y="7173"/>
                              <a:ext cx="1" cy="45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8" name="Line 759"/>
                          <wps:cNvCnPr/>
                          <wps:spPr bwMode="auto">
                            <a:xfrm flipV="1">
                              <a:off x="6494" y="6925"/>
                              <a:ext cx="1" cy="82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9" name="Line 760"/>
                          <wps:cNvCnPr/>
                          <wps:spPr bwMode="auto">
                            <a:xfrm>
                              <a:off x="5817" y="7746"/>
                              <a:ext cx="677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Rectangle 761"/>
                          <wps:cNvSpPr>
                            <a:spLocks noChangeArrowheads="1"/>
                          </wps:cNvSpPr>
                          <wps:spPr bwMode="auto">
                            <a:xfrm>
                              <a:off x="5397" y="8401"/>
                              <a:ext cx="314" cy="914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  <a:ln w="9525">
                              <a:solidFill>
                                <a:srgbClr val="333399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601" name="Group 762"/>
                          <wpg:cNvGrpSpPr>
                            <a:grpSpLocks/>
                          </wpg:cNvGrpSpPr>
                          <wpg:grpSpPr bwMode="auto">
                            <a:xfrm>
                              <a:off x="5441" y="8520"/>
                              <a:ext cx="210" cy="645"/>
                              <a:chOff x="5441" y="8520"/>
                              <a:chExt cx="210" cy="645"/>
                            </a:xfrm>
                          </wpg:grpSpPr>
                          <wps:wsp>
                            <wps:cNvPr id="602" name="Oval 76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8520"/>
                                <a:ext cx="210" cy="1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3" name="Oval 76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8760"/>
                                <a:ext cx="210" cy="1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008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4" name="Oval 76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441" y="9000"/>
                                <a:ext cx="210" cy="16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739" o:spid="_x0000_s1186" style="position:absolute;left:0;text-align:left;margin-left:87.35pt;margin-top:90.3pt;width:213.15pt;height:209.25pt;z-index:251652096;mso-position-horizontal-relative:text;mso-position-vertical-relative:text" coordorigin="4263,5130" coordsize="4263,418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">
                <o:lock v:ext="edit" aspectratio="t"/>
                <v:rect id="AutoShape 740" o:spid="_x0000_s1187" style="position:absolute;left:4263;top:5130;width:4263;height:418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8we3rxQAA&#10;ANwAAAAPAAAAZHJzL2Rvd25yZXYueG1sRI9Ba8JAFITvQv/D8gpepG4qaNvUVYpQDCKIsfX8yL4m&#10;odm3Mbsm8d+7guBxmJlvmPmyN5VoqXGlZQWv4wgEcWZ1ybmCn8P3yzsI55E1VpZJwYUcLBdPgznG&#10;2na8pzb1uQgQdjEqKLyvYyldVpBBN7Y1cfD+bGPQB9nkUjfYBbip5CSKZtJgyWGhwJpWBWX/6dko&#10;6LJdezxs13I3OiaWT8lplf5ulBo+91+fIDz1/hG+txOtYPr2Abcz4QjIx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PzB7evFAAAA3AAAAA8AAAAAAAAAAAAAAAAAlwIAAGRycy9k&#10;b3ducmV2LnhtbFBLBQYAAAAABAAEAPUAAACJAwAAAAA=&#10;" filled="f" stroked="f">
                  <o:lock v:ext="edit" aspectratio="t" text="t"/>
                </v:rect>
                <v:group id="Group 741" o:spid="_x0000_s1188" style="position:absolute;left:4263;top:5130;width:3723;height:4185" coordorigin="4263,5130" coordsize="3723,418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Zg1H8IAAADcAAAADwAA&#10;AAAAAAAAAAAAAACpAgAAZHJzL2Rvd25yZXYueG1sUEsFBgAAAAAEAAQA+gAAAJgDAAAAAA==&#10;">
                  <v:shape id="Text Box 742" o:spid="_x0000_s1189" type="#_x0000_t202" style="position:absolute;left:6448;top:7030;width:490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un1fxQAA&#10;ANwAAAAPAAAAZHJzL2Rvd25yZXYueG1sRI9Pa8JAFMTvBb/D8oTe6iYFS4iu4l8oCEKtB4/P7DMJ&#10;Zt8u2a2JfvquUOhxmJnfMNN5bxpxo9bXlhWkowQEcWF1zaWC4/f2LQPhA7LGxjIpuJOH+WzwMsVc&#10;246/6HYIpYgQ9jkqqEJwuZS+qMigH1lHHL2LbQ2GKNtS6ha7CDeNfE+SD2mw5rhQoaNVRcX18GMU&#10;uMtD706nbO/Om81utT5n6bIrlHod9osJiEB9+A//tT+1gnGWwvNMPAJy9g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m6fV/FAAAA3AAAAA8AAAAAAAAAAAAAAAAAlwIAAGRycy9k&#10;b3ducmV2LnhtbFBLBQYAAAAABAAEAPUAAACJAwAAAAA=&#10;" stroked="f">
                    <v:textbox inset="6.3pt,3.15pt,6.3pt,3.15pt">
                      <w:txbxContent>
                        <w:p w14:paraId="6579F263" w14:textId="77777777" w:rsidR="00D03963" w:rsidRPr="0067437F" w:rsidRDefault="00D03963" w:rsidP="00D03963">
                          <w:pPr>
                            <w:rPr>
                              <w:sz w:val="21"/>
                            </w:rPr>
                          </w:pPr>
                          <w:r>
                            <w:rPr>
                              <w:sz w:val="21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743" o:spid="_x0000_s1190" type="#_x0000_t202" style="position:absolute;left:6008;top:7659;width:332;height: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aOMoxQAA&#10;ANwAAAAPAAAAZHJzL2Rvd25yZXYueG1sRI9Pi8IwFMTvwn6H8Bb2pqnCSqlG8d/CgrCw6sHjs3m2&#10;xeYlNNFWP71ZWPA4zMxvmOm8M7W4UeMrywqGgwQEcW51xYWCw/6rn4LwAVljbZkU3MnDfPbWm2Km&#10;bcu/dNuFQkQI+wwVlCG4TEqfl2TQD6wjjt7ZNgZDlE0hdYNthJtajpJkLA1WHBdKdLQqKb/srkaB&#10;Oz/09nhMf9xps9mu1qd0uGxzpT7eu8UERKAuvML/7W+t4DMdwd+ZeATk7Ak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lo4yjFAAAA3AAAAA8AAAAAAAAAAAAAAAAAlwIAAGRycy9k&#10;b3ducmV2LnhtbFBLBQYAAAAABAAEAPUAAACJAwAAAAA=&#10;" stroked="f">
                    <v:textbox inset="6.3pt,3.15pt,6.3pt,3.15pt">
                      <w:txbxContent>
                        <w:p w14:paraId="56D05524" w14:textId="77777777" w:rsidR="00D03963" w:rsidRPr="0067437F" w:rsidRDefault="00D03963" w:rsidP="00D03963">
                          <w:pPr>
                            <w:rPr>
                              <w:sz w:val="21"/>
                            </w:rPr>
                          </w:pPr>
                          <w:r>
                            <w:rPr>
                              <w:sz w:val="21"/>
                            </w:rPr>
                            <w:t>3</w:t>
                          </w:r>
                        </w:p>
                      </w:txbxContent>
                    </v:textbox>
                  </v:shape>
                  <v:shape id="Text Box 744" o:spid="_x0000_s1191" type="#_x0000_t202" style="position:absolute;left:4359;top:6355;width:540;height:779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Aax7wwAA&#10;ANwAAAAPAAAAZHJzL2Rvd25yZXYueG1sRI/RagIxFETfBf8hXKFvmuhildUotiAIhRZXP+C6ue4u&#10;bm6WJOr275tCoY/DzJxh1tvetuJBPjSONUwnCgRx6UzDlYbzaT9egggR2WDrmDR8U4DtZjhYY27c&#10;k4/0KGIlEoRDjhrqGLtcylDWZDFMXEecvKvzFmOSvpLG4zPBbStnSr1Kiw2nhRo7eq+pvBV3q0G9&#10;NT6btzI7yEX4nBl3UV+XD61fRv1uBSJSH//Df+2D0TBfZvB7Jh0Bufk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3Aax7wwAAANwAAAAPAAAAAAAAAAAAAAAAAJcCAABkcnMvZG93&#10;bnJldi54bWxQSwUGAAAAAAQABAD1AAAAhwMAAAAA&#10;" stroked="f">
                    <v:textbox style="mso-fit-shape-to-text:t" inset="6.3pt,3.15pt,6.3pt,3.15pt">
                      <w:txbxContent>
                        <w:p w14:paraId="410265E2" w14:textId="77777777" w:rsidR="00D03963" w:rsidRPr="00993715" w:rsidRDefault="00D03963" w:rsidP="00D03963">
                          <w:r w:rsidRPr="00993715">
                            <w:rPr>
                              <w:position w:val="-12"/>
                            </w:rPr>
                            <w:object w:dxaOrig="279" w:dyaOrig="400" w14:anchorId="08445876">
                              <v:shape id="_x0000_i1154" type="#_x0000_t75" style="width:14.25pt;height:20.95pt" o:ole="">
                                <v:imagedata r:id="rId274" o:title=""/>
                              </v:shape>
                              <o:OLEObject Type="Embed" ProgID="Equation.DSMT4" ShapeID="_x0000_i1154" DrawAspect="Content" ObjectID="_1261480555" r:id="rId275"/>
                            </w:object>
                          </w:r>
                        </w:p>
                      </w:txbxContent>
                    </v:textbox>
                  </v:shape>
                  <v:shape id="Text Box 745" o:spid="_x0000_s1192" type="#_x0000_t202" style="position:absolute;left:5651;top:5400;width:528;height:717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46DQPwwAA&#10;ANwAAAAPAAAAZHJzL2Rvd25yZXYueG1sRI/dagIxFITvC32HcAq900StP6xGUaEgCIo/D3DcHHcX&#10;NydLEnX79qZQ6OUwM98ws0Vra/EgHyrHGnpdBYI4d6biQsP59N2ZgAgR2WDtmDT8UIDF/P1thplx&#10;Tz7Q4xgLkSAcMtRQxthkUoa8JIuh6xri5F2dtxiT9IU0Hp8JbmvZV2okLVacFkpsaF1SfjverQa1&#10;qvxgWMvBRo7Drm/cRe0vW60/P9rlFESkNv6H/9obo2E4+YLfM+kIyPk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46DQPwwAAANwAAAAPAAAAAAAAAAAAAAAAAJcCAABkcnMvZG93&#10;bnJldi54bWxQSwUGAAAAAAQABAD1AAAAhwMAAAAA&#10;" stroked="f">
                    <v:textbox style="mso-fit-shape-to-text:t" inset="6.3pt,3.15pt,6.3pt,3.15pt">
                      <w:txbxContent>
                        <w:p w14:paraId="043DFE8D" w14:textId="77777777" w:rsidR="00D03963" w:rsidRPr="00993715" w:rsidRDefault="00D03963" w:rsidP="00D03963">
                          <w:r w:rsidRPr="00993715">
                            <w:rPr>
                              <w:position w:val="-4"/>
                            </w:rPr>
                            <w:object w:dxaOrig="240" w:dyaOrig="320" w14:anchorId="13642722">
                              <v:shape id="_x0000_i1156" type="#_x0000_t75" style="width:13.4pt;height:17.6pt" o:ole="">
                                <v:imagedata r:id="rId276" o:title=""/>
                              </v:shape>
                              <o:OLEObject Type="Embed" ProgID="Equation.DSMT4" ShapeID="_x0000_i1156" DrawAspect="Content" ObjectID="_1261480556" r:id="rId277"/>
                            </w:object>
                          </w:r>
                        </w:p>
                      </w:txbxContent>
                    </v:textbox>
                  </v:shape>
                  <v:shape id="Text Box 746" o:spid="_x0000_s1193" type="#_x0000_t202" style="position:absolute;left:5064;top:7198;width:333;height:42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gXtcxgAA&#10;ANwAAAAPAAAAZHJzL2Rvd25yZXYueG1sRI9La8MwEITvhf4HsYXeajmBFONaCXkVCoFCHoccN9b6&#10;Qa2VsNTY7a+vCoEch5n5hikWo+nElXrfWlYwSVIQxKXVLdcKTsf3lwyED8gaO8uk4Ic8LOaPDwXm&#10;2g68p+sh1CJC2OeooAnB5VL6siGDPrGOOHqV7Q2GKPta6h6HCDednKbpqzTYclxo0NG6ofLr8G0U&#10;uOpX787n7NNdttvdenPJJquhVOr5aVy+gQg0hnv41v7QCmbZDP7PxCMg53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WgXtcxgAAANwAAAAPAAAAAAAAAAAAAAAAAJcCAABkcnMv&#10;ZG93bnJldi54bWxQSwUGAAAAAAQABAD1AAAAigMAAAAA&#10;" stroked="f">
                    <v:textbox inset="6.3pt,3.15pt,6.3pt,3.15pt">
                      <w:txbxContent>
                        <w:p w14:paraId="14367811" w14:textId="77777777" w:rsidR="00D03963" w:rsidRPr="0067437F" w:rsidRDefault="00D03963" w:rsidP="00D03963">
                          <w:pPr>
                            <w:rPr>
                              <w:sz w:val="21"/>
                            </w:rPr>
                          </w:pPr>
                          <w:r>
                            <w:rPr>
                              <w:sz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47" o:spid="_x0000_s1194" type="#_x0000_t202" style="position:absolute;left:4732;top:6827;width:332;height:42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U+UrxQAA&#10;ANwAAAAPAAAAZHJzL2Rvd25yZXYueG1sRI9Pi8IwFMTvC36H8ARva6qglGoU/8KCsLDqweOzebbF&#10;5iU00Xb3028WFjwOM/MbZr7sTC2e1PjKsoLRMAFBnFtdcaHgfNq/pyB8QNZYWyYF3+Rhuei9zTHT&#10;tuUveh5DISKEfYYKyhBcJqXPSzLoh9YRR+9mG4MhyqaQusE2wk0tx0kylQYrjgslOtqUlN+PD6PA&#10;3X704XJJP911tztsttd0tG5zpQb9bjUDEagLr/B/+0MrmKRT+DsTj4Bc/A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ZT5SvFAAAA3AAAAA8AAAAAAAAAAAAAAAAAlwIAAGRycy9k&#10;b3ducmV2LnhtbFBLBQYAAAAABAAEAPUAAACJAwAAAAA=&#10;" stroked="f">
                    <v:textbox inset="6.3pt,3.15pt,6.3pt,3.15pt">
                      <w:txbxContent>
                        <w:p w14:paraId="5470C4C8" w14:textId="77777777" w:rsidR="00D03963" w:rsidRPr="0067437F" w:rsidRDefault="00D03963" w:rsidP="00D03963">
                          <w:pPr>
                            <w:rPr>
                              <w:sz w:val="21"/>
                            </w:rPr>
                          </w:pPr>
                          <w:r>
                            <w:rPr>
                              <w:sz w:val="21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748" o:spid="_x0000_s1195" type="#_x0000_t202" style="position:absolute;left:7671;top:7894;width:315;height:50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H0CwxgAA&#10;ANwAAAAPAAAAZHJzL2Rvd25yZXYueG1sRI9Pa8JAFMTvBb/D8gRvdaNgG6KrqFUoCAX/HDw+s88k&#10;mH27ZLcm9tN3CwWPw8z8hpktOlOLOzW+sqxgNExAEOdWV1woOB23rykIH5A11pZJwYM8LOa9lxlm&#10;2ra8p/shFCJC2GeooAzBZVL6vCSDfmgdcfSutjEYomwKqRtsI9zUcpwkb9JgxXGhREfrkvLb4dso&#10;cNcfvTuf0y932Wx2649LOlq1uVKDfrecggjUhWf4v/2pFUzSd/g7E4+AnP8C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JH0CwxgAAANwAAAAPAAAAAAAAAAAAAAAAAJcCAABkcnMv&#10;ZG93bnJldi54bWxQSwUGAAAAAAQABAD1AAAAigMAAAAA&#10;" stroked="f">
                    <v:textbox inset="6.3pt,3.15pt,6.3pt,3.15pt">
                      <w:txbxContent>
                        <w:p w14:paraId="1FE9B2DC" w14:textId="77777777" w:rsidR="00D03963" w:rsidRPr="0067437F" w:rsidRDefault="00D03963" w:rsidP="00D03963">
                          <w:pPr>
                            <w:rPr>
                              <w:sz w:val="21"/>
                            </w:rPr>
                          </w:pPr>
                          <w:r w:rsidRPr="0067437F">
                            <w:rPr>
                              <w:sz w:val="21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49" o:spid="_x0000_s1196" type="#_x0000_t202" style="position:absolute;left:6833;top:6481;width:540;height:779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pT4KwQAA&#10;ANwAAAAPAAAAZHJzL2Rvd25yZXYueG1sRE/dasIwFL4f7B3CGXg3k7XopDOKDgRBmKzbAxybs7as&#10;OSlJ1ta3NxfCLj++//V2sp0YyIfWsYaXuQJBXDnTcq3h++vwvAIRIrLBzjFpuFKA7ebxYY2FcSN/&#10;0lDGWqQQDgVqaGLsCylD1ZDFMHc9ceJ+nLcYE/S1NB7HFG47mSm1lBZbTg0N9vTeUPVb/lkNat/6&#10;fNHJ/Chfw0dm3EWdLyetZ0/T7g1EpCn+i+/uo9GwWKW16Uw6AnJzA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uaU+CsEAAADcAAAADwAAAAAAAAAAAAAAAACXAgAAZHJzL2Rvd25y&#10;ZXYueG1sUEsFBgAAAAAEAAQA9QAAAIUDAAAAAA==&#10;" stroked="f">
                    <v:textbox style="mso-fit-shape-to-text:t" inset="6.3pt,3.15pt,6.3pt,3.15pt">
                      <w:txbxContent>
                        <w:p w14:paraId="6678FF28" w14:textId="77777777" w:rsidR="00D03963" w:rsidRPr="00993715" w:rsidRDefault="00D03963" w:rsidP="00D03963">
                          <w:r w:rsidRPr="00993715">
                            <w:rPr>
                              <w:position w:val="-12"/>
                            </w:rPr>
                            <w:object w:dxaOrig="279" w:dyaOrig="400" w14:anchorId="2A5A54EE">
                              <v:shape id="_x0000_i1158" type="#_x0000_t75" style="width:14.25pt;height:20.95pt" o:ole="">
                                <v:imagedata r:id="rId278" o:title=""/>
                              </v:shape>
                              <o:OLEObject Type="Embed" ProgID="Equation.DSMT4" ShapeID="_x0000_i1158" DrawAspect="Content" ObjectID="_1261480557" r:id="rId279"/>
                            </w:object>
                          </w:r>
                        </w:p>
                      </w:txbxContent>
                    </v:textbox>
                  </v:shape>
                  <v:line id="Line 750" o:spid="_x0000_s1197" style="position:absolute;flip:y;visibility:visible;mso-wrap-style:square" from="5397,8051" to="7671,80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tiRB8UAAADcAAAADwAAAGRycy9kb3ducmV2LnhtbESPQWvCQBCF70L/wzKFXoJurFhi6iq1&#10;KhRKD1UPHofsNAnNzobsVOO/dwuCx8eb971582XvGnWiLtSeDYxHKSjiwtuaSwOH/XaYgQqCbLHx&#10;TAYuFGC5eBjMMbf+zN902kmpIoRDjgYqkTbXOhQVOQwj3xJH78d3DiXKrtS2w3OEu0Y/p+mLdlhz&#10;bKiwpfeKit/dn4tvbL94PZkkK6eTZEabo3ymWox5euzfXkEJ9XI/vqU/rIFpNoP/MZEAenE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VtiRB8UAAADcAAAADwAAAAAAAAAA&#10;AAAAAAChAgAAZHJzL2Rvd25yZXYueG1sUEsFBgAAAAAEAAQA+QAAAJMDAAAAAA==&#10;">
                    <v:stroke endarrow="block"/>
                  </v:line>
                  <v:line id="Line 751" o:spid="_x0000_s1198" style="position:absolute;flip:y;visibility:visible;mso-wrap-style:square" from="5555,5130" to="5607,80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xVMFcAAAADcAAAADwAAAGRycy9kb3ducmV2LnhtbERPy4rCMBTdC/MP4Q6409QRZaYaRWQU&#10;lW50xv2luX1gclOaqPXvzUJweTjv+bKzRtyo9bVjBaNhAoI4d7rmUsH/32bwDcIHZI3GMSl4kIfl&#10;4qM3x1S7Ox/pdgqliCHsU1RQhdCkUvq8Iot+6BriyBWutRgibEupW7zHcGvkV5JMpcWaY0OFDa0r&#10;yi+nq1XQ/J532+zgJmtXrOpxdhkVZm+U6n92qxmIQF14i1/unVYw+Ynz45l4BOTiCQ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PsVTBXAAAAA3AAAAA8AAAAAAAAAAAAAAAAA&#10;oQIAAGRycy9kb3ducmV2LnhtbFBLBQYAAAAABAAEAPkAAACOAwAAAAA=&#10;" strokecolor="red" strokeweight="2.25pt">
                    <v:stroke endarrow="block"/>
                  </v:line>
                  <v:shape id="AutoShape 752" o:spid="_x0000_s1199" type="#_x0000_t23" style="position:absolute;left:5397;top:7928;width:314;height:3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ZBsvxwAA&#10;ANwAAAAPAAAAZHJzL2Rvd25yZXYueG1sRI/dasJAFITvhb7DcgreSN2otLSpG5GKIgiKPxR6d8ie&#10;ZkOyZ0N21din7wqFXg4z8w0znXW2FhdqfelYwWiYgCDOnS65UHA6Lp9eQfiArLF2TApu5GGWPfSm&#10;mGp35T1dDqEQEcI+RQUmhCaV0ueGLPqha4ij9+1aiyHKtpC6xWuE21qOk+RFWiw5Lhhs6MNQXh3O&#10;VsHuczteFIN69/VTrfZ+4ybezFmp/mM3fwcRqAv/4b/2Wit4fhvB/Uw8AjL7BQ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X2QbL8cAAADcAAAADwAAAAAAAAAAAAAAAACXAgAAZHJz&#10;L2Rvd25yZXYueG1sUEsFBgAAAAAEAAQA9QAAAIsDAAAAAA==&#10;" adj="5409" fillcolor="navy"/>
                  <v:rect id="Rectangle 753" o:spid="_x0000_s1200" style="position:absolute;left:5501;top:8243;width:106;height:15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tH3gxAAA&#10;ANwAAAAPAAAAZHJzL2Rvd25yZXYueG1sRI9Bi8IwFITvgv8hvIW9abpdXLQaRRRFj1ov3p7Ns+1u&#10;81KaqNVfb4QFj8PMfMNMZq2pxJUaV1pW8NWPQBBnVpecKzikq94QhPPIGivLpOBODmbTbmeCibY3&#10;3tF173MRIOwSVFB4XydSuqwgg65va+LgnW1j0AfZ5FI3eAtwU8k4in6kwZLDQoE1LQrK/vYXo+BU&#10;xgd87NJ1ZEarb79t09/LcanU50c7H4Pw1Pp3+L+90QoGoxheZ8IRkN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rR94MQAAADcAAAADwAAAAAAAAAAAAAAAACXAgAAZHJzL2Rv&#10;d25yZXYueG1sUEsFBgAAAAAEAAQA9QAAAIgDAAAAAA==&#10;"/>
                  <v:rect id="Rectangle 754" o:spid="_x0000_s1201" style="position:absolute;left:5292;top:8243;width:524;height:15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plh3wwAA&#10;ANwAAAAPAAAAZHJzL2Rvd25yZXYueG1sRI9PawIxFMTvBb9DeEJvNVuLYrdmF1H8cxK0vfT22Lzu&#10;hm5eliS622/fCILHYWZ+wyzLwbbiSj4YxwpeJxkI4sppw7WCr8/tywJEiMgaW8ek4I8ClMXoaYm5&#10;dj2f6HqOtUgQDjkqaGLscilD1ZDFMHEdcfJ+nLcYk/S11B77BLetnGbZXFo0nBYa7GjdUPV7vlgF&#10;nn1/IbPT9bfJcLcZzP4Y1ko9j4fVB4hIQ3yE7+2DVjB7f4PbmXQEZPE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eplh3wwAAANwAAAAPAAAAAAAAAAAAAAAAAJcCAABkcnMvZG93&#10;bnJldi54bWxQSwUGAAAAAAQABAD1AAAAhwMAAAAA&#10;" fillcolor="navy"/>
                  <v:line id="Line 755" o:spid="_x0000_s1202" style="position:absolute;flip:x y;visibility:visible;mso-wrap-style:square" from="4263,6827" to="5502,80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6/kpMYAAADcAAAADwAAAGRycy9kb3ducmV2LnhtbESPQWvCQBSE7wX/w/IEb81GsdJEVxFp&#10;oafa2PbQ2yP7TKLZtyG7JrG/visIPQ4z8w2z2gymFh21rrKsYBrFIIhzqysuFHx9vj4+g3AeWWNt&#10;mRRcycFmPXpYYaptzxl1B1+IAGGXooLS+yaV0uUlGXSRbYiDd7StQR9kW0jdYh/gppazOF5IgxWH&#10;hRIb2pWUnw8Xo2BeZQs7e7/+6NNL/r3PktMH6V+lJuNhuwThafD/4Xv7TSt4SuZwOxOOgFz/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+v5KTGAAAA3AAAAA8AAAAAAAAA&#10;AAAAAAAAoQIAAGRycy9kb3ducmV2LnhtbFBLBQYAAAAABAAEAPkAAACUAwAAAAA=&#10;" strokecolor="blue" strokeweight="2.25pt">
                    <v:stroke endarrow="block"/>
                  </v:line>
                  <v:line id="Line 756" o:spid="_x0000_s1203" style="position:absolute;flip:y;visibility:visible;mso-wrap-style:square" from="5502,6355" to="6938,808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oOr8QAAADcAAAADwAAAGRycy9kb3ducmV2LnhtbESPwWrDMBBE74X8g9hCbo1kg0vjRgnF&#10;xZAceoiTD1isrW1irYyl2O7fR4VCj8PMvGF2h8X2YqLRd441JBsFgrh2puNGw/VSvryB8AHZYO+Y&#10;NPyQh8N+9bTD3LiZzzRVoRERwj5HDW0IQy6lr1uy6DduII7etxsthijHRpoR5wi3vUyVepUWO44L&#10;LQ5UtFTfqrvVcPafN3Ua+iJLMsVLWiRV8VVqvX5ePt5BBFrCf/ivfTQasm0Gv2fiEZD7B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bCg6vxAAAANwAAAAPAAAAAAAAAAAA&#10;AAAAAKECAABkcnMvZG93bnJldi54bWxQSwUGAAAAAAQABAD5AAAAkgMAAAAA&#10;" strokecolor="blue" strokeweight="2.25pt">
                    <v:stroke endarrow="block"/>
                  </v:line>
                  <v:line id="Line 757" o:spid="_x0000_s1204" style="position:absolute;visibility:visible;mso-wrap-style:square" from="4622,7172" to="5063,71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dkEr8cAAADcAAAADwAAAGRycy9kb3ducmV2LnhtbESPQWvCQBSE74L/YXlCb7ppi6FNXUVa&#10;CtqDqC20x2f2NYlm34bdNUn/vSsIPQ4z8w0zW/SmFi05X1lWcD9JQBDnVldcKPj6fB8/gfABWWNt&#10;mRT8kYfFfDiYYaZtxztq96EQEcI+QwVlCE0mpc9LMugntiGO3q91BkOUrpDaYRfhppYPSZJKgxXH&#10;hRIbei0pP+3PRsHmcZu2y/XHqv9ep4f8bXf4OXZOqbtRv3wBEagP/+Fbe6UVTJ9TuJ6JR0DOL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F2QSvxwAAANwAAAAPAAAAAAAA&#10;AAAAAAAAAKECAABkcnMvZG93bnJldi54bWxQSwUGAAAAAAQABAD5AAAAlQMAAAAA&#10;"/>
                  <v:line id="Line 758" o:spid="_x0000_s1205" style="position:absolute;flip:y;visibility:visible;mso-wrap-style:square" from="5063,7173" to="5064,762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7EgS8cAAADcAAAADwAAAGRycy9kb3ducmV2LnhtbESPQWsCMRSE74X+h/AKvRTNtrRVt0aR&#10;QqEHL1pZ8fbcPDfLbl62SarrvzeC0OMwM98w03lvW3EkH2rHCp6HGQji0umaKwWbn6/BGESIyBpb&#10;x6TgTAHms/u7KebanXhFx3WsRIJwyFGBibHLpQylIYth6Dri5B2ctxiT9JXUHk8Jblv5kmXv0mLN&#10;acFgR5+Gymb9ZxXI8fLp1y/2r03RbLcTU5RFt1sq9fjQLz5AROrjf/jW/tYK3iYjuJ5JR0DOLg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zsSBLxwAAANwAAAAPAAAAAAAA&#10;AAAAAAAAAKECAABkcnMvZG93bnJldi54bWxQSwUGAAAAAAQABAD5AAAAlQMAAAAA&#10;"/>
                  <v:line id="Line 759" o:spid="_x0000_s1206" style="position:absolute;flip:y;visibility:visible;mso-wrap-style:square" from="6494,6925" to="6495,77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i60OcQAAADcAAAADwAAAGRycy9kb3ducmV2LnhtbERPy2oCMRTdC/5DuEI3pWaUVnRqFCkI&#10;XbjxwUh3t5PrZJjJzTRJdfr3zUJweTjv5bq3rbiSD7VjBZNxBoK4dLrmSsHpuH2ZgwgRWWPrmBT8&#10;UYD1ajhYYq7djfd0PcRKpBAOOSowMXa5lKE0ZDGMXUecuIvzFmOCvpLa4y2F21ZOs2wmLdacGgx2&#10;9GGobA6/VoGc755//Ob7tSma83lhirLovnZKPY36zTuISH18iO/uT63gbZHWpjPpCMjV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CLrQ5xAAAANwAAAAPAAAAAAAAAAAA&#10;AAAAAKECAABkcnMvZG93bnJldi54bWxQSwUGAAAAAAQABAD5AAAAkgMAAAAA&#10;"/>
                  <v:line id="Line 760" o:spid="_x0000_s1207" style="position:absolute;visibility:visible;mso-wrap-style:square" from="5817,7746" to="6494,77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EaQ3ccAAADcAAAADwAAAGRycy9kb3ducmV2LnhtbESPQWvCQBSE7wX/w/KE3uqmFkNNXUUs&#10;Be2hqC20x2f2NYlm34bdNUn/vSsUPA4z8w0zW/SmFi05X1lW8DhKQBDnVldcKPj6fHt4BuEDssba&#10;Min4Iw+L+eBuhpm2He+o3YdCRAj7DBWUITSZlD4vyaAf2YY4er/WGQxRukJqh12Em1qOkySVBiuO&#10;CyU2tCopP+3PRsHH0zZtl5v3df+9SQ/56+7wc+ycUvfDfvkCIlAfbuH/9lormEyncD0Tj4CcX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0RpDdxwAAANwAAAAPAAAAAAAA&#10;AAAAAAAAAKECAABkcnMvZG93bnJldi54bWxQSwUGAAAAAAQABAD5AAAAlQMAAAAA&#10;"/>
                  <v:rect id="Rectangle 761" o:spid="_x0000_s1208" style="position:absolute;left:5397;top:8401;width:314;height:91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oYhSwAAA&#10;ANwAAAAPAAAAZHJzL2Rvd25yZXYueG1sRE/PS8MwFL4L/g/hCd5s4oRiu2WjFAZerbrt+GieTVnz&#10;Upps7f775SB4/Ph+b3aLG8SVptB71vCaKRDErTc9dxq+v/Yv7yBCRDY4eCYNNwqw2z4+bLA0fuZP&#10;ujaxEymEQ4kabIxjKWVoLTkMmR+JE/frJ4cxwamTZsI5hbtBrpTKpcOeU4PFkWpL7bm5OA2nn/po&#10;cpazbc4Nz9VbsVKHQuvnp6Vag4i0xH/xn/vDaMhVmp/OpCMgt3c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koYhSwAAAANwAAAAPAAAAAAAAAAAAAAAAAJcCAABkcnMvZG93bnJl&#10;di54bWxQSwUGAAAAAAQABAD1AAAAhAMAAAAA&#10;" fillcolor="#ff9" strokecolor="#339"/>
                  <v:group id="Group 762" o:spid="_x0000_s1209" style="position:absolute;left:5441;top:8520;width:210;height:645" coordorigin="5441,8520" coordsize="210,64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Qi8qLGAAAA3AAA&#10;AA8AAAAAAAAAAAAAAAAAqQIAAGRycy9kb3ducmV2LnhtbFBLBQYAAAAABAAEAPoAAACcAwAAAAA=&#10;">
                    <v:oval id="Oval 763" o:spid="_x0000_s1210" style="position:absolute;left:5441;top:8520;width:210;height:1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GnbxxQAA&#10;ANwAAAAPAAAAZHJzL2Rvd25yZXYueG1sRI9Pa8JAFMTvhX6H5Qm91Y2mWImuUgSltPXQ6MXbI/tM&#10;gtm3YXfNn2/fLRR6HGbmN8x6O5hGdOR8bVnBbJqAIC6srrlUcD7tn5cgfEDW2FgmBSN52G4eH9aY&#10;advzN3V5KEWEsM9QQRVCm0npi4oM+qltiaN3tc5giNKVUjvsI9w0cp4kC2mw5rhQYUu7iopbfjeR&#10;8nU/fLzmKcuX5vjpLiefjrtCqafJ8LYCEWgI/+G/9rtWsEjm8HsmHgG5+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gadvHFAAAA3AAAAA8AAAAAAAAAAAAAAAAAlwIAAGRycy9k&#10;b3ducmV2LnhtbFBLBQYAAAAABAAEAPUAAACJAwAAAAA=&#10;" fillcolor="red"/>
                    <v:oval id="Oval 764" o:spid="_x0000_s1211" style="position:absolute;left:5441;top:8760;width:210;height:1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iRv2xAAA&#10;ANwAAAAPAAAAZHJzL2Rvd25yZXYueG1sRI/BasMwEETvgf6D2EJuidwGTOtGCWkhkFPBVqDXrbW1&#10;TK2VYymx8/dVINDjMDNvmPV2cp240BBazwqelhkI4tqblhsFR71fvIAIEdlg55kUXCnAdvMwW2Nh&#10;/MglXarYiAThUKACG2NfSBlqSw7D0vfEyfvxg8OY5NBIM+CY4K6Tz1mWS4ctpwWLPX1Yqn+rs1NQ&#10;vuqv0/59zD+/tdfd6VBWO22Vmj9OuzcQkab4H763D0ZBnq3gdiYdAbn5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okb9sQAAADcAAAADwAAAAAAAAAAAAAAAACXAgAAZHJzL2Rv&#10;d25yZXYueG1sUEsFBgAAAAAEAAQA9QAAAIgDAAAAAA==&#10;" fillcolor="green"/>
                    <v:oval id="Oval 765" o:spid="_x0000_s1212" style="position:absolute;left:5441;top:9000;width:210;height:1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eMKKIxAAA&#10;ANwAAAAPAAAAZHJzL2Rvd25yZXYueG1sRI9Ba8JAFITvgv9heUJvurGpoaSuIpWCHjw0tvdH9pkE&#10;s29D9jWm/94tCD0OM/MNs96OrlUD9aHxbGC5SEARl942XBn4On/MX0EFQbbYeiYDvxRgu5lO1phb&#10;f+NPGgqpVIRwyNFALdLlWoeyJodh4Tvi6F1871Ci7Ctte7xFuGv1c5Jk2mHDcaHGjt5rKq/FjzOw&#10;r3ZFNuhUVullf5DV9ft0TJfGPM3G3RsooVH+w4/2wRrIkhf4OxOPgN7c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jCiiMQAAADcAAAADwAAAAAAAAAAAAAAAACXAgAAZHJzL2Rv&#10;d25yZXYueG1sUEsFBgAAAAAEAAQA9QAAAIgDAAAAAA==&#10;"/>
                  </v:group>
                </v:group>
                <w10:wrap type="topAndBottom"/>
              </v:group>
            </w:pict>
          </mc:Fallback>
        </mc:AlternateContent>
      </w:r>
      <w:r w:rsidRPr="00D03963">
        <w:rPr>
          <w:position w:val="-10"/>
          <w:lang w:val="es-ES"/>
        </w:rPr>
        <w:t xml:space="preserve">Dos cables soportan un objeto como se indica en la figura 1.33. La resultante </w:t>
      </w:r>
      <w:r w:rsidRPr="00D03963">
        <w:rPr>
          <w:position w:val="-10"/>
          <w:lang w:val="es-ES"/>
        </w:rPr>
        <w:object w:dxaOrig="240" w:dyaOrig="320" w14:anchorId="5E5345B6">
          <v:shape id="_x0000_i1153" type="#_x0000_t75" style="width:12.5pt;height:15.65pt" o:ole="">
            <v:imagedata r:id="rId280" o:title=""/>
          </v:shape>
          <o:OLEObject Type="Embed" ProgID="Equation.DSMT4" ShapeID="_x0000_i1153" DrawAspect="Content" ObjectID="_1405963128" r:id="rId281"/>
        </w:object>
      </w:r>
      <w:r w:rsidRPr="00D03963">
        <w:rPr>
          <w:position w:val="-10"/>
          <w:lang w:val="es-ES"/>
        </w:rPr>
        <w:t xml:space="preserve"> de las fuerzas </w:t>
      </w:r>
      <w:r w:rsidRPr="00D03963">
        <w:rPr>
          <w:position w:val="-10"/>
          <w:lang w:val="es-ES"/>
        </w:rPr>
        <w:object w:dxaOrig="279" w:dyaOrig="400" w14:anchorId="3BA64078">
          <v:shape id="_x0000_i1154" type="#_x0000_t75" style="width:14.4pt;height:20.65pt" o:ole="">
            <v:imagedata r:id="rId282" o:title=""/>
          </v:shape>
          <o:OLEObject Type="Embed" ProgID="Equation.DSMT4" ShapeID="_x0000_i1154" DrawAspect="Content" ObjectID="_1405963129" r:id="rId283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7403FDE7">
          <v:shape id="_x0000_i1155" type="#_x0000_t75" style="width:14.4pt;height:20.65pt" o:ole="">
            <v:imagedata r:id="rId284" o:title=""/>
          </v:shape>
          <o:OLEObject Type="Embed" ProgID="Equation.DSMT4" ShapeID="_x0000_i1155" DrawAspect="Content" ObjectID="_1405963130" r:id="rId285"/>
        </w:object>
      </w:r>
      <w:r w:rsidRPr="00D03963">
        <w:rPr>
          <w:position w:val="-10"/>
          <w:lang w:val="es-ES"/>
        </w:rPr>
        <w:t xml:space="preserve"> tiene una magnitud de 1500 N. Determine las magnitudes de las fuerzas </w:t>
      </w:r>
      <w:r w:rsidRPr="00D03963">
        <w:rPr>
          <w:position w:val="-10"/>
          <w:lang w:val="es-ES"/>
        </w:rPr>
        <w:object w:dxaOrig="279" w:dyaOrig="400" w14:anchorId="58307D9A">
          <v:shape id="_x0000_i1156" type="#_x0000_t75" style="width:14.4pt;height:20.65pt" o:ole="">
            <v:imagedata r:id="rId282" o:title=""/>
          </v:shape>
          <o:OLEObject Type="Embed" ProgID="Equation.DSMT4" ShapeID="_x0000_i1156" DrawAspect="Content" ObjectID="_1405963131" r:id="rId286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574F725B">
          <v:shape id="_x0000_i1157" type="#_x0000_t75" style="width:14.4pt;height:20.65pt" o:ole="">
            <v:imagedata r:id="rId284" o:title=""/>
          </v:shape>
          <o:OLEObject Type="Embed" ProgID="Equation.DSMT4" ShapeID="_x0000_i1157" DrawAspect="Content" ObjectID="_1405963132" r:id="rId287"/>
        </w:object>
      </w:r>
      <w:r w:rsidRPr="00D03963">
        <w:rPr>
          <w:b/>
          <w:position w:val="-10"/>
          <w:lang w:val="es-ES"/>
        </w:rPr>
        <w:t>.</w:t>
      </w:r>
    </w:p>
    <w:p w14:paraId="0D948480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15ABC8B7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33. </w:t>
      </w:r>
      <w:r w:rsidRPr="00D03963">
        <w:rPr>
          <w:position w:val="-10"/>
          <w:lang w:val="es-ES"/>
        </w:rPr>
        <w:t>Objeto soportado for dos fuerzas con una resultante de 1500 N</w:t>
      </w:r>
    </w:p>
    <w:p w14:paraId="7A3FE061" w14:textId="77777777" w:rsidR="00D03963" w:rsidRPr="00D03963" w:rsidRDefault="00D03963" w:rsidP="00D03963">
      <w:pPr>
        <w:rPr>
          <w:position w:val="-10"/>
          <w:lang w:val="es-ES"/>
        </w:rPr>
      </w:pPr>
    </w:p>
    <w:p w14:paraId="7F8FE983" w14:textId="2A93EEB6" w:rsidR="00D03963" w:rsidRPr="00D03963" w:rsidRDefault="00D03963" w:rsidP="00D03963">
      <w:pPr>
        <w:numPr>
          <w:ilvl w:val="0"/>
          <w:numId w:val="18"/>
        </w:numPr>
        <w:rPr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2D769020" wp14:editId="1788E57B">
                <wp:simplePos x="0" y="0"/>
                <wp:positionH relativeFrom="column">
                  <wp:posOffset>800100</wp:posOffset>
                </wp:positionH>
                <wp:positionV relativeFrom="paragraph">
                  <wp:posOffset>1097915</wp:posOffset>
                </wp:positionV>
                <wp:extent cx="3486150" cy="1628775"/>
                <wp:effectExtent l="0" t="0" r="0" b="0"/>
                <wp:wrapTopAndBottom/>
                <wp:docPr id="561" name="Group 76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486150" cy="1628775"/>
                          <a:chOff x="2929" y="11418"/>
                          <a:chExt cx="5490" cy="2565"/>
                        </a:xfrm>
                      </wpg:grpSpPr>
                      <wps:wsp>
                        <wps:cNvPr id="562" name="AutoShape 767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929" y="11418"/>
                            <a:ext cx="5490" cy="23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3" name="Text Box 768"/>
                        <wps:cNvSpPr txBox="1">
                          <a:spLocks noChangeArrowheads="1"/>
                        </wps:cNvSpPr>
                        <wps:spPr bwMode="auto">
                          <a:xfrm>
                            <a:off x="6690" y="12375"/>
                            <a:ext cx="539" cy="6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61F545E" w14:textId="77777777" w:rsidR="00D03963" w:rsidRPr="00993715" w:rsidRDefault="00D03963" w:rsidP="00D03963">
                              <w:r w:rsidRPr="00993715">
                                <w:rPr>
                                  <w:position w:val="-4"/>
                                </w:rPr>
                                <w:object w:dxaOrig="240" w:dyaOrig="320" w14:anchorId="4AE173AB">
                                  <v:shape id="_x0000_i1218" type="#_x0000_t75" style="width:12.5pt;height:15.65pt" o:ole="">
                                    <v:imagedata r:id="rId288" o:title=""/>
                                  </v:shape>
                                  <o:OLEObject Type="Embed" ProgID="Equation.DSMT4" ShapeID="_x0000_i1218" DrawAspect="Content" ObjectID="_1405963193" r:id="rId28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64" name="Text Box 769"/>
                        <wps:cNvSpPr txBox="1">
                          <a:spLocks noChangeArrowheads="1"/>
                        </wps:cNvSpPr>
                        <wps:spPr bwMode="auto">
                          <a:xfrm>
                            <a:off x="5651" y="12483"/>
                            <a:ext cx="712" cy="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E1B4DB4" w14:textId="77777777" w:rsidR="00D03963" w:rsidRPr="003A1503" w:rsidRDefault="00D03963" w:rsidP="00D03963">
                              <w:r>
                                <w:t>4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5" name="Text Box 770"/>
                        <wps:cNvSpPr txBox="1">
                          <a:spLocks noChangeArrowheads="1"/>
                        </wps:cNvSpPr>
                        <wps:spPr bwMode="auto">
                          <a:xfrm>
                            <a:off x="5651" y="11821"/>
                            <a:ext cx="712" cy="40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75361A" w14:textId="77777777" w:rsidR="00D03963" w:rsidRPr="003A1503" w:rsidRDefault="00D03963" w:rsidP="00D03963">
                              <w:r>
                                <w:t>30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6" name="AutoShape 771"/>
                        <wps:cNvSpPr>
                          <a:spLocks noChangeArrowheads="1"/>
                        </wps:cNvSpPr>
                        <wps:spPr bwMode="auto">
                          <a:xfrm>
                            <a:off x="3120" y="11821"/>
                            <a:ext cx="1815" cy="1065"/>
                          </a:xfrm>
                          <a:prstGeom prst="homePlate">
                            <a:avLst>
                              <a:gd name="adj" fmla="val 42558"/>
                            </a:avLst>
                          </a:prstGeom>
                          <a:solidFill>
                            <a:srgbClr val="FFFFFF"/>
                          </a:solidFill>
                          <a:ln w="38100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7" name="Rectangle 772"/>
                        <wps:cNvSpPr>
                          <a:spLocks noChangeArrowheads="1"/>
                        </wps:cNvSpPr>
                        <wps:spPr bwMode="auto">
                          <a:xfrm>
                            <a:off x="2929" y="12224"/>
                            <a:ext cx="330" cy="286"/>
                          </a:xfrm>
                          <a:prstGeom prst="rect">
                            <a:avLst/>
                          </a:prstGeom>
                          <a:solidFill>
                            <a:srgbClr val="008000"/>
                          </a:solidFill>
                          <a:ln w="9525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8" name="couch2"/>
                        <wps:cNvSpPr>
                          <a:spLocks noEditPoints="1" noChangeArrowheads="1"/>
                        </wps:cNvSpPr>
                        <wps:spPr bwMode="auto">
                          <a:xfrm>
                            <a:off x="3436" y="11821"/>
                            <a:ext cx="1004" cy="403"/>
                          </a:xfrm>
                          <a:custGeom>
                            <a:avLst/>
                            <a:gdLst>
                              <a:gd name="T0" fmla="*/ 10800 w 21600"/>
                              <a:gd name="T1" fmla="*/ 0 h 21600"/>
                              <a:gd name="T2" fmla="*/ 20993 w 21600"/>
                              <a:gd name="T3" fmla="*/ 10800 h 21600"/>
                              <a:gd name="T4" fmla="*/ 5373 w 21600"/>
                              <a:gd name="T5" fmla="*/ 21172 h 21600"/>
                              <a:gd name="T6" fmla="*/ 17029 w 21600"/>
                              <a:gd name="T7" fmla="*/ 21600 h 21600"/>
                              <a:gd name="T8" fmla="*/ 11244 w 21600"/>
                              <a:gd name="T9" fmla="*/ 21119 h 21600"/>
                              <a:gd name="T10" fmla="*/ 607 w 21600"/>
                              <a:gd name="T11" fmla="*/ 10800 h 21600"/>
                              <a:gd name="T12" fmla="*/ 3062 w 21600"/>
                              <a:gd name="T13" fmla="*/ 6469 h 21600"/>
                              <a:gd name="T14" fmla="*/ 18553 w 21600"/>
                              <a:gd name="T15" fmla="*/ 1783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21600" h="21600" extrusionOk="0">
                                <a:moveTo>
                                  <a:pt x="19477" y="19515"/>
                                </a:moveTo>
                                <a:lnTo>
                                  <a:pt x="19563" y="19889"/>
                                </a:lnTo>
                                <a:lnTo>
                                  <a:pt x="19672" y="20263"/>
                                </a:lnTo>
                                <a:lnTo>
                                  <a:pt x="19780" y="20531"/>
                                </a:lnTo>
                                <a:lnTo>
                                  <a:pt x="19888" y="20691"/>
                                </a:lnTo>
                                <a:lnTo>
                                  <a:pt x="20170" y="21119"/>
                                </a:lnTo>
                                <a:lnTo>
                                  <a:pt x="20408" y="21172"/>
                                </a:lnTo>
                                <a:lnTo>
                                  <a:pt x="20712" y="21172"/>
                                </a:lnTo>
                                <a:lnTo>
                                  <a:pt x="20950" y="21119"/>
                                </a:lnTo>
                                <a:lnTo>
                                  <a:pt x="21167" y="20691"/>
                                </a:lnTo>
                                <a:lnTo>
                                  <a:pt x="21362" y="20370"/>
                                </a:lnTo>
                                <a:lnTo>
                                  <a:pt x="21513" y="19889"/>
                                </a:lnTo>
                                <a:lnTo>
                                  <a:pt x="21600" y="19408"/>
                                </a:lnTo>
                                <a:lnTo>
                                  <a:pt x="21600" y="18873"/>
                                </a:lnTo>
                                <a:lnTo>
                                  <a:pt x="21557" y="18285"/>
                                </a:lnTo>
                                <a:lnTo>
                                  <a:pt x="21470" y="17857"/>
                                </a:lnTo>
                                <a:lnTo>
                                  <a:pt x="21362" y="17376"/>
                                </a:lnTo>
                                <a:lnTo>
                                  <a:pt x="21167" y="16895"/>
                                </a:lnTo>
                                <a:lnTo>
                                  <a:pt x="20993" y="16574"/>
                                </a:lnTo>
                                <a:lnTo>
                                  <a:pt x="20993" y="10533"/>
                                </a:lnTo>
                                <a:lnTo>
                                  <a:pt x="20993" y="2887"/>
                                </a:lnTo>
                                <a:lnTo>
                                  <a:pt x="20993" y="2513"/>
                                </a:lnTo>
                                <a:lnTo>
                                  <a:pt x="20950" y="2192"/>
                                </a:lnTo>
                                <a:lnTo>
                                  <a:pt x="20950" y="1925"/>
                                </a:lnTo>
                                <a:lnTo>
                                  <a:pt x="20863" y="1604"/>
                                </a:lnTo>
                                <a:lnTo>
                                  <a:pt x="20820" y="1390"/>
                                </a:lnTo>
                                <a:lnTo>
                                  <a:pt x="20755" y="1176"/>
                                </a:lnTo>
                                <a:lnTo>
                                  <a:pt x="20668" y="962"/>
                                </a:lnTo>
                                <a:lnTo>
                                  <a:pt x="20582" y="802"/>
                                </a:lnTo>
                                <a:lnTo>
                                  <a:pt x="20300" y="481"/>
                                </a:lnTo>
                                <a:lnTo>
                                  <a:pt x="19997" y="321"/>
                                </a:lnTo>
                                <a:lnTo>
                                  <a:pt x="19628" y="107"/>
                                </a:lnTo>
                                <a:lnTo>
                                  <a:pt x="19195" y="0"/>
                                </a:lnTo>
                                <a:lnTo>
                                  <a:pt x="18654" y="0"/>
                                </a:lnTo>
                                <a:lnTo>
                                  <a:pt x="18047" y="0"/>
                                </a:lnTo>
                                <a:lnTo>
                                  <a:pt x="17375" y="0"/>
                                </a:lnTo>
                                <a:lnTo>
                                  <a:pt x="16617" y="0"/>
                                </a:lnTo>
                                <a:lnTo>
                                  <a:pt x="10768" y="0"/>
                                </a:lnTo>
                                <a:lnTo>
                                  <a:pt x="4983" y="0"/>
                                </a:lnTo>
                                <a:lnTo>
                                  <a:pt x="4225" y="0"/>
                                </a:lnTo>
                                <a:lnTo>
                                  <a:pt x="3553" y="0"/>
                                </a:lnTo>
                                <a:lnTo>
                                  <a:pt x="2946" y="0"/>
                                </a:lnTo>
                                <a:lnTo>
                                  <a:pt x="2405" y="0"/>
                                </a:lnTo>
                                <a:lnTo>
                                  <a:pt x="1972" y="107"/>
                                </a:lnTo>
                                <a:lnTo>
                                  <a:pt x="1582" y="321"/>
                                </a:lnTo>
                                <a:lnTo>
                                  <a:pt x="1257" y="481"/>
                                </a:lnTo>
                                <a:lnTo>
                                  <a:pt x="1018" y="802"/>
                                </a:lnTo>
                                <a:lnTo>
                                  <a:pt x="932" y="962"/>
                                </a:lnTo>
                                <a:lnTo>
                                  <a:pt x="845" y="1176"/>
                                </a:lnTo>
                                <a:lnTo>
                                  <a:pt x="780" y="1390"/>
                                </a:lnTo>
                                <a:lnTo>
                                  <a:pt x="737" y="1604"/>
                                </a:lnTo>
                                <a:lnTo>
                                  <a:pt x="650" y="1925"/>
                                </a:lnTo>
                                <a:lnTo>
                                  <a:pt x="650" y="2192"/>
                                </a:lnTo>
                                <a:lnTo>
                                  <a:pt x="607" y="2513"/>
                                </a:lnTo>
                                <a:lnTo>
                                  <a:pt x="607" y="2887"/>
                                </a:lnTo>
                                <a:lnTo>
                                  <a:pt x="607" y="10800"/>
                                </a:lnTo>
                                <a:lnTo>
                                  <a:pt x="607" y="16574"/>
                                </a:lnTo>
                                <a:lnTo>
                                  <a:pt x="433" y="16895"/>
                                </a:lnTo>
                                <a:lnTo>
                                  <a:pt x="238" y="17376"/>
                                </a:lnTo>
                                <a:lnTo>
                                  <a:pt x="130" y="17857"/>
                                </a:lnTo>
                                <a:lnTo>
                                  <a:pt x="43" y="18285"/>
                                </a:lnTo>
                                <a:lnTo>
                                  <a:pt x="0" y="18873"/>
                                </a:lnTo>
                                <a:lnTo>
                                  <a:pt x="0" y="19408"/>
                                </a:lnTo>
                                <a:lnTo>
                                  <a:pt x="87" y="19889"/>
                                </a:lnTo>
                                <a:lnTo>
                                  <a:pt x="238" y="20370"/>
                                </a:lnTo>
                                <a:lnTo>
                                  <a:pt x="433" y="20691"/>
                                </a:lnTo>
                                <a:lnTo>
                                  <a:pt x="650" y="21119"/>
                                </a:lnTo>
                                <a:lnTo>
                                  <a:pt x="888" y="21172"/>
                                </a:lnTo>
                                <a:lnTo>
                                  <a:pt x="1148" y="21172"/>
                                </a:lnTo>
                                <a:lnTo>
                                  <a:pt x="1430" y="21119"/>
                                </a:lnTo>
                                <a:lnTo>
                                  <a:pt x="1668" y="20691"/>
                                </a:lnTo>
                                <a:lnTo>
                                  <a:pt x="1820" y="20531"/>
                                </a:lnTo>
                                <a:lnTo>
                                  <a:pt x="1928" y="20263"/>
                                </a:lnTo>
                                <a:lnTo>
                                  <a:pt x="2037" y="19889"/>
                                </a:lnTo>
                                <a:lnTo>
                                  <a:pt x="2123" y="19515"/>
                                </a:lnTo>
                                <a:lnTo>
                                  <a:pt x="2275" y="19889"/>
                                </a:lnTo>
                                <a:lnTo>
                                  <a:pt x="2491" y="20210"/>
                                </a:lnTo>
                                <a:lnTo>
                                  <a:pt x="2795" y="20370"/>
                                </a:lnTo>
                                <a:lnTo>
                                  <a:pt x="3141" y="20638"/>
                                </a:lnTo>
                                <a:lnTo>
                                  <a:pt x="3553" y="20798"/>
                                </a:lnTo>
                                <a:lnTo>
                                  <a:pt x="3965" y="21012"/>
                                </a:lnTo>
                                <a:lnTo>
                                  <a:pt x="4398" y="21119"/>
                                </a:lnTo>
                                <a:lnTo>
                                  <a:pt x="4896" y="21172"/>
                                </a:lnTo>
                                <a:lnTo>
                                  <a:pt x="5373" y="21172"/>
                                </a:lnTo>
                                <a:lnTo>
                                  <a:pt x="5828" y="21172"/>
                                </a:lnTo>
                                <a:lnTo>
                                  <a:pt x="6283" y="21119"/>
                                </a:lnTo>
                                <a:lnTo>
                                  <a:pt x="6738" y="20905"/>
                                </a:lnTo>
                                <a:lnTo>
                                  <a:pt x="7128" y="20691"/>
                                </a:lnTo>
                                <a:lnTo>
                                  <a:pt x="7453" y="20531"/>
                                </a:lnTo>
                                <a:lnTo>
                                  <a:pt x="7713" y="20210"/>
                                </a:lnTo>
                                <a:lnTo>
                                  <a:pt x="7908" y="19782"/>
                                </a:lnTo>
                                <a:lnTo>
                                  <a:pt x="8059" y="20103"/>
                                </a:lnTo>
                                <a:lnTo>
                                  <a:pt x="8276" y="20263"/>
                                </a:lnTo>
                                <a:lnTo>
                                  <a:pt x="8579" y="20424"/>
                                </a:lnTo>
                                <a:lnTo>
                                  <a:pt x="8926" y="20638"/>
                                </a:lnTo>
                                <a:lnTo>
                                  <a:pt x="9381" y="20798"/>
                                </a:lnTo>
                                <a:lnTo>
                                  <a:pt x="9814" y="21012"/>
                                </a:lnTo>
                                <a:lnTo>
                                  <a:pt x="10313" y="21119"/>
                                </a:lnTo>
                                <a:lnTo>
                                  <a:pt x="10789" y="21119"/>
                                </a:lnTo>
                                <a:lnTo>
                                  <a:pt x="11244" y="21119"/>
                                </a:lnTo>
                                <a:lnTo>
                                  <a:pt x="11699" y="21119"/>
                                </a:lnTo>
                                <a:lnTo>
                                  <a:pt x="12111" y="21012"/>
                                </a:lnTo>
                                <a:lnTo>
                                  <a:pt x="12522" y="20905"/>
                                </a:lnTo>
                                <a:lnTo>
                                  <a:pt x="12912" y="20798"/>
                                </a:lnTo>
                                <a:lnTo>
                                  <a:pt x="13194" y="20531"/>
                                </a:lnTo>
                                <a:lnTo>
                                  <a:pt x="13454" y="20370"/>
                                </a:lnTo>
                                <a:lnTo>
                                  <a:pt x="13692" y="20103"/>
                                </a:lnTo>
                                <a:lnTo>
                                  <a:pt x="13844" y="20424"/>
                                </a:lnTo>
                                <a:lnTo>
                                  <a:pt x="14104" y="20691"/>
                                </a:lnTo>
                                <a:lnTo>
                                  <a:pt x="14386" y="21012"/>
                                </a:lnTo>
                                <a:lnTo>
                                  <a:pt x="14797" y="21279"/>
                                </a:lnTo>
                                <a:lnTo>
                                  <a:pt x="15165" y="21493"/>
                                </a:lnTo>
                                <a:lnTo>
                                  <a:pt x="15599" y="21600"/>
                                </a:lnTo>
                                <a:lnTo>
                                  <a:pt x="16097" y="21600"/>
                                </a:lnTo>
                                <a:lnTo>
                                  <a:pt x="16552" y="21600"/>
                                </a:lnTo>
                                <a:lnTo>
                                  <a:pt x="17029" y="21600"/>
                                </a:lnTo>
                                <a:lnTo>
                                  <a:pt x="17484" y="21386"/>
                                </a:lnTo>
                                <a:lnTo>
                                  <a:pt x="17939" y="21279"/>
                                </a:lnTo>
                                <a:lnTo>
                                  <a:pt x="18350" y="21012"/>
                                </a:lnTo>
                                <a:lnTo>
                                  <a:pt x="18719" y="20691"/>
                                </a:lnTo>
                                <a:lnTo>
                                  <a:pt x="19022" y="20370"/>
                                </a:lnTo>
                                <a:lnTo>
                                  <a:pt x="19282" y="19996"/>
                                </a:lnTo>
                                <a:lnTo>
                                  <a:pt x="19477" y="19515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9477" y="19515"/>
                                </a:moveTo>
                                <a:lnTo>
                                  <a:pt x="19477" y="19515"/>
                                </a:lnTo>
                                <a:lnTo>
                                  <a:pt x="19477" y="19087"/>
                                </a:lnTo>
                                <a:lnTo>
                                  <a:pt x="19477" y="17697"/>
                                </a:lnTo>
                                <a:lnTo>
                                  <a:pt x="19477" y="15719"/>
                                </a:lnTo>
                                <a:lnTo>
                                  <a:pt x="19477" y="13473"/>
                                </a:lnTo>
                                <a:lnTo>
                                  <a:pt x="19477" y="11174"/>
                                </a:lnTo>
                                <a:lnTo>
                                  <a:pt x="19477" y="8929"/>
                                </a:lnTo>
                                <a:lnTo>
                                  <a:pt x="19477" y="7218"/>
                                </a:lnTo>
                                <a:lnTo>
                                  <a:pt x="19477" y="6042"/>
                                </a:lnTo>
                                <a:lnTo>
                                  <a:pt x="19434" y="5988"/>
                                </a:lnTo>
                                <a:lnTo>
                                  <a:pt x="19434" y="5828"/>
                                </a:lnTo>
                                <a:lnTo>
                                  <a:pt x="19434" y="5721"/>
                                </a:lnTo>
                                <a:lnTo>
                                  <a:pt x="19390" y="5614"/>
                                </a:lnTo>
                                <a:lnTo>
                                  <a:pt x="19390" y="5507"/>
                                </a:lnTo>
                                <a:lnTo>
                                  <a:pt x="19369" y="5400"/>
                                </a:lnTo>
                                <a:lnTo>
                                  <a:pt x="19325" y="5347"/>
                                </a:lnTo>
                                <a:lnTo>
                                  <a:pt x="19282" y="5240"/>
                                </a:lnTo>
                                <a:lnTo>
                                  <a:pt x="19065" y="4865"/>
                                </a:lnTo>
                                <a:lnTo>
                                  <a:pt x="18784" y="4705"/>
                                </a:lnTo>
                                <a:lnTo>
                                  <a:pt x="18459" y="4491"/>
                                </a:lnTo>
                                <a:lnTo>
                                  <a:pt x="18134" y="4384"/>
                                </a:lnTo>
                                <a:lnTo>
                                  <a:pt x="17765" y="4331"/>
                                </a:lnTo>
                                <a:lnTo>
                                  <a:pt x="17375" y="4224"/>
                                </a:lnTo>
                                <a:lnTo>
                                  <a:pt x="16964" y="4224"/>
                                </a:lnTo>
                                <a:lnTo>
                                  <a:pt x="16617" y="4224"/>
                                </a:lnTo>
                                <a:lnTo>
                                  <a:pt x="4983" y="4224"/>
                                </a:lnTo>
                                <a:lnTo>
                                  <a:pt x="4593" y="4224"/>
                                </a:lnTo>
                                <a:lnTo>
                                  <a:pt x="4225" y="4224"/>
                                </a:lnTo>
                                <a:lnTo>
                                  <a:pt x="3835" y="4331"/>
                                </a:lnTo>
                                <a:lnTo>
                                  <a:pt x="3466" y="4384"/>
                                </a:lnTo>
                                <a:lnTo>
                                  <a:pt x="3141" y="4491"/>
                                </a:lnTo>
                                <a:lnTo>
                                  <a:pt x="2795" y="4705"/>
                                </a:lnTo>
                                <a:lnTo>
                                  <a:pt x="2535" y="4865"/>
                                </a:lnTo>
                                <a:lnTo>
                                  <a:pt x="2318" y="5240"/>
                                </a:lnTo>
                                <a:lnTo>
                                  <a:pt x="2275" y="5347"/>
                                </a:lnTo>
                                <a:lnTo>
                                  <a:pt x="2231" y="5400"/>
                                </a:lnTo>
                                <a:lnTo>
                                  <a:pt x="2188" y="5507"/>
                                </a:lnTo>
                                <a:lnTo>
                                  <a:pt x="2188" y="5614"/>
                                </a:lnTo>
                                <a:lnTo>
                                  <a:pt x="2166" y="5721"/>
                                </a:lnTo>
                                <a:lnTo>
                                  <a:pt x="2166" y="5828"/>
                                </a:lnTo>
                                <a:lnTo>
                                  <a:pt x="2123" y="5988"/>
                                </a:lnTo>
                                <a:lnTo>
                                  <a:pt x="2123" y="6042"/>
                                </a:lnTo>
                                <a:lnTo>
                                  <a:pt x="2123" y="7218"/>
                                </a:lnTo>
                                <a:lnTo>
                                  <a:pt x="2123" y="8929"/>
                                </a:lnTo>
                                <a:lnTo>
                                  <a:pt x="2123" y="11174"/>
                                </a:lnTo>
                                <a:lnTo>
                                  <a:pt x="2123" y="13473"/>
                                </a:lnTo>
                                <a:lnTo>
                                  <a:pt x="2123" y="15719"/>
                                </a:lnTo>
                                <a:lnTo>
                                  <a:pt x="2123" y="17697"/>
                                </a:lnTo>
                                <a:lnTo>
                                  <a:pt x="2123" y="19087"/>
                                </a:lnTo>
                                <a:lnTo>
                                  <a:pt x="2123" y="19515"/>
                                </a:lnTo>
                                <a:moveTo>
                                  <a:pt x="2318" y="5240"/>
                                </a:moveTo>
                                <a:lnTo>
                                  <a:pt x="2123" y="4865"/>
                                </a:lnTo>
                                <a:lnTo>
                                  <a:pt x="1907" y="4331"/>
                                </a:lnTo>
                                <a:lnTo>
                                  <a:pt x="1712" y="3743"/>
                                </a:lnTo>
                                <a:lnTo>
                                  <a:pt x="1473" y="3101"/>
                                </a:lnTo>
                                <a:lnTo>
                                  <a:pt x="1343" y="2406"/>
                                </a:lnTo>
                                <a:lnTo>
                                  <a:pt x="1170" y="1818"/>
                                </a:lnTo>
                                <a:lnTo>
                                  <a:pt x="1062" y="1230"/>
                                </a:lnTo>
                                <a:lnTo>
                                  <a:pt x="1018" y="802"/>
                                </a:lnTo>
                                <a:moveTo>
                                  <a:pt x="19282" y="5240"/>
                                </a:moveTo>
                                <a:lnTo>
                                  <a:pt x="19477" y="4865"/>
                                </a:lnTo>
                                <a:lnTo>
                                  <a:pt x="19693" y="4331"/>
                                </a:lnTo>
                                <a:lnTo>
                                  <a:pt x="19888" y="3743"/>
                                </a:lnTo>
                                <a:lnTo>
                                  <a:pt x="20127" y="3101"/>
                                </a:lnTo>
                                <a:lnTo>
                                  <a:pt x="20257" y="2406"/>
                                </a:lnTo>
                                <a:lnTo>
                                  <a:pt x="20408" y="1818"/>
                                </a:lnTo>
                                <a:lnTo>
                                  <a:pt x="20538" y="1230"/>
                                </a:lnTo>
                                <a:lnTo>
                                  <a:pt x="20582" y="802"/>
                                </a:lnTo>
                                <a:moveTo>
                                  <a:pt x="7908" y="4224"/>
                                </a:moveTo>
                                <a:lnTo>
                                  <a:pt x="7908" y="6790"/>
                                </a:lnTo>
                                <a:lnTo>
                                  <a:pt x="7908" y="16574"/>
                                </a:lnTo>
                                <a:lnTo>
                                  <a:pt x="7908" y="19782"/>
                                </a:lnTo>
                                <a:lnTo>
                                  <a:pt x="7908" y="4224"/>
                                </a:lnTo>
                                <a:moveTo>
                                  <a:pt x="13692" y="4224"/>
                                </a:moveTo>
                                <a:lnTo>
                                  <a:pt x="13692" y="6844"/>
                                </a:lnTo>
                                <a:lnTo>
                                  <a:pt x="13692" y="16788"/>
                                </a:lnTo>
                                <a:lnTo>
                                  <a:pt x="13692" y="20103"/>
                                </a:lnTo>
                                <a:lnTo>
                                  <a:pt x="13692" y="4224"/>
                                </a:lnTo>
                              </a:path>
                            </a:pathLst>
                          </a:custGeom>
                          <a:solidFill>
                            <a:srgbClr val="FFFFC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107763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9" name="couch2"/>
                        <wps:cNvSpPr>
                          <a:spLocks noEditPoints="1" noChangeArrowheads="1"/>
                        </wps:cNvSpPr>
                        <wps:spPr bwMode="auto">
                          <a:xfrm rot="10800000">
                            <a:off x="3436" y="12464"/>
                            <a:ext cx="1004" cy="403"/>
                          </a:xfrm>
                          <a:custGeom>
                            <a:avLst/>
                            <a:gdLst>
                              <a:gd name="T0" fmla="*/ 10800 w 21600"/>
                              <a:gd name="T1" fmla="*/ 0 h 21600"/>
                              <a:gd name="T2" fmla="*/ 20993 w 21600"/>
                              <a:gd name="T3" fmla="*/ 10800 h 21600"/>
                              <a:gd name="T4" fmla="*/ 5373 w 21600"/>
                              <a:gd name="T5" fmla="*/ 21172 h 21600"/>
                              <a:gd name="T6" fmla="*/ 17029 w 21600"/>
                              <a:gd name="T7" fmla="*/ 21600 h 21600"/>
                              <a:gd name="T8" fmla="*/ 11244 w 21600"/>
                              <a:gd name="T9" fmla="*/ 21119 h 21600"/>
                              <a:gd name="T10" fmla="*/ 607 w 21600"/>
                              <a:gd name="T11" fmla="*/ 10800 h 21600"/>
                              <a:gd name="T12" fmla="*/ 3062 w 21600"/>
                              <a:gd name="T13" fmla="*/ 6469 h 21600"/>
                              <a:gd name="T14" fmla="*/ 18553 w 21600"/>
                              <a:gd name="T15" fmla="*/ 17831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T12" t="T13" r="T14" b="T15"/>
                            <a:pathLst>
                              <a:path w="21600" h="21600" extrusionOk="0">
                                <a:moveTo>
                                  <a:pt x="19477" y="19515"/>
                                </a:moveTo>
                                <a:lnTo>
                                  <a:pt x="19563" y="19889"/>
                                </a:lnTo>
                                <a:lnTo>
                                  <a:pt x="19672" y="20263"/>
                                </a:lnTo>
                                <a:lnTo>
                                  <a:pt x="19780" y="20531"/>
                                </a:lnTo>
                                <a:lnTo>
                                  <a:pt x="19888" y="20691"/>
                                </a:lnTo>
                                <a:lnTo>
                                  <a:pt x="20170" y="21119"/>
                                </a:lnTo>
                                <a:lnTo>
                                  <a:pt x="20408" y="21172"/>
                                </a:lnTo>
                                <a:lnTo>
                                  <a:pt x="20712" y="21172"/>
                                </a:lnTo>
                                <a:lnTo>
                                  <a:pt x="20950" y="21119"/>
                                </a:lnTo>
                                <a:lnTo>
                                  <a:pt x="21167" y="20691"/>
                                </a:lnTo>
                                <a:lnTo>
                                  <a:pt x="21362" y="20370"/>
                                </a:lnTo>
                                <a:lnTo>
                                  <a:pt x="21513" y="19889"/>
                                </a:lnTo>
                                <a:lnTo>
                                  <a:pt x="21600" y="19408"/>
                                </a:lnTo>
                                <a:lnTo>
                                  <a:pt x="21600" y="18873"/>
                                </a:lnTo>
                                <a:lnTo>
                                  <a:pt x="21557" y="18285"/>
                                </a:lnTo>
                                <a:lnTo>
                                  <a:pt x="21470" y="17857"/>
                                </a:lnTo>
                                <a:lnTo>
                                  <a:pt x="21362" y="17376"/>
                                </a:lnTo>
                                <a:lnTo>
                                  <a:pt x="21167" y="16895"/>
                                </a:lnTo>
                                <a:lnTo>
                                  <a:pt x="20993" y="16574"/>
                                </a:lnTo>
                                <a:lnTo>
                                  <a:pt x="20993" y="10533"/>
                                </a:lnTo>
                                <a:lnTo>
                                  <a:pt x="20993" y="2887"/>
                                </a:lnTo>
                                <a:lnTo>
                                  <a:pt x="20993" y="2513"/>
                                </a:lnTo>
                                <a:lnTo>
                                  <a:pt x="20950" y="2192"/>
                                </a:lnTo>
                                <a:lnTo>
                                  <a:pt x="20950" y="1925"/>
                                </a:lnTo>
                                <a:lnTo>
                                  <a:pt x="20863" y="1604"/>
                                </a:lnTo>
                                <a:lnTo>
                                  <a:pt x="20820" y="1390"/>
                                </a:lnTo>
                                <a:lnTo>
                                  <a:pt x="20755" y="1176"/>
                                </a:lnTo>
                                <a:lnTo>
                                  <a:pt x="20668" y="962"/>
                                </a:lnTo>
                                <a:lnTo>
                                  <a:pt x="20582" y="802"/>
                                </a:lnTo>
                                <a:lnTo>
                                  <a:pt x="20300" y="481"/>
                                </a:lnTo>
                                <a:lnTo>
                                  <a:pt x="19997" y="321"/>
                                </a:lnTo>
                                <a:lnTo>
                                  <a:pt x="19628" y="107"/>
                                </a:lnTo>
                                <a:lnTo>
                                  <a:pt x="19195" y="0"/>
                                </a:lnTo>
                                <a:lnTo>
                                  <a:pt x="18654" y="0"/>
                                </a:lnTo>
                                <a:lnTo>
                                  <a:pt x="18047" y="0"/>
                                </a:lnTo>
                                <a:lnTo>
                                  <a:pt x="17375" y="0"/>
                                </a:lnTo>
                                <a:lnTo>
                                  <a:pt x="16617" y="0"/>
                                </a:lnTo>
                                <a:lnTo>
                                  <a:pt x="10768" y="0"/>
                                </a:lnTo>
                                <a:lnTo>
                                  <a:pt x="4983" y="0"/>
                                </a:lnTo>
                                <a:lnTo>
                                  <a:pt x="4225" y="0"/>
                                </a:lnTo>
                                <a:lnTo>
                                  <a:pt x="3553" y="0"/>
                                </a:lnTo>
                                <a:lnTo>
                                  <a:pt x="2946" y="0"/>
                                </a:lnTo>
                                <a:lnTo>
                                  <a:pt x="2405" y="0"/>
                                </a:lnTo>
                                <a:lnTo>
                                  <a:pt x="1972" y="107"/>
                                </a:lnTo>
                                <a:lnTo>
                                  <a:pt x="1582" y="321"/>
                                </a:lnTo>
                                <a:lnTo>
                                  <a:pt x="1257" y="481"/>
                                </a:lnTo>
                                <a:lnTo>
                                  <a:pt x="1018" y="802"/>
                                </a:lnTo>
                                <a:lnTo>
                                  <a:pt x="932" y="962"/>
                                </a:lnTo>
                                <a:lnTo>
                                  <a:pt x="845" y="1176"/>
                                </a:lnTo>
                                <a:lnTo>
                                  <a:pt x="780" y="1390"/>
                                </a:lnTo>
                                <a:lnTo>
                                  <a:pt x="737" y="1604"/>
                                </a:lnTo>
                                <a:lnTo>
                                  <a:pt x="650" y="1925"/>
                                </a:lnTo>
                                <a:lnTo>
                                  <a:pt x="650" y="2192"/>
                                </a:lnTo>
                                <a:lnTo>
                                  <a:pt x="607" y="2513"/>
                                </a:lnTo>
                                <a:lnTo>
                                  <a:pt x="607" y="2887"/>
                                </a:lnTo>
                                <a:lnTo>
                                  <a:pt x="607" y="10800"/>
                                </a:lnTo>
                                <a:lnTo>
                                  <a:pt x="607" y="16574"/>
                                </a:lnTo>
                                <a:lnTo>
                                  <a:pt x="433" y="16895"/>
                                </a:lnTo>
                                <a:lnTo>
                                  <a:pt x="238" y="17376"/>
                                </a:lnTo>
                                <a:lnTo>
                                  <a:pt x="130" y="17857"/>
                                </a:lnTo>
                                <a:lnTo>
                                  <a:pt x="43" y="18285"/>
                                </a:lnTo>
                                <a:lnTo>
                                  <a:pt x="0" y="18873"/>
                                </a:lnTo>
                                <a:lnTo>
                                  <a:pt x="0" y="19408"/>
                                </a:lnTo>
                                <a:lnTo>
                                  <a:pt x="87" y="19889"/>
                                </a:lnTo>
                                <a:lnTo>
                                  <a:pt x="238" y="20370"/>
                                </a:lnTo>
                                <a:lnTo>
                                  <a:pt x="433" y="20691"/>
                                </a:lnTo>
                                <a:lnTo>
                                  <a:pt x="650" y="21119"/>
                                </a:lnTo>
                                <a:lnTo>
                                  <a:pt x="888" y="21172"/>
                                </a:lnTo>
                                <a:lnTo>
                                  <a:pt x="1148" y="21172"/>
                                </a:lnTo>
                                <a:lnTo>
                                  <a:pt x="1430" y="21119"/>
                                </a:lnTo>
                                <a:lnTo>
                                  <a:pt x="1668" y="20691"/>
                                </a:lnTo>
                                <a:lnTo>
                                  <a:pt x="1820" y="20531"/>
                                </a:lnTo>
                                <a:lnTo>
                                  <a:pt x="1928" y="20263"/>
                                </a:lnTo>
                                <a:lnTo>
                                  <a:pt x="2037" y="19889"/>
                                </a:lnTo>
                                <a:lnTo>
                                  <a:pt x="2123" y="19515"/>
                                </a:lnTo>
                                <a:lnTo>
                                  <a:pt x="2275" y="19889"/>
                                </a:lnTo>
                                <a:lnTo>
                                  <a:pt x="2491" y="20210"/>
                                </a:lnTo>
                                <a:lnTo>
                                  <a:pt x="2795" y="20370"/>
                                </a:lnTo>
                                <a:lnTo>
                                  <a:pt x="3141" y="20638"/>
                                </a:lnTo>
                                <a:lnTo>
                                  <a:pt x="3553" y="20798"/>
                                </a:lnTo>
                                <a:lnTo>
                                  <a:pt x="3965" y="21012"/>
                                </a:lnTo>
                                <a:lnTo>
                                  <a:pt x="4398" y="21119"/>
                                </a:lnTo>
                                <a:lnTo>
                                  <a:pt x="4896" y="21172"/>
                                </a:lnTo>
                                <a:lnTo>
                                  <a:pt x="5373" y="21172"/>
                                </a:lnTo>
                                <a:lnTo>
                                  <a:pt x="5828" y="21172"/>
                                </a:lnTo>
                                <a:lnTo>
                                  <a:pt x="6283" y="21119"/>
                                </a:lnTo>
                                <a:lnTo>
                                  <a:pt x="6738" y="20905"/>
                                </a:lnTo>
                                <a:lnTo>
                                  <a:pt x="7128" y="20691"/>
                                </a:lnTo>
                                <a:lnTo>
                                  <a:pt x="7453" y="20531"/>
                                </a:lnTo>
                                <a:lnTo>
                                  <a:pt x="7713" y="20210"/>
                                </a:lnTo>
                                <a:lnTo>
                                  <a:pt x="7908" y="19782"/>
                                </a:lnTo>
                                <a:lnTo>
                                  <a:pt x="8059" y="20103"/>
                                </a:lnTo>
                                <a:lnTo>
                                  <a:pt x="8276" y="20263"/>
                                </a:lnTo>
                                <a:lnTo>
                                  <a:pt x="8579" y="20424"/>
                                </a:lnTo>
                                <a:lnTo>
                                  <a:pt x="8926" y="20638"/>
                                </a:lnTo>
                                <a:lnTo>
                                  <a:pt x="9381" y="20798"/>
                                </a:lnTo>
                                <a:lnTo>
                                  <a:pt x="9814" y="21012"/>
                                </a:lnTo>
                                <a:lnTo>
                                  <a:pt x="10313" y="21119"/>
                                </a:lnTo>
                                <a:lnTo>
                                  <a:pt x="10789" y="21119"/>
                                </a:lnTo>
                                <a:lnTo>
                                  <a:pt x="11244" y="21119"/>
                                </a:lnTo>
                                <a:lnTo>
                                  <a:pt x="11699" y="21119"/>
                                </a:lnTo>
                                <a:lnTo>
                                  <a:pt x="12111" y="21012"/>
                                </a:lnTo>
                                <a:lnTo>
                                  <a:pt x="12522" y="20905"/>
                                </a:lnTo>
                                <a:lnTo>
                                  <a:pt x="12912" y="20798"/>
                                </a:lnTo>
                                <a:lnTo>
                                  <a:pt x="13194" y="20531"/>
                                </a:lnTo>
                                <a:lnTo>
                                  <a:pt x="13454" y="20370"/>
                                </a:lnTo>
                                <a:lnTo>
                                  <a:pt x="13692" y="20103"/>
                                </a:lnTo>
                                <a:lnTo>
                                  <a:pt x="13844" y="20424"/>
                                </a:lnTo>
                                <a:lnTo>
                                  <a:pt x="14104" y="20691"/>
                                </a:lnTo>
                                <a:lnTo>
                                  <a:pt x="14386" y="21012"/>
                                </a:lnTo>
                                <a:lnTo>
                                  <a:pt x="14797" y="21279"/>
                                </a:lnTo>
                                <a:lnTo>
                                  <a:pt x="15165" y="21493"/>
                                </a:lnTo>
                                <a:lnTo>
                                  <a:pt x="15599" y="21600"/>
                                </a:lnTo>
                                <a:lnTo>
                                  <a:pt x="16097" y="21600"/>
                                </a:lnTo>
                                <a:lnTo>
                                  <a:pt x="16552" y="21600"/>
                                </a:lnTo>
                                <a:lnTo>
                                  <a:pt x="17029" y="21600"/>
                                </a:lnTo>
                                <a:lnTo>
                                  <a:pt x="17484" y="21386"/>
                                </a:lnTo>
                                <a:lnTo>
                                  <a:pt x="17939" y="21279"/>
                                </a:lnTo>
                                <a:lnTo>
                                  <a:pt x="18350" y="21012"/>
                                </a:lnTo>
                                <a:lnTo>
                                  <a:pt x="18719" y="20691"/>
                                </a:lnTo>
                                <a:lnTo>
                                  <a:pt x="19022" y="20370"/>
                                </a:lnTo>
                                <a:lnTo>
                                  <a:pt x="19282" y="19996"/>
                                </a:lnTo>
                                <a:lnTo>
                                  <a:pt x="19477" y="19515"/>
                                </a:lnTo>
                                <a:close/>
                              </a:path>
                              <a:path w="21600" h="21600" extrusionOk="0">
                                <a:moveTo>
                                  <a:pt x="19477" y="19515"/>
                                </a:moveTo>
                                <a:lnTo>
                                  <a:pt x="19477" y="19515"/>
                                </a:lnTo>
                                <a:lnTo>
                                  <a:pt x="19477" y="19087"/>
                                </a:lnTo>
                                <a:lnTo>
                                  <a:pt x="19477" y="17697"/>
                                </a:lnTo>
                                <a:lnTo>
                                  <a:pt x="19477" y="15719"/>
                                </a:lnTo>
                                <a:lnTo>
                                  <a:pt x="19477" y="13473"/>
                                </a:lnTo>
                                <a:lnTo>
                                  <a:pt x="19477" y="11174"/>
                                </a:lnTo>
                                <a:lnTo>
                                  <a:pt x="19477" y="8929"/>
                                </a:lnTo>
                                <a:lnTo>
                                  <a:pt x="19477" y="7218"/>
                                </a:lnTo>
                                <a:lnTo>
                                  <a:pt x="19477" y="6042"/>
                                </a:lnTo>
                                <a:lnTo>
                                  <a:pt x="19434" y="5988"/>
                                </a:lnTo>
                                <a:lnTo>
                                  <a:pt x="19434" y="5828"/>
                                </a:lnTo>
                                <a:lnTo>
                                  <a:pt x="19434" y="5721"/>
                                </a:lnTo>
                                <a:lnTo>
                                  <a:pt x="19390" y="5614"/>
                                </a:lnTo>
                                <a:lnTo>
                                  <a:pt x="19390" y="5507"/>
                                </a:lnTo>
                                <a:lnTo>
                                  <a:pt x="19369" y="5400"/>
                                </a:lnTo>
                                <a:lnTo>
                                  <a:pt x="19325" y="5347"/>
                                </a:lnTo>
                                <a:lnTo>
                                  <a:pt x="19282" y="5240"/>
                                </a:lnTo>
                                <a:lnTo>
                                  <a:pt x="19065" y="4865"/>
                                </a:lnTo>
                                <a:lnTo>
                                  <a:pt x="18784" y="4705"/>
                                </a:lnTo>
                                <a:lnTo>
                                  <a:pt x="18459" y="4491"/>
                                </a:lnTo>
                                <a:lnTo>
                                  <a:pt x="18134" y="4384"/>
                                </a:lnTo>
                                <a:lnTo>
                                  <a:pt x="17765" y="4331"/>
                                </a:lnTo>
                                <a:lnTo>
                                  <a:pt x="17375" y="4224"/>
                                </a:lnTo>
                                <a:lnTo>
                                  <a:pt x="16964" y="4224"/>
                                </a:lnTo>
                                <a:lnTo>
                                  <a:pt x="16617" y="4224"/>
                                </a:lnTo>
                                <a:lnTo>
                                  <a:pt x="4983" y="4224"/>
                                </a:lnTo>
                                <a:lnTo>
                                  <a:pt x="4593" y="4224"/>
                                </a:lnTo>
                                <a:lnTo>
                                  <a:pt x="4225" y="4224"/>
                                </a:lnTo>
                                <a:lnTo>
                                  <a:pt x="3835" y="4331"/>
                                </a:lnTo>
                                <a:lnTo>
                                  <a:pt x="3466" y="4384"/>
                                </a:lnTo>
                                <a:lnTo>
                                  <a:pt x="3141" y="4491"/>
                                </a:lnTo>
                                <a:lnTo>
                                  <a:pt x="2795" y="4705"/>
                                </a:lnTo>
                                <a:lnTo>
                                  <a:pt x="2535" y="4865"/>
                                </a:lnTo>
                                <a:lnTo>
                                  <a:pt x="2318" y="5240"/>
                                </a:lnTo>
                                <a:lnTo>
                                  <a:pt x="2275" y="5347"/>
                                </a:lnTo>
                                <a:lnTo>
                                  <a:pt x="2231" y="5400"/>
                                </a:lnTo>
                                <a:lnTo>
                                  <a:pt x="2188" y="5507"/>
                                </a:lnTo>
                                <a:lnTo>
                                  <a:pt x="2188" y="5614"/>
                                </a:lnTo>
                                <a:lnTo>
                                  <a:pt x="2166" y="5721"/>
                                </a:lnTo>
                                <a:lnTo>
                                  <a:pt x="2166" y="5828"/>
                                </a:lnTo>
                                <a:lnTo>
                                  <a:pt x="2123" y="5988"/>
                                </a:lnTo>
                                <a:lnTo>
                                  <a:pt x="2123" y="6042"/>
                                </a:lnTo>
                                <a:lnTo>
                                  <a:pt x="2123" y="7218"/>
                                </a:lnTo>
                                <a:lnTo>
                                  <a:pt x="2123" y="8929"/>
                                </a:lnTo>
                                <a:lnTo>
                                  <a:pt x="2123" y="11174"/>
                                </a:lnTo>
                                <a:lnTo>
                                  <a:pt x="2123" y="13473"/>
                                </a:lnTo>
                                <a:lnTo>
                                  <a:pt x="2123" y="15719"/>
                                </a:lnTo>
                                <a:lnTo>
                                  <a:pt x="2123" y="17697"/>
                                </a:lnTo>
                                <a:lnTo>
                                  <a:pt x="2123" y="19087"/>
                                </a:lnTo>
                                <a:lnTo>
                                  <a:pt x="2123" y="19515"/>
                                </a:lnTo>
                                <a:moveTo>
                                  <a:pt x="2318" y="5240"/>
                                </a:moveTo>
                                <a:lnTo>
                                  <a:pt x="2123" y="4865"/>
                                </a:lnTo>
                                <a:lnTo>
                                  <a:pt x="1907" y="4331"/>
                                </a:lnTo>
                                <a:lnTo>
                                  <a:pt x="1712" y="3743"/>
                                </a:lnTo>
                                <a:lnTo>
                                  <a:pt x="1473" y="3101"/>
                                </a:lnTo>
                                <a:lnTo>
                                  <a:pt x="1343" y="2406"/>
                                </a:lnTo>
                                <a:lnTo>
                                  <a:pt x="1170" y="1818"/>
                                </a:lnTo>
                                <a:lnTo>
                                  <a:pt x="1062" y="1230"/>
                                </a:lnTo>
                                <a:lnTo>
                                  <a:pt x="1018" y="802"/>
                                </a:lnTo>
                                <a:moveTo>
                                  <a:pt x="19282" y="5240"/>
                                </a:moveTo>
                                <a:lnTo>
                                  <a:pt x="19477" y="4865"/>
                                </a:lnTo>
                                <a:lnTo>
                                  <a:pt x="19693" y="4331"/>
                                </a:lnTo>
                                <a:lnTo>
                                  <a:pt x="19888" y="3743"/>
                                </a:lnTo>
                                <a:lnTo>
                                  <a:pt x="20127" y="3101"/>
                                </a:lnTo>
                                <a:lnTo>
                                  <a:pt x="20257" y="2406"/>
                                </a:lnTo>
                                <a:lnTo>
                                  <a:pt x="20408" y="1818"/>
                                </a:lnTo>
                                <a:lnTo>
                                  <a:pt x="20538" y="1230"/>
                                </a:lnTo>
                                <a:lnTo>
                                  <a:pt x="20582" y="802"/>
                                </a:lnTo>
                                <a:moveTo>
                                  <a:pt x="7908" y="4224"/>
                                </a:moveTo>
                                <a:lnTo>
                                  <a:pt x="7908" y="6790"/>
                                </a:lnTo>
                                <a:lnTo>
                                  <a:pt x="7908" y="16574"/>
                                </a:lnTo>
                                <a:lnTo>
                                  <a:pt x="7908" y="19782"/>
                                </a:lnTo>
                                <a:lnTo>
                                  <a:pt x="7908" y="4224"/>
                                </a:lnTo>
                                <a:moveTo>
                                  <a:pt x="13692" y="4224"/>
                                </a:moveTo>
                                <a:lnTo>
                                  <a:pt x="13692" y="6844"/>
                                </a:lnTo>
                                <a:lnTo>
                                  <a:pt x="13692" y="16788"/>
                                </a:lnTo>
                                <a:lnTo>
                                  <a:pt x="13692" y="20103"/>
                                </a:lnTo>
                                <a:lnTo>
                                  <a:pt x="13692" y="4224"/>
                                </a:lnTo>
                              </a:path>
                            </a:pathLst>
                          </a:custGeom>
                          <a:solidFill>
                            <a:srgbClr val="FFFFC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107763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AutoShape 775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299" y="12221"/>
                            <a:ext cx="764" cy="293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CCFFCC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Line 776"/>
                        <wps:cNvCnPr/>
                        <wps:spPr bwMode="auto">
                          <a:xfrm>
                            <a:off x="4935" y="12375"/>
                            <a:ext cx="2576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2" name="Line 777"/>
                        <wps:cNvCnPr/>
                        <wps:spPr bwMode="auto">
                          <a:xfrm flipV="1">
                            <a:off x="4935" y="11655"/>
                            <a:ext cx="1320" cy="7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3" name="Line 778"/>
                        <wps:cNvCnPr/>
                        <wps:spPr bwMode="auto">
                          <a:xfrm>
                            <a:off x="4935" y="12375"/>
                            <a:ext cx="1560" cy="1005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4" name="Arc 779"/>
                        <wps:cNvSpPr>
                          <a:spLocks/>
                        </wps:cNvSpPr>
                        <wps:spPr bwMode="auto">
                          <a:xfrm flipV="1">
                            <a:off x="5555" y="12375"/>
                            <a:ext cx="156" cy="375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5" name="Arc 780"/>
                        <wps:cNvSpPr>
                          <a:spLocks/>
                        </wps:cNvSpPr>
                        <wps:spPr bwMode="auto">
                          <a:xfrm>
                            <a:off x="5555" y="11986"/>
                            <a:ext cx="156" cy="389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1600"/>
                              <a:gd name="T1" fmla="*/ 0 h 21600"/>
                              <a:gd name="T2" fmla="*/ 21600 w 21600"/>
                              <a:gd name="T3" fmla="*/ 21600 h 21600"/>
                              <a:gd name="T4" fmla="*/ 0 w 21600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0" y="-1"/>
                                </a:moveTo>
                                <a:cubicBezTo>
                                  <a:pt x="11929" y="-1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6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6550" y="13186"/>
                            <a:ext cx="576" cy="7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685EAC" w14:textId="77777777" w:rsidR="00D03963" w:rsidRPr="00993715" w:rsidRDefault="00D03963" w:rsidP="00D03963">
                              <w:r w:rsidRPr="00993715">
                                <w:rPr>
                                  <w:position w:val="-12"/>
                                </w:rPr>
                                <w:object w:dxaOrig="279" w:dyaOrig="400" w14:anchorId="3774A846">
                                  <v:shape id="_x0000_i1219" type="#_x0000_t75" style="width:14.4pt;height:20.65pt" o:ole="">
                                    <v:imagedata r:id="rId290" o:title=""/>
                                  </v:shape>
                                  <o:OLEObject Type="Embed" ProgID="Equation.DSMT4" ShapeID="_x0000_i1219" DrawAspect="Content" ObjectID="_1405963194" r:id="rId29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577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6273" y="11418"/>
                            <a:ext cx="576" cy="7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17E66" w14:textId="77777777" w:rsidR="00D03963" w:rsidRPr="00993715" w:rsidRDefault="00D03963" w:rsidP="00D03963">
                              <w:r w:rsidRPr="00993715">
                                <w:rPr>
                                  <w:position w:val="-12"/>
                                </w:rPr>
                                <w:object w:dxaOrig="279" w:dyaOrig="400" w14:anchorId="0A64FBEE">
                                  <v:shape id="_x0000_i1220" type="#_x0000_t75" style="width:14.4pt;height:20.65pt" o:ole="">
                                    <v:imagedata r:id="rId292" o:title=""/>
                                  </v:shape>
                                  <o:OLEObject Type="Embed" ProgID="Equation.DSMT4" ShapeID="_x0000_i1220" DrawAspect="Content" ObjectID="_1405963195" r:id="rId29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766" o:spid="_x0000_s1213" style="position:absolute;left:0;text-align:left;margin-left:63pt;margin-top:86.45pt;width:274.5pt;height:128.25pt;z-index:251653120;mso-position-horizontal-relative:text;mso-position-vertical-relative:text" coordorigin="2929,11418" coordsize="5490,256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">
                <o:lock v:ext="edit" aspectratio="t"/>
                <v:rect id="AutoShape 767" o:spid="_x0000_s1214" style="position:absolute;left:2929;top:11418;width:5490;height:231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3vOlHxQAA&#10;ANwAAAAPAAAAZHJzL2Rvd25yZXYueG1sRI9Ba8JAFITvQv/D8gq9iG4qVCS6ShFKgxTEpPX8yD6T&#10;YPZtzG6T+O9dQfA4zMw3zGozmFp01LrKsoL3aQSCOLe64kLBb/Y1WYBwHlljbZkUXMnBZv0yWmGs&#10;bc8H6lJfiABhF6OC0vsmltLlJRl0U9sQB+9kW4M+yLaQusU+wE0tZ1E0lwYrDgslNrQtKT+n/0ZB&#10;n++7Y/bzLffjY2L5kly26d9OqbfX4XMJwtPgn+FHO9EKPuYzuJ8JR0Cu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e86UfFAAAA3AAAAA8AAAAAAAAAAAAAAAAAlwIAAGRycy9k&#10;b3ducmV2LnhtbFBLBQYAAAAABAAEAPUAAACJAwAAAAA=&#10;" filled="f" stroked="f">
                  <o:lock v:ext="edit" aspectratio="t" text="t"/>
                </v:rect>
                <v:shape id="Text Box 768" o:spid="_x0000_s1215" type="#_x0000_t202" style="position:absolute;left:6690;top:12375;width:539;height:697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7hSRxQAA&#10;ANwAAAAPAAAAZHJzL2Rvd25yZXYueG1sRI/RagIxFETfC/5DuAXfaraKa7s1irQIloKg9gNuk+vu&#10;0s3NmkR3/XtTKPg4zMwZZr7sbSMu5EPtWMHzKANBrJ2puVTwfVg/vYAIEdlg45gUXCnAcjF4mGNh&#10;XMc7uuxjKRKEQ4EKqhjbQsqgK7IYRq4lTt7ReYsxSV9K47FLcNvIcZbl0mLNaaHClt4r0r/7s1Xw&#10;Ufufk3aTTT77etXbXTh2n1up1PCxX72BiNTHe/i/vTEKpvkE/s6kIyAXN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XuFJHFAAAA3AAAAA8AAAAAAAAAAAAAAAAAlwIAAGRycy9k&#10;b3ducmV2LnhtbFBLBQYAAAAABAAEAPUAAACJAwAAAAA=&#10;" stroked="f">
                  <v:textbox style="mso-fit-shape-to-text:t">
                    <w:txbxContent>
                      <w:p w14:paraId="461F545E" w14:textId="77777777" w:rsidR="00D03963" w:rsidRPr="00993715" w:rsidRDefault="00D03963" w:rsidP="00D03963">
                        <w:r w:rsidRPr="00993715">
                          <w:rPr>
                            <w:position w:val="-4"/>
                          </w:rPr>
                          <w:object w:dxaOrig="240" w:dyaOrig="320" w14:anchorId="4AE173AB">
                            <v:shape id="_x0000_i1165" type="#_x0000_t75" style="width:12.55pt;height:15.9pt" o:ole="">
                              <v:imagedata r:id="rId296" o:title=""/>
                            </v:shape>
                            <o:OLEObject Type="Embed" ProgID="Equation.DSMT4" ShapeID="_x0000_i1165" DrawAspect="Content" ObjectID="_1261480558" r:id="rId297"/>
                          </w:object>
                        </w:r>
                      </w:p>
                    </w:txbxContent>
                  </v:textbox>
                </v:shape>
                <v:shape id="Text Box 769" o:spid="_x0000_s1216" type="#_x0000_t202" style="position:absolute;left:5651;top:12483;width:712;height:4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9wCrxAAA&#10;ANwAAAAPAAAAZHJzL2Rvd25yZXYueG1sRI/RaoNAFETfA/2H5Rb6EuraYrQx2YS00OJrEj/g6t6o&#10;1L0r7iaav+8WCn0cZuYMs93Pphc3Gl1nWcFLFIMgrq3uuFFQnj+f30A4j6yxt0wK7uRgv3tYbDHX&#10;duIj3U6+EQHCLkcFrfdDLqWrWzLoIjsQB+9iR4M+yLGResQpwE0vX+M4lQY7DgstDvTRUv19uhoF&#10;l2JartZT9eXL7Jik79hllb0r9fQ4HzYgPM3+P/zXLrSCVZrA75lwBOTu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9vcAq8QAAADcAAAADwAAAAAAAAAAAAAAAACXAgAAZHJzL2Rv&#10;d25yZXYueG1sUEsFBgAAAAAEAAQA9QAAAIgDAAAAAA==&#10;" stroked="f">
                  <v:textbox>
                    <w:txbxContent>
                      <w:p w14:paraId="4E1B4DB4" w14:textId="77777777" w:rsidR="00D03963" w:rsidRPr="003A1503" w:rsidRDefault="00D03963" w:rsidP="00D03963">
                        <w:r>
                          <w:t>40°</w:t>
                        </w:r>
                      </w:p>
                    </w:txbxContent>
                  </v:textbox>
                </v:shape>
                <v:shape id="Text Box 770" o:spid="_x0000_s1217" type="#_x0000_t202" style="position:absolute;left:5651;top:11821;width:712;height:40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u6UwwwAA&#10;ANwAAAAPAAAAZHJzL2Rvd25yZXYueG1sRI/RisIwFETfBf8hXGFfRFMXW3erUdwFxdeqH3Btrm2x&#10;uSlN1ta/3wiCj8PMnGFWm97U4k6tqywrmE0jEMS51RUXCs6n3eQLhPPIGmvLpOBBDjbr4WCFqbYd&#10;Z3Q/+kIECLsUFZTeN6mULi/JoJvahjh4V9sa9EG2hdQtdgFuavkZRYk0WHFYKLGh35Ly2/HPKLge&#10;unH83V32/rzI5skPVouLfSj1Meq3SxCeev8Ov9oHrSBOYnieCUdArv8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Zu6UwwwAAANwAAAAPAAAAAAAAAAAAAAAAAJcCAABkcnMvZG93&#10;bnJldi54bWxQSwUGAAAAAAQABAD1AAAAhwMAAAAA&#10;" stroked="f">
                  <v:textbox>
                    <w:txbxContent>
                      <w:p w14:paraId="5175361A" w14:textId="77777777" w:rsidR="00D03963" w:rsidRPr="003A1503" w:rsidRDefault="00D03963" w:rsidP="00D03963">
                        <w:r>
                          <w:t>30°</w:t>
                        </w:r>
                      </w:p>
                    </w:txbxContent>
                  </v:textbox>
                </v:shape>
                <v:shapetype id="_x0000_t15" coordsize="21600,21600" o:spt="15" adj="16200" path="m@0,0l0,,,21600@0,21600,21600,10800xe">
                  <v:stroke joinstyle="miter"/>
                  <v:formulas>
                    <v:f eqn="val #0"/>
                    <v:f eqn="prod #0 1 2"/>
                  </v:formulas>
                  <v:path gradientshapeok="t" o:connecttype="custom" o:connectlocs="@1,0;0,10800;@1,21600;21600,10800" o:connectangles="270,180,90,0" textboxrect="0,0,10800,21600;0,0,16200,21600;0,0,21600,21600"/>
                  <v:handles>
                    <v:h position="#0,topLeft" xrange="0,21600"/>
                  </v:handles>
                </v:shapetype>
                <v:shape id="AutoShape 771" o:spid="_x0000_s1218" type="#_x0000_t15" style="position:absolute;left:3120;top:11821;width:1815;height:106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2k9xxQAA&#10;ANwAAAAPAAAAZHJzL2Rvd25yZXYueG1sRI9Ba8JAFITvgv9heUIvoptaDBJdRSulXkoxUc+P7DMJ&#10;Zt+G7FZTf71bEHocZuYbZrHqTC2u1LrKsoLXcQSCOLe64kLBIfsYzUA4j6yxtkwKfsnBatnvLTDR&#10;9sZ7uqa+EAHCLkEFpfdNIqXLSzLoxrYhDt7ZtgZ9kG0hdYu3ADe1nERRLA1WHBZKbOi9pPyS/hgF&#10;d3mpv7bZxh35eFoPd2/pZ/GdKvUy6NZzEJ46/x9+tndawTSO4e9MOAJy+Q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MraT3HFAAAA3AAAAA8AAAAAAAAAAAAAAAAAlwIAAGRycy9k&#10;b3ducmV2LnhtbFBLBQYAAAAABAAEAPUAAACJAwAAAAA=&#10;" adj="16206" strokeweight="3pt">
                  <v:stroke linestyle="thinThin"/>
                </v:shape>
                <v:rect id="Rectangle 772" o:spid="_x0000_s1219" style="position:absolute;left:2929;top:12224;width:330;height:28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Pu1/xgAA&#10;ANwAAAAPAAAAZHJzL2Rvd25yZXYueG1sRI9Pa8JAFMTvhX6H5RW8FN0omEp0lSKIXiL1v8fX7GuS&#10;mn0bsqum394tFHocZuY3zGTWmkrcqHGlZQX9XgSCOLO65FzBfrfojkA4j6yxskwKfsjBbPr8NMFE&#10;2ztv6Lb1uQgQdgkqKLyvEyldVpBB17M1cfC+bGPQB9nkUjd4D3BTyUEUxdJgyWGhwJrmBWWX7dUo&#10;eI2PZxl/LJZndzmtD9fP9Dudp0p1Xtr3MQhPrf8P/7VXWsEwfoPfM+EIyOk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DCPu1/xgAAANwAAAAPAAAAAAAAAAAAAAAAAJcCAABkcnMv&#10;ZG93bnJldi54bWxQSwUGAAAAAAQABAD1AAAAigMAAAAA&#10;" fillcolor="green" strokecolor="#339"/>
                <v:shape id="couch2" o:spid="_x0000_s1220" style="position:absolute;left:3436;top:11821;width:1004;height:403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sZKpwgAA&#10;ANwAAAAPAAAAZHJzL2Rvd25yZXYueG1sRE9da8IwFH0f7D+EO9jL0NSBRTqjiOAqCI6qoI+X5rYp&#10;a25Kk2n99+ZB2OPhfM+Xg23FlXrfOFYwGScgiEunG64VnI6b0QyED8gaW8ek4E4elovXlzlm2t24&#10;oOsh1CKGsM9QgQmhy6T0pSGLfuw64shVrrcYIuxrqXu8xXDbys8kSaXFhmODwY7Whsrfw59VsM2x&#10;uuxkZdLvn82++DjnhVvlSr2/DasvEIGG8C9+urdawTSNa+OZeATk4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OxkqnCAAAA3AAAAA8AAAAAAAAAAAAAAAAAlwIAAGRycy9kb3du&#10;cmV2LnhtbFBLBQYAAAAABAAEAPUAAACGAwAAAAA=&#10;" path="m19477,19515l19563,19889,19672,20263,19780,20531,19888,20691,20170,21119,20408,21172,20712,21172,20950,21119,21167,20691,21362,20370,21513,19889,21600,19408,21600,18873,21557,18285,21470,17857,21362,17376,21167,16895,20993,16574,20993,10533,20993,2887,20993,2513,20950,2192,20950,1925,20863,1604,20820,1390,20755,1176,20668,962,20582,802,20300,481,19997,321,19628,107,19195,,18654,,18047,,17375,,16617,,10768,,4983,,4225,,3553,,2946,,2405,,1972,107,1582,321,1257,481,1018,802,932,962,845,1176,780,1390,737,1604,650,1925,650,2192,607,2513,607,2887,607,10800,607,16574,433,16895,238,17376,130,17857,43,18285,,18873,,19408,87,19889,238,20370,433,20691,650,21119,888,21172,1148,21172,1430,21119,1668,20691,1820,20531,1928,20263,2037,19889,2123,19515,2275,19889,2491,20210,2795,20370,3141,20638,3553,20798,3965,21012,4398,21119,4896,21172,5373,21172,5828,21172,6283,21119,6738,20905,7128,20691,7453,20531,7713,20210,7908,19782,8059,20103,8276,20263,8579,20424,8926,20638,9381,20798,9814,21012,10313,21119,10789,21119,11244,21119,11699,21119,12111,21012,12522,20905,12912,20798,13194,20531,13454,20370,13692,20103,13844,20424,14104,20691,14386,21012,14797,21279,15165,21493,15599,21600,16097,21600,16552,21600,17029,21600,17484,21386,17939,21279,18350,21012,18719,20691,19022,20370,19282,19996,19477,19515xem19477,19515l19477,19515,19477,19087,19477,17697,19477,15719,19477,13473,19477,11174,19477,8929,19477,7218,19477,6042,19434,5988,19434,5828,19434,5721,19390,5614,19390,5507,19369,5400,19325,5347,19282,5240,19065,4865,18784,4705,18459,4491,18134,4384,17765,4331,17375,4224,16964,4224,16617,4224,4983,4224,4593,4224,4225,4224,3835,4331,3466,4384,3141,4491,2795,4705,2535,4865,2318,5240,2275,5347,2231,5400,2188,5507,2188,5614,2166,5721,2166,5828,2123,5988,2123,6042,2123,7218,2123,8929,2123,11174,2123,13473,2123,15719,2123,17697,2123,19087,2123,19515m2318,5240l2123,4865,1907,4331,1712,3743,1473,3101,1343,2406,1170,1818,1062,1230,1018,802m19282,5240l19477,4865,19693,4331,19888,3743,20127,3101,20257,2406,20408,1818,20538,1230,20582,802m7908,4224l7908,6790,7908,16574,7908,19782,7908,4224m13692,4224l13692,6844,13692,16788,13692,20103,13692,4224e" fillcolor="#ffc">
                  <v:stroke joinstyle="miter"/>
                  <v:shadow opacity="49150f" offset="6pt,6pt"/>
                  <v:path o:extrusionok="f" o:connecttype="custom" o:connectlocs="502,0;976,202;250,395;792,403;523,394;28,202" o:connectangles="0,0,0,0,0,0" textboxrect="3055,6485,18545,17848"/>
                  <o:lock v:ext="edit" verticies="t"/>
                </v:shape>
                <v:shape id="couch2" o:spid="_x0000_s1221" style="position:absolute;left:3436;top:12464;width:1004;height:403;rotation:180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5kBtxAAA&#10;ANwAAAAPAAAAZHJzL2Rvd25yZXYueG1sRI/BasMwEETvgf6D2EJuseRAjetGCSVQCLQH1w34ulhb&#10;28RaGUuJnb+vCoUeh5l5w+wOix3EjSbfO9aQJgoEceNMz62G89fbJgfhA7LBwTFpuJOHw/5htcPC&#10;uJk/6VaFVkQI+wI1dCGMhZS+6ciiT9xIHL1vN1kMUU6tNBPOEW4HuVUqkxZ7jgsdjnTsqLlUV6sB&#10;00p+1OWxPOd1bdJ3VlflLlqvH5fXFxCBlvAf/mufjIan7Bl+z8QjIPc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uZAbcQAAADcAAAADwAAAAAAAAAAAAAAAACXAgAAZHJzL2Rv&#10;d25yZXYueG1sUEsFBgAAAAAEAAQA9QAAAIgDAAAAAA==&#10;" path="m19477,19515l19563,19889,19672,20263,19780,20531,19888,20691,20170,21119,20408,21172,20712,21172,20950,21119,21167,20691,21362,20370,21513,19889,21600,19408,21600,18873,21557,18285,21470,17857,21362,17376,21167,16895,20993,16574,20993,10533,20993,2887,20993,2513,20950,2192,20950,1925,20863,1604,20820,1390,20755,1176,20668,962,20582,802,20300,481,19997,321,19628,107,19195,,18654,,18047,,17375,,16617,,10768,,4983,,4225,,3553,,2946,,2405,,1972,107,1582,321,1257,481,1018,802,932,962,845,1176,780,1390,737,1604,650,1925,650,2192,607,2513,607,2887,607,10800,607,16574,433,16895,238,17376,130,17857,43,18285,,18873,,19408,87,19889,238,20370,433,20691,650,21119,888,21172,1148,21172,1430,21119,1668,20691,1820,20531,1928,20263,2037,19889,2123,19515,2275,19889,2491,20210,2795,20370,3141,20638,3553,20798,3965,21012,4398,21119,4896,21172,5373,21172,5828,21172,6283,21119,6738,20905,7128,20691,7453,20531,7713,20210,7908,19782,8059,20103,8276,20263,8579,20424,8926,20638,9381,20798,9814,21012,10313,21119,10789,21119,11244,21119,11699,21119,12111,21012,12522,20905,12912,20798,13194,20531,13454,20370,13692,20103,13844,20424,14104,20691,14386,21012,14797,21279,15165,21493,15599,21600,16097,21600,16552,21600,17029,21600,17484,21386,17939,21279,18350,21012,18719,20691,19022,20370,19282,19996,19477,19515xem19477,19515l19477,19515,19477,19087,19477,17697,19477,15719,19477,13473,19477,11174,19477,8929,19477,7218,19477,6042,19434,5988,19434,5828,19434,5721,19390,5614,19390,5507,19369,5400,19325,5347,19282,5240,19065,4865,18784,4705,18459,4491,18134,4384,17765,4331,17375,4224,16964,4224,16617,4224,4983,4224,4593,4224,4225,4224,3835,4331,3466,4384,3141,4491,2795,4705,2535,4865,2318,5240,2275,5347,2231,5400,2188,5507,2188,5614,2166,5721,2166,5828,2123,5988,2123,6042,2123,7218,2123,8929,2123,11174,2123,13473,2123,15719,2123,17697,2123,19087,2123,19515m2318,5240l2123,4865,1907,4331,1712,3743,1473,3101,1343,2406,1170,1818,1062,1230,1018,802m19282,5240l19477,4865,19693,4331,19888,3743,20127,3101,20257,2406,20408,1818,20538,1230,20582,802m7908,4224l7908,6790,7908,16574,7908,19782,7908,4224m13692,4224l13692,6844,13692,16788,13692,20103,13692,4224e" fillcolor="#ffc">
                  <v:stroke joinstyle="miter"/>
                  <v:shadow opacity="49150f" offset="6pt,6pt"/>
                  <v:path o:extrusionok="f" o:connecttype="custom" o:connectlocs="502,0;976,202;250,395;792,403;523,394;28,202" o:connectangles="0,0,0,0,0,0" textboxrect="3055,6485,18545,17848"/>
                  <o:lock v:ext="edit" verticies="t"/>
                </v:shape>
                <v:shapetype id="_x0000_t5" coordsize="21600,21600" o:spt="5" adj="10800" path="m@0,0l0,21600,21600,21600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775" o:spid="_x0000_s1222" type="#_x0000_t5" style="position:absolute;left:4299;top:12221;width:764;height:293;rotation:9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kiwtwgAA&#10;ANwAAAAPAAAAZHJzL2Rvd25yZXYueG1sRE/dasIwFL4X9g7hDHan6Zx/dE1liI4JXjjnA5w1Z01Z&#10;c1KSrNa3Xy4ELz++/2I92Fb05EPjWMHzJANBXDndcK3g/LUbr0CEiKyxdUwKrhRgXT6MCsy1u/An&#10;9adYixTCIUcFJsYulzJUhiyGieuIE/fjvMWYoK+l9nhJ4baV0yxbSIsNpwaDHW0MVb+nP6tgua9x&#10;22f00h93s3dz5O/pofFKPT0Ob68gIg3xLr65P7SC+TLNT2fSEZDl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aSLC3CAAAA3AAAAA8AAAAAAAAAAAAAAAAAlwIAAGRycy9kb3du&#10;cmV2LnhtbFBLBQYAAAAABAAEAPUAAACGAwAAAAA=&#10;" fillcolor="#cfc"/>
                <v:line id="Line 776" o:spid="_x0000_s1223" style="position:absolute;visibility:visible;mso-wrap-style:square" from="4935,12375" to="7511,123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IufMsQAAADcAAAADwAAAGRycy9kb3ducmV2LnhtbESPQUvDQBSE74L/YXlCb3Y3QlXSboMU&#10;ilLwkCh6fWZfk2D2bchb0/TfdwXB4zAz3zCbYva9mmiULrCFbGlAEdfBddxYeH/b3z6CkojssA9M&#10;Fs4kUGyvrzaYu3DikqYqNipBWHK00MY45FpL3ZJHWYaBOHnHMHqMSY6NdiOeEtz3+s6Ye+2x47TQ&#10;4kC7lurv6sdbOPTTvto9k5zr1w/5nL9KI6a0dnEzP61BRZrjf/iv/eIsrB4y+D2TjoDeXg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8i58yxAAAANwAAAAPAAAAAAAAAAAA&#10;AAAAAKECAABkcnMvZG93bnJldi54bWxQSwUGAAAAAAQABAD5AAAAkgMAAAAA&#10;" strokecolor="red" strokeweight="2.25pt">
                  <v:stroke endarrow="block"/>
                </v:line>
                <v:line id="Line 777" o:spid="_x0000_s1224" style="position:absolute;flip:y;visibility:visible;mso-wrap-style:square" from="4935,11655" to="6255,1237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O9wIcMAAADcAAAADwAAAGRycy9kb3ducmV2LnhtbESPQYvCMBSE7wv+h/CEva1JC9WlaxSp&#10;COvBg3V/wKN52xabl9JErf/eCILHYWa+YZbr0XbiSoNvHWtIZgoEceVMy7WGv9Pu6xuED8gGO8ek&#10;4U4e1qvJxxJz4258pGsZahEh7HPU0ITQ51L6qiGLfuZ64uj9u8FiiHKopRnwFuG2k6lSc2mx5bjQ&#10;YE9FQ9W5vFgNR789q33fFVmSKR7TIimLw07rz+m4+QERaAzv8Kv9azRkixSeZ+IRkKsH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TvcCHDAAAA3AAAAA8AAAAAAAAAAAAA&#10;AAAAoQIAAGRycy9kb3ducmV2LnhtbFBLBQYAAAAABAAEAPkAAACRAwAAAAA=&#10;" strokecolor="blue" strokeweight="2.25pt">
                  <v:stroke endarrow="block"/>
                </v:line>
                <v:line id="Line 778" o:spid="_x0000_s1225" style="position:absolute;visibility:visible;mso-wrap-style:square" from="4935,12375" to="6495,1338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LF2fMUAAADcAAAADwAAAGRycy9kb3ducmV2LnhtbESPQWvCQBSE7wX/w/IKvdVNLY2SZiOi&#10;tNWjaQV7e2Rfk9Ds25DdxPjvXUHwOMzMN0y6HE0jBupcbVnByzQCQVxYXXOp4Of743kBwnlkjY1l&#10;UnAmB8ts8pBiou2J9zTkvhQBwi5BBZX3bSKlKyoy6Ka2JQ7en+0M+iC7UuoOTwFuGjmLolgarDks&#10;VNjSuqLiP++NgsXvedfXa4z3h82niXs6uuFrq9TT47h6B+Fp9Pfwrb3VCt7mr3A9E46AzC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HLF2fMUAAADcAAAADwAAAAAAAAAA&#10;AAAAAAChAgAAZHJzL2Rvd25yZXYueG1sUEsFBgAAAAAEAAQA+QAAAJMDAAAAAA==&#10;" strokecolor="blue" strokeweight="2.25pt">
                  <v:stroke endarrow="block"/>
                </v:line>
                <v:shape id="Arc 779" o:spid="_x0000_s1226" style="position:absolute;left:5555;top:12375;width:156;height:375;flip: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yBd3wwAA&#10;ANwAAAAPAAAAZHJzL2Rvd25yZXYueG1sRI9fa8IwFMXfB36HcIW9DE3cuirVKGNjzNc68fnSXJtq&#10;c1OaTOu3XwYDHw/nz4+z2gyuFRfqQ+NZw2yqQBBX3jRca9h/f04WIEJENth6Jg03CrBZjx5WWBh/&#10;5ZIuu1iLNMKhQA02xq6QMlSWHIap74iTd/S9w5hkX0vT4zWNu1Y+K5VLhw0ngsWO3i1V592PS9yX&#10;MssPxy+FVp1u20Xpn/KPTOvH8fC2BBFpiPfwf3trNLzOM/g7k46AXP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8yBd3wwAAANwAAAAPAAAAAAAAAAAAAAAAAJcCAABkcnMvZG93&#10;bnJldi54bWxQSwUGAAAAAAQABAD1AAAAhwMAAAAA&#10;" path="m0,-1nfc11929,-1,21600,9670,21600,21600em0,-1nsc11929,-1,21600,9670,21600,21600l0,21600,,-1xe" filled="f" strokecolor="maroon" strokeweight="1.5pt">
                  <v:stroke endarrow="open"/>
                  <v:path arrowok="t" o:extrusionok="f" o:connecttype="custom" o:connectlocs="0,0;156,375;0,375" o:connectangles="0,0,0"/>
                </v:shape>
                <v:shape id="Arc 780" o:spid="_x0000_s1227" style="position:absolute;left:5555;top:11986;width:156;height:389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Hj35xgAA&#10;ANwAAAAPAAAAZHJzL2Rvd25yZXYueG1sRI/dasJAFITvC77DcoTelLqxYLXRVTRQ6oUg0T7AIXua&#10;DWbPhuyanz59t1Do5TAz3zCb3WBr0VHrK8cK5rMEBHHhdMWlgs/r+/MKhA/IGmvHpGAkD7vt5GGD&#10;qXY959RdQikihH2KCkwITSqlLwxZ9DPXEEfvy7UWQ5RtKXWLfYTbWr4kyau0WHFcMNhQZqi4Xe5W&#10;QXY6Xz+ewneeH+TxcB9MdXrTo1KP02G/BhFoCP/hv/ZRK1gsF/B7Jh4Buf0B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SHj35xgAAANwAAAAPAAAAAAAAAAAAAAAAAJcCAABkcnMv&#10;ZG93bnJldi54bWxQSwUGAAAAAAQABAD1AAAAigMAAAAA&#10;" path="m0,-1nfc11929,-1,21600,9670,21600,21600em0,-1nsc11929,-1,21600,9670,21600,21600l0,21600,,-1xe" filled="f" strokecolor="maroon" strokeweight="1.5pt">
                  <v:stroke endarrow="open"/>
                  <v:path arrowok="t" o:extrusionok="f" o:connecttype="custom" o:connectlocs="0,0;156,389;0,389" o:connectangles="0,0,0"/>
                </v:shape>
                <v:shape id="Text Box 781" o:spid="_x0000_s1228" type="#_x0000_t202" style="position:absolute;left:6550;top:13186;width:576;height:797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QCHUxQAA&#10;ANwAAAAPAAAAZHJzL2Rvd25yZXYueG1sRI/RagIxFETfhf5DuAXfNNtK13ZrlKIUFEFQ+wG3yXV3&#10;6eZmm6Tu9u+NIPg4zMwZZrbobSPO5EPtWMHTOANBrJ2puVTwdfwcvYIIEdlg45gU/FOAxfxhMMPC&#10;uI73dD7EUiQIhwIVVDG2hZRBV2QxjF1LnLyT8xZjkr6UxmOX4LaRz1mWS4s1p4UKW1pWpH8Of1bB&#10;qvbfv9pN1vl0+6Z3+3DqNjup1PCx/3gHEamP9/CtvTYKXqY5XM+kIyDn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BAIdTFAAAA3AAAAA8AAAAAAAAAAAAAAAAAlwIAAGRycy9k&#10;b3ducmV2LnhtbFBLBQYAAAAABAAEAPUAAACJAwAAAAA=&#10;" stroked="f">
                  <v:textbox style="mso-fit-shape-to-text:t">
                    <w:txbxContent>
                      <w:p w14:paraId="11685EAC" w14:textId="77777777" w:rsidR="00D03963" w:rsidRPr="00993715" w:rsidRDefault="00D03963" w:rsidP="00D03963">
                        <w:r w:rsidRPr="00993715">
                          <w:rPr>
                            <w:position w:val="-12"/>
                          </w:rPr>
                          <w:object w:dxaOrig="279" w:dyaOrig="400" w14:anchorId="3774A846">
                            <v:shape id="_x0000_i1167" type="#_x0000_t75" style="width:14.25pt;height:20.95pt" o:ole="">
                              <v:imagedata r:id="rId298" o:title=""/>
                            </v:shape>
                            <o:OLEObject Type="Embed" ProgID="Equation.DSMT4" ShapeID="_x0000_i1167" DrawAspect="Content" ObjectID="_1261480559" r:id="rId299"/>
                          </w:object>
                        </w:r>
                      </w:p>
                    </w:txbxContent>
                  </v:textbox>
                </v:shape>
                <v:shape id="Text Box 782" o:spid="_x0000_s1229" type="#_x0000_t202" style="position:absolute;left:6273;top:11418;width:576;height:797;visibility:visible;mso-wrap-style:non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fDIRPxQAA&#10;ANwAAAAPAAAAZHJzL2Rvd25yZXYueG1sRI/dagIxFITvhb5DOIXeabYtdXVrlKIUlILgzwMck+Pu&#10;0s3JNknd7dubguDlMDPfMLNFbxtxIR9qxwqeRxkIYu1MzaWC4+FzOAERIrLBxjEp+KMAi/nDYIaF&#10;cR3v6LKPpUgQDgUqqGJsCymDrshiGLmWOHln5y3GJH0pjccuwW0jX7JsLC3WnBYqbGlZkf7e/1oF&#10;q9qffrR7XY/zr6ne7sK522ylUk+P/cc7iEh9vIdv7bVR8Jbn8H8mHQE5vwI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8MhE/FAAAA3AAAAA8AAAAAAAAAAAAAAAAAlwIAAGRycy9k&#10;b3ducmV2LnhtbFBLBQYAAAAABAAEAPUAAACJAwAAAAA=&#10;" stroked="f">
                  <v:textbox style="mso-fit-shape-to-text:t">
                    <w:txbxContent>
                      <w:p w14:paraId="5F217E66" w14:textId="77777777" w:rsidR="00D03963" w:rsidRPr="00993715" w:rsidRDefault="00D03963" w:rsidP="00D03963">
                        <w:r w:rsidRPr="00993715">
                          <w:rPr>
                            <w:position w:val="-12"/>
                          </w:rPr>
                          <w:object w:dxaOrig="279" w:dyaOrig="400" w14:anchorId="0A64FBEE">
                            <v:shape id="_x0000_i1169" type="#_x0000_t75" style="width:14.25pt;height:20.95pt" o:ole="">
                              <v:imagedata r:id="rId300" o:title=""/>
                            </v:shape>
                            <o:OLEObject Type="Embed" ProgID="Equation.DSMT4" ShapeID="_x0000_i1169" DrawAspect="Content" ObjectID="_1261480560" r:id="rId301"/>
                          </w:objec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  <w:r w:rsidRPr="00D03963">
        <w:rPr>
          <w:position w:val="-10"/>
          <w:lang w:val="es-ES"/>
        </w:rPr>
        <w:t xml:space="preserve">Se arrastra una embarcación aguas arriba en la forma indicada en la figura 1.34. La resultante </w:t>
      </w:r>
      <w:r w:rsidRPr="00D03963">
        <w:rPr>
          <w:position w:val="-10"/>
          <w:lang w:val="es-ES"/>
        </w:rPr>
        <w:object w:dxaOrig="240" w:dyaOrig="320" w14:anchorId="1DE2FF1A">
          <v:shape id="_x0000_i1158" type="#_x0000_t75" style="width:12.5pt;height:15.65pt" o:ole="">
            <v:imagedata r:id="rId280" o:title=""/>
          </v:shape>
          <o:OLEObject Type="Embed" ProgID="Equation.DSMT4" ShapeID="_x0000_i1158" DrawAspect="Content" ObjectID="_1405963133" r:id="rId302"/>
        </w:object>
      </w:r>
      <w:r w:rsidRPr="00D03963">
        <w:rPr>
          <w:b/>
          <w:position w:val="-10"/>
          <w:lang w:val="es-ES"/>
        </w:rPr>
        <w:t xml:space="preserve"> </w:t>
      </w:r>
      <w:r w:rsidRPr="00D03963">
        <w:rPr>
          <w:position w:val="-10"/>
          <w:lang w:val="es-ES"/>
        </w:rPr>
        <w:t>de las fuerzas de tracción de las cuerdas</w:t>
      </w:r>
      <w:r w:rsidRPr="00D03963">
        <w:rPr>
          <w:b/>
          <w:position w:val="-10"/>
          <w:lang w:val="es-ES"/>
        </w:rPr>
        <w:t xml:space="preserve"> </w:t>
      </w:r>
      <w:r w:rsidRPr="00D03963">
        <w:rPr>
          <w:position w:val="-10"/>
          <w:lang w:val="es-ES"/>
        </w:rPr>
        <w:object w:dxaOrig="279" w:dyaOrig="400" w14:anchorId="28614D75">
          <v:shape id="_x0000_i1159" type="#_x0000_t75" style="width:14.4pt;height:20.65pt" o:ole="">
            <v:imagedata r:id="rId282" o:title=""/>
          </v:shape>
          <o:OLEObject Type="Embed" ProgID="Equation.DSMT4" ShapeID="_x0000_i1159" DrawAspect="Content" ObjectID="_1405963134" r:id="rId303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37E54025">
          <v:shape id="_x0000_i1160" type="#_x0000_t75" style="width:14.4pt;height:20.65pt" o:ole="">
            <v:imagedata r:id="rId284" o:title=""/>
          </v:shape>
          <o:OLEObject Type="Embed" ProgID="Equation.DSMT4" ShapeID="_x0000_i1160" DrawAspect="Content" ObjectID="_1405963135" r:id="rId304"/>
        </w:object>
      </w:r>
      <w:r w:rsidRPr="00D03963">
        <w:rPr>
          <w:position w:val="-10"/>
          <w:lang w:val="es-ES"/>
        </w:rPr>
        <w:t xml:space="preserve"> tiene una magnitud de 1500 N y su dirección está dirigida según el eje de la embarcación. Determine las magnitudes de las fuerzas </w:t>
      </w:r>
      <w:r w:rsidRPr="00D03963">
        <w:rPr>
          <w:position w:val="-10"/>
          <w:lang w:val="es-ES"/>
        </w:rPr>
        <w:object w:dxaOrig="279" w:dyaOrig="400" w14:anchorId="70DA9F95">
          <v:shape id="_x0000_i1161" type="#_x0000_t75" style="width:14.4pt;height:20.65pt" o:ole="">
            <v:imagedata r:id="rId282" o:title=""/>
          </v:shape>
          <o:OLEObject Type="Embed" ProgID="Equation.DSMT4" ShapeID="_x0000_i1161" DrawAspect="Content" ObjectID="_1405963136" r:id="rId305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0E2916A9">
          <v:shape id="_x0000_i1162" type="#_x0000_t75" style="width:14.4pt;height:20.65pt" o:ole="">
            <v:imagedata r:id="rId284" o:title=""/>
          </v:shape>
          <o:OLEObject Type="Embed" ProgID="Equation.DSMT4" ShapeID="_x0000_i1162" DrawAspect="Content" ObjectID="_1405963137" r:id="rId306"/>
        </w:object>
      </w:r>
      <w:r w:rsidRPr="00D03963">
        <w:rPr>
          <w:position w:val="-10"/>
          <w:lang w:val="es-ES"/>
        </w:rPr>
        <w:t xml:space="preserve">.  </w:t>
      </w:r>
    </w:p>
    <w:p w14:paraId="4EFE4598" w14:textId="7CAA4131" w:rsidR="00D03963" w:rsidRPr="00D03963" w:rsidRDefault="00D03963" w:rsidP="00D03963">
      <w:pPr>
        <w:rPr>
          <w:b/>
          <w:position w:val="-10"/>
          <w:lang w:val="es-ES"/>
        </w:rPr>
      </w:pPr>
    </w:p>
    <w:p w14:paraId="0BC0AD91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34. </w:t>
      </w:r>
      <w:r w:rsidRPr="00D03963">
        <w:rPr>
          <w:position w:val="-10"/>
          <w:lang w:val="es-ES"/>
        </w:rPr>
        <w:t>Embarcación en movimiento con una resultante de 1500 N</w:t>
      </w:r>
    </w:p>
    <w:p w14:paraId="79CF42E1" w14:textId="77777777" w:rsidR="00D03963" w:rsidRPr="00D03963" w:rsidRDefault="00D03963" w:rsidP="00D03963">
      <w:pPr>
        <w:rPr>
          <w:position w:val="-10"/>
          <w:lang w:val="es-ES"/>
        </w:rPr>
      </w:pPr>
    </w:p>
    <w:p w14:paraId="1F459C37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Dos barras resisten una fuerza </w:t>
      </w:r>
      <w:r w:rsidRPr="00D03963">
        <w:rPr>
          <w:position w:val="-10"/>
          <w:lang w:val="es-ES"/>
        </w:rPr>
        <w:object w:dxaOrig="260" w:dyaOrig="320" w14:anchorId="59570ADD">
          <v:shape id="_x0000_i1163" type="#_x0000_t75" style="width:12.5pt;height:15.65pt" o:ole="">
            <v:imagedata r:id="rId307" o:title=""/>
          </v:shape>
          <o:OLEObject Type="Embed" ProgID="Equation.DSMT4" ShapeID="_x0000_i1163" DrawAspect="Content" ObjectID="_1405963138" r:id="rId308"/>
        </w:object>
      </w:r>
      <w:r w:rsidRPr="00D03963">
        <w:rPr>
          <w:position w:val="-10"/>
        </w:rPr>
        <w:t xml:space="preserve"> como se indica en las figuras 1.35 y 1.36. Determine la magnitud y la dirección de las fuerzas </w:t>
      </w:r>
      <w:r w:rsidRPr="00D03963">
        <w:rPr>
          <w:position w:val="-10"/>
          <w:lang w:val="es-ES"/>
        </w:rPr>
        <w:object w:dxaOrig="279" w:dyaOrig="400" w14:anchorId="7B48A656">
          <v:shape id="_x0000_i1164" type="#_x0000_t75" style="width:14.4pt;height:20.65pt" o:ole="">
            <v:imagedata r:id="rId282" o:title=""/>
          </v:shape>
          <o:OLEObject Type="Embed" ProgID="Equation.DSMT4" ShapeID="_x0000_i1164" DrawAspect="Content" ObjectID="_1405963139" r:id="rId309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2D221A38">
          <v:shape id="_x0000_i1165" type="#_x0000_t75" style="width:14.4pt;height:20.65pt" o:ole="">
            <v:imagedata r:id="rId284" o:title=""/>
          </v:shape>
          <o:OLEObject Type="Embed" ProgID="Equation.DSMT4" ShapeID="_x0000_i1165" DrawAspect="Content" ObjectID="_1405963140" r:id="rId310"/>
        </w:object>
      </w:r>
      <w:r w:rsidRPr="00D03963">
        <w:rPr>
          <w:position w:val="-10"/>
          <w:lang w:val="es-ES"/>
        </w:rPr>
        <w:t xml:space="preserve"> </w:t>
      </w:r>
      <w:r w:rsidRPr="00D03963">
        <w:rPr>
          <w:position w:val="-10"/>
        </w:rPr>
        <w:t>en la dirección de las barras AB y BC respectivamente.</w:t>
      </w:r>
    </w:p>
    <w:p w14:paraId="4FB88FCA" w14:textId="77777777" w:rsidR="00D03963" w:rsidRPr="00D03963" w:rsidRDefault="00D03963" w:rsidP="00D03963">
      <w:pPr>
        <w:rPr>
          <w:position w:val="-10"/>
        </w:rPr>
      </w:pPr>
    </w:p>
    <w:p w14:paraId="1C436D38" w14:textId="035FBC09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position w:val="-10"/>
        </w:rPr>
        <w:t xml:space="preserve">Figura 1.35. </w:t>
      </w:r>
      <w:r w:rsidRPr="00D03963">
        <w:rPr>
          <w:position w:val="-10"/>
        </w:rPr>
        <w:t>Sistema de fuerza de 25 kN</w:t>
      </w:r>
    </w:p>
    <w:p w14:paraId="61C1C9EB" w14:textId="5148264C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48000" behindDoc="0" locked="0" layoutInCell="1" allowOverlap="1" wp14:anchorId="3883EAD3" wp14:editId="26F64880">
                <wp:simplePos x="0" y="0"/>
                <wp:positionH relativeFrom="column">
                  <wp:posOffset>547370</wp:posOffset>
                </wp:positionH>
                <wp:positionV relativeFrom="paragraph">
                  <wp:posOffset>290195</wp:posOffset>
                </wp:positionV>
                <wp:extent cx="3324860" cy="2183765"/>
                <wp:effectExtent l="0" t="0" r="5080" b="55245"/>
                <wp:wrapTopAndBottom/>
                <wp:docPr id="541" name="Group 9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3324860" cy="2183765"/>
                          <a:chOff x="3527" y="3495"/>
                          <a:chExt cx="3785" cy="2472"/>
                        </a:xfrm>
                      </wpg:grpSpPr>
                      <wps:wsp>
                        <wps:cNvPr id="542" name="AutoShape 98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527" y="3495"/>
                            <a:ext cx="3785" cy="24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43" name="Group 982"/>
                        <wpg:cNvGrpSpPr>
                          <a:grpSpLocks/>
                        </wpg:cNvGrpSpPr>
                        <wpg:grpSpPr bwMode="auto">
                          <a:xfrm>
                            <a:off x="3527" y="3495"/>
                            <a:ext cx="3785" cy="2472"/>
                            <a:chOff x="3527" y="3495"/>
                            <a:chExt cx="3785" cy="2472"/>
                          </a:xfrm>
                        </wpg:grpSpPr>
                        <wps:wsp>
                          <wps:cNvPr id="544" name="Rectangle 983" descr="Tablero de damas grande"/>
                          <wps:cNvSpPr>
                            <a:spLocks noChangeArrowheads="1"/>
                          </wps:cNvSpPr>
                          <wps:spPr bwMode="auto">
                            <a:xfrm>
                              <a:off x="4129" y="3625"/>
                              <a:ext cx="86" cy="2342"/>
                            </a:xfrm>
                            <a:prstGeom prst="rect">
                              <a:avLst/>
                            </a:prstGeom>
                            <a:pattFill prst="lgCheck">
                              <a:fgClr>
                                <a:srgbClr val="000000"/>
                              </a:fgClr>
                              <a:bgClr>
                                <a:srgbClr val="FFFFCC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5" name="Line 984"/>
                          <wps:cNvCnPr/>
                          <wps:spPr bwMode="auto">
                            <a:xfrm>
                              <a:off x="4215" y="3756"/>
                              <a:ext cx="2237" cy="1691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985"/>
                          <wps:cNvCnPr/>
                          <wps:spPr bwMode="auto">
                            <a:xfrm>
                              <a:off x="4215" y="4796"/>
                              <a:ext cx="2236" cy="651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7" name="Line 986"/>
                          <wps:cNvCnPr/>
                          <wps:spPr bwMode="auto">
                            <a:xfrm>
                              <a:off x="3871" y="5447"/>
                              <a:ext cx="34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8" name="Line 987"/>
                          <wps:cNvCnPr/>
                          <wps:spPr bwMode="auto">
                            <a:xfrm>
                              <a:off x="3871" y="3755"/>
                              <a:ext cx="344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9" name="Text Box 9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7" y="3885"/>
                              <a:ext cx="602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ED2687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50c</w:t>
                                </w: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0" name="Text Box 9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7" y="4926"/>
                              <a:ext cx="602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A89B90D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25c</w:t>
                                </w: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1" name="Line 990"/>
                          <wps:cNvCnPr/>
                          <wps:spPr bwMode="auto">
                            <a:xfrm>
                              <a:off x="6452" y="5447"/>
                              <a:ext cx="1" cy="5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2" name="Text Box 9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8" y="5577"/>
                              <a:ext cx="774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B932DB7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F=</w:t>
                                </w:r>
                                <w:r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25</w:t>
                                </w: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k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3" name="Text Box 9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17" y="5447"/>
                              <a:ext cx="602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BA288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75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4" name="Text Box 9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5" y="3495"/>
                              <a:ext cx="258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57302D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5" name="Text Box 9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5" y="4536"/>
                              <a:ext cx="258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EED360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6" name="Text Box 9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52" y="5447"/>
                              <a:ext cx="258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3387A1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7" name="Line 996"/>
                          <wps:cNvCnPr/>
                          <wps:spPr bwMode="auto">
                            <a:xfrm>
                              <a:off x="4215" y="5447"/>
                              <a:ext cx="223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8" name="Line 997"/>
                          <wps:cNvCnPr/>
                          <wps:spPr bwMode="auto">
                            <a:xfrm>
                              <a:off x="4043" y="3755"/>
                              <a:ext cx="0" cy="10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9" name="Line 998"/>
                          <wps:cNvCnPr/>
                          <wps:spPr bwMode="auto">
                            <a:xfrm>
                              <a:off x="4043" y="4796"/>
                              <a:ext cx="0" cy="6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0" name="Line 999"/>
                          <wps:cNvCnPr/>
                          <wps:spPr bwMode="auto">
                            <a:xfrm flipH="1">
                              <a:off x="3871" y="4796"/>
                              <a:ext cx="25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980" o:spid="_x0000_s1230" style="position:absolute;margin-left:43.1pt;margin-top:22.85pt;width:261.8pt;height:171.95pt;z-index:251648000;mso-position-horizontal-relative:text;mso-position-vertical-relative:text" coordorigin="3527,3495" coordsize="3785,2472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">
                <o:lock v:ext="edit" aspectratio="t"/>
                <v:rect id="AutoShape 981" o:spid="_x0000_s1231" style="position:absolute;left:3527;top:3495;width:3785;height:247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CbUnxQAA&#10;ANwAAAAPAAAAZHJzL2Rvd25yZXYueG1sRI9Ba8JAFITvBf/D8gpeim4UKyW6ighiKIIYq+dH9pmE&#10;Zt/G7DaJ/94tFHocZuYbZrnuTSVaalxpWcFkHIEgzqwuOVfwdd6NPkA4j6yxskwKHuRgvRq8LDHW&#10;tuMTtanPRYCwi1FB4X0dS+myggy6sa2Jg3ezjUEfZJNL3WAX4KaS0yiaS4Mlh4UCa9oWlH2nP0ZB&#10;lx3b6/mwl8e3a2L5nty36eVTqeFrv1mA8NT7//BfO9EK3mdT+D0TjoBcPQ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wJtSfFAAAA3AAAAA8AAAAAAAAAAAAAAAAAlwIAAGRycy9k&#10;b3ducmV2LnhtbFBLBQYAAAAABAAEAPUAAACJAwAAAAA=&#10;" filled="f" stroked="f">
                  <o:lock v:ext="edit" aspectratio="t" text="t"/>
                </v:rect>
                <v:group id="Group 982" o:spid="_x0000_s1232" style="position:absolute;left:3527;top:3495;width:3785;height:2472" coordorigin="3527,3495" coordsize="3785,2472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NvMR8sUAAADcAAAA&#10;DwAAAAAAAAAAAAAAAACpAgAAZHJzL2Rvd25yZXYueG1sUEsFBgAAAAAEAAQA+gAAAJsDAAAAAA==&#10;">
                  <v:rect id="Rectangle 983" o:spid="_x0000_s1233" alt="Tablero de damas grande" style="position:absolute;left:4129;top:3625;width:86;height:23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D4YsxAAA&#10;ANwAAAAPAAAAZHJzL2Rvd25yZXYueG1sRI9Ba8JAFITvgv9heYI3s7EmpaSuIgXBq6mX3h7ZZ5I2&#10;+zZmNzHx13cLBY/DzHzDbPejacRAnastK1hHMQjiwuqaSwWXz+PqDYTzyBoby6RgIgf73Xy2xUzb&#10;O59pyH0pAoRdhgoq79tMSldUZNBFtiUO3tV2Bn2QXSl1h/cAN418ieNXabDmsFBhSx8VFT95bxQU&#10;j+SqT/mQbtbtzU7fiey/NoNSy8V4eAfhafTP8H/7pBWkSQJ/Z8IRkL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w+GLMQAAADcAAAADwAAAAAAAAAAAAAAAACXAgAAZHJzL2Rv&#10;d25yZXYueG1sUEsFBgAAAAAEAAQA9QAAAIgDAAAAAA==&#10;" fillcolor="black">
                    <v:fill r:id="rId318" o:title="" color2="#ffc" type="pattern"/>
                  </v:rect>
                  <v:line id="Line 984" o:spid="_x0000_s1234" style="position:absolute;visibility:visible;mso-wrap-style:square" from="4215,3756" to="6452,54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DFiz8UAAADcAAAADwAAAGRycy9kb3ducmV2LnhtbESPW2vCQBSE3wv+h+UIfasbtV6IrhIC&#10;gtBS8ILPh+wxCWbPxuyaxH/fLRR8HGbmG2a97U0lWmpcaVnBeBSBIM6sLjlXcD7tPpYgnEfWWFkm&#10;BU9ysN0M3tYYa9vxgdqjz0WAsItRQeF9HUvpsoIMupGtiYN3tY1BH2STS91gF+CmkpMomkuDJYeF&#10;AmtKC8pux4dRcEgMXZbd9Nl+XX8W929O9/ckVep92CcrEJ56/wr/t/dawexzBn9nwhGQm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DFiz8UAAADcAAAADwAAAAAAAAAA&#10;AAAAAAChAgAAZHJzL2Rvd25yZXYueG1sUEsFBgAAAAAEAAQA+QAAAJMDAAAAAA==&#10;" strokecolor="navy" strokeweight="3pt"/>
                  <v:line id="Line 985" o:spid="_x0000_s1235" style="position:absolute;visibility:visible;mso-wrap-style:square" from="4215,4796" to="6451,54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nJm68UAAADcAAAADwAAAGRycy9kb3ducmV2LnhtbESPQWsCMRSE7wX/Q3iCt5qtqMjWKEVY&#10;WqgW3ZbS42Pz3E3dvCybVOO/N4VCj8PMfMMs19G24ky9N44VPIwzEMSV04ZrBR/vxf0ChA/IGlvH&#10;pOBKHtarwd0Sc+0ufKBzGWqRIOxzVNCE0OVS+qohi37sOuLkHV1vMSTZ11L3eElw28pJls2lRcNp&#10;ocGONg1Vp/LHKti9Pn+/7aPb4uQYP4vdV2kKZ5QaDePTI4hAMfyH/9ovWsFsOoffM+kIyNUN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7nJm68UAAADcAAAADwAAAAAAAAAA&#10;AAAAAAChAgAAZHJzL2Rvd25yZXYueG1sUEsFBgAAAAAEAAQA+QAAAJMDAAAAAA==&#10;" strokecolor="blue" strokeweight="3pt"/>
                  <v:line id="Line 986" o:spid="_x0000_s1236" style="position:absolute;visibility:visible;mso-wrap-style:square" from="3871,5447" to="4214,544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PWNc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eLh/hN8z8QjI+Rk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U9Y1zxwAAANwAAAAPAAAAAAAA&#10;AAAAAAAAAKECAABkcnMvZG93bnJldi54bWxQSwUGAAAAAAQABAD5AAAAlQMAAAAA&#10;"/>
                  <v:line id="Line 987" o:spid="_x0000_s1237" style="position:absolute;visibility:visible;mso-wrap-style:square" from="3871,3755" to="4215,375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WoZAcQAAADcAAAADwAAAGRycy9kb3ducmV2LnhtbERPy2rCQBTdF/yH4Qrd1Yl9BImOIhVB&#10;uyj1Abq8Zq5JNHMnzEyT9O87i0KXh/OeLXpTi5acrywrGI8SEMS51RUXCo6H9dMEhA/IGmvLpOCH&#10;PCzmg4cZZtp2vKN2HwoRQ9hnqKAMocmk9HlJBv3INsSRu1pnMEToCqkddjHc1PI5SVJpsOLYUGJD&#10;7yXl9/23UfD58pW2y+3Hpj9t00u+2l3Ot84p9Tjsl1MQgfrwL/5zb7SCt9e4Np6JR0DOfw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lahkBxAAAANwAAAAPAAAAAAAAAAAA&#10;AAAAAKECAABkcnMvZG93bnJldi54bWxQSwUGAAAAAAQABAD5AAAAkgMAAAAA&#10;"/>
                  <v:shape id="Text Box 988" o:spid="_x0000_s1238" type="#_x0000_t202" style="position:absolute;left:3527;top:3885;width:602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j6OkwwAA&#10;ANwAAAAPAAAAZHJzL2Rvd25yZXYueG1sRI9Bi8IwFITvC/6H8ARva6LootUoogieXNZVwdujebbF&#10;5qU00dZ/vxGEPQ4z8w0zX7a2FA+qfeFYw6CvQBCnzhScaTj+bj8nIHxANlg6Jg1P8rBcdD7mmBjX&#10;8A89DiETEcI+QQ15CFUipU9zsuj7riKO3tXVFkOUdSZNjU2E21IOlfqSFguOCzlWtM4pvR3uVsNp&#10;f72cR+o729hx1bhWSbZTqXWv265mIAK14T/8bu+MhvFoCq8z8QjIxR8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wj6OkwwAAANwAAAAPAAAAAAAAAAAAAAAAAJcCAABkcnMvZG93&#10;bnJldi54bWxQSwUGAAAAAAQABAD1AAAAhwMAAAAA&#10;" filled="f" stroked="f">
                    <v:textbox>
                      <w:txbxContent>
                        <w:p w14:paraId="11ED2687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</w:rPr>
                            <w:t>50c</w:t>
                          </w: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shape id="Text Box 989" o:spid="_x0000_s1239" type="#_x0000_t202" style="position:absolute;left:3527;top:4926;width:602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bJzkwAAA&#10;ANwAAAAPAAAAZHJzL2Rvd25yZXYueG1sRE9Ni8IwEL0L/ocwgjdNlK3sdo0iyoInRd0VvA3N2JZt&#10;JqWJtv57cxA8Pt73fNnZStyp8aVjDZOxAkGcOVNyruH39DP6BOEDssHKMWl4kIflot+bY2pcywe6&#10;H0MuYgj7FDUUIdSplD4ryKIfu5o4clfXWAwRNrk0DbYx3FZyqtRMWiw5NhRY07qg7P94sxr+dtfL&#10;+UPt841N6tZ1SrL9kloPB93qG0SgLrzFL/fWaEiSOD+eiUdAL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kbJzkwAAAANwAAAAPAAAAAAAAAAAAAAAAAJcCAABkcnMvZG93bnJl&#10;di54bWxQSwUGAAAAAAQABAD1AAAAhAMAAAAA&#10;" filled="f" stroked="f">
                    <v:textbox>
                      <w:txbxContent>
                        <w:p w14:paraId="5A89B90D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</w:rPr>
                            <w:t>25c</w:t>
                          </w: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m</w:t>
                          </w:r>
                        </w:p>
                      </w:txbxContent>
                    </v:textbox>
                  </v:shape>
                  <v:line id="Line 990" o:spid="_x0000_s1240" style="position:absolute;visibility:visible;mso-wrap-style:square" from="6452,5447" to="6453,596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WAAFsYAAADcAAAADwAAAGRycy9kb3ducmV2LnhtbESP3WrCQBSE7wt9h+UUvBHdxKpIdBVp&#10;KbSC/+L1IXtMgtmzIbvVpE/fLQi9HGbmG2a2aEwpblS7wrKCuB+BIE6tLjhTcDp+9CYgnEfWWFom&#10;BS05WMyfn2aYaHvnPd0OPhMBwi5BBbn3VSKlS3My6Pq2Ig7exdYGfZB1JnWN9wA3pRxE0VgaLDgs&#10;5FjRW07p9fBtFKzo53381d2ucejj3bl97cZtsVGq89IspyA8Nf4//Gh/agWjUQx/Z8IRkPN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VgABbGAAAA3AAAAA8AAAAAAAAA&#10;AAAAAAAAoQIAAGRycy9kb3ducmV2LnhtbFBLBQYAAAAABAAEAPkAAACUAwAAAAA=&#10;" strokeweight="2.25pt">
                    <v:stroke endarrow="block"/>
                  </v:line>
                  <v:shape id="Text Box 991" o:spid="_x0000_s1241" type="#_x0000_t202" style="position:absolute;left:6538;top:5577;width:774;height:25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78qcIxAAA&#10;ANwAAAAPAAAAZHJzL2Rvd25yZXYueG1sRI9Pi8IwFMTvC36H8ARva6LYxe0aRRTBk7L+Wdjbo3m2&#10;xealNNHWb28WFjwOM/MbZrbobCXu1PjSsYbRUIEgzpwpOddwOm7epyB8QDZYOSYND/KwmPfeZpga&#10;1/I33Q8hFxHCPkUNRQh1KqXPCrLoh64mjt7FNRZDlE0uTYNthNtKjpX6kBZLjgsF1rQqKLseblbD&#10;eXf5/Zmofb62Sd26Tkm2n1LrQb9bfoEI1IVX+L+9NRqSZAx/Z+IRkPMn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e/KnCMQAAADcAAAADwAAAAAAAAAAAAAAAACXAgAAZHJzL2Rv&#10;d25yZXYueG1sUEsFBgAAAAAEAAQA9QAAAIgDAAAAAA==&#10;" filled="f" stroked="f">
                    <v:textbox>
                      <w:txbxContent>
                        <w:p w14:paraId="6B932DB7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F=</w:t>
                          </w:r>
                          <w:r>
                            <w:rPr>
                              <w:i/>
                              <w:sz w:val="20"/>
                              <w:szCs w:val="20"/>
                            </w:rPr>
                            <w:t>25</w:t>
                          </w: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kN</w:t>
                          </w:r>
                        </w:p>
                      </w:txbxContent>
                    </v:textbox>
                  </v:shape>
                  <v:shape id="Text Box 992" o:spid="_x0000_s1242" type="#_x0000_t202" style="position:absolute;left:4817;top:5447;width:602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vgKTxAAA&#10;ANwAAAAPAAAAZHJzL2Rvd25yZXYueG1sRI9Ba8JAFITvhf6H5RW81d1WIzV1E0pF8GRRq+DtkX0m&#10;odm3Ibua+O/dQqHHYWa+YRb5YBtxpc7XjjW8jBUI4sKZmksN3/vV8xsIH5ANNo5Jw4085NnjwwJT&#10;43re0nUXShEh7FPUUIXQplL6oiKLfuxa4uidXWcxRNmV0nTYR7ht5KtSM2mx5rhQYUufFRU/u4vV&#10;cNicT8ep+iqXNml7NyjJdi61Hj0NH+8gAg3hP/zXXhsNSTKB3zPxCMjsDg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FL4Ck8QAAADcAAAADwAAAAAAAAAAAAAAAACXAgAAZHJzL2Rv&#10;d25yZXYueG1sUEsFBgAAAAAEAAQA9QAAAIgDAAAAAA==&#10;" filled="f" stroked="f">
                    <v:textbox>
                      <w:txbxContent>
                        <w:p w14:paraId="2A1BA288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>
                            <w:rPr>
                              <w:i/>
                              <w:sz w:val="20"/>
                              <w:szCs w:val="20"/>
                            </w:rPr>
                            <w:t>75cm</w:t>
                          </w:r>
                        </w:p>
                      </w:txbxContent>
                    </v:textbox>
                  </v:shape>
                  <v:shape id="Text Box 993" o:spid="_x0000_s1243" type="#_x0000_t202" style="position:absolute;left:4215;top:3495;width:258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bV5rnwwAA&#10;ANwAAAAPAAAAZHJzL2Rvd25yZXYueG1sRI9Pi8IwFMTvC36H8ARva+JiF61GERfBk8v6D7w9mmdb&#10;bF5KE2399puFBY/DzPyGmS87W4kHNb50rGE0VCCIM2dKzjUcD5v3CQgfkA1WjknDkzwsF723OabG&#10;tfxDj33IRYSwT1FDEUKdSumzgiz6oauJo3d1jcUQZZNL02Ab4baSH0p9Soslx4UCa1oXlN32d6vh&#10;tLtezmP1nX/ZpG5dpyTbqdR60O9WMxCBuvAK/7e3RkOSjOHvTDwCcvEL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bV5rnwwAAANwAAAAPAAAAAAAAAAAAAAAAAJcCAABkcnMvZG93&#10;bnJldi54bWxQSwUGAAAAAAQABAD1AAAAhwMAAAAA&#10;" filled="f" stroked="f">
                    <v:textbox>
                      <w:txbxContent>
                        <w:p w14:paraId="3557302D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94" o:spid="_x0000_s1244" type="#_x0000_t202" style="position:absolute;left:4215;top:4536;width:258;height:25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0Gz98wwAA&#10;ANwAAAAPAAAAZHJzL2Rvd25yZXYueG1sRI9Ba8JAFITvBf/D8gRvdddiikZXkYrgSalVwdsj+0yC&#10;2bchu5r4791CocdhZr5h5svOVuJBjS8daxgNFQjizJmScw3Hn837BIQPyAYrx6ThSR6Wi97bHFPj&#10;Wv6mxyHkIkLYp6ihCKFOpfRZQRb90NXE0bu6xmKIssmlabCNcFvJD6U+pcWS40KBNX0VlN0Od6vh&#10;tLtezmO1z9c2qVvXKcl2KrUe9LvVDESgLvyH/9pboyFJEvg9E4+AXL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0Gz98wwAAANwAAAAPAAAAAAAAAAAAAAAAAJcCAABkcnMvZG93&#10;bnJldi54bWxQSwUGAAAAAAQABAD1AAAAhwMAAAAA&#10;" filled="f" stroked="f">
                    <v:textbox>
                      <w:txbxContent>
                        <w:p w14:paraId="69EED360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995" o:spid="_x0000_s1245" type="#_x0000_t202" style="position:absolute;left:6452;top:5447;width:258;height:25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EyaELxAAA&#10;ANwAAAAPAAAAZHJzL2Rvd25yZXYueG1sRI9Ba8JAFITvBf/D8oTemt2WRmp0E8RS6EnRtoK3R/aZ&#10;hGbfhuzWpP/eFQSPw8x8wyyL0bbiTL1vHGt4ThQI4tKZhisN318fT28gfEA22DomDf/kocgnD0vM&#10;jBt4R+d9qESEsM9QQx1Cl0npy5os+sR1xNE7ud5iiLKvpOlxiHDbyhelZtJiw3Ghxo7WNZW/+z+r&#10;4WdzOh5e1bZ6t2k3uFFJtnOp9eN0XC1ABBrDPXxrfxoNaTqD65l4BGR+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BMmhC8QAAADcAAAADwAAAAAAAAAAAAAAAACXAgAAZHJzL2Rv&#10;d25yZXYueG1sUEsFBgAAAAAEAAQA9QAAAIgDAAAAAA==&#10;" filled="f" stroked="f">
                    <v:textbox>
                      <w:txbxContent>
                        <w:p w14:paraId="6E3387A1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996" o:spid="_x0000_s1246" style="position:absolute;visibility:visible;mso-wrap-style:square" from="4215,5447" to="6452,54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P9LusQAAADcAAAADwAAAGRycy9kb3ducmV2LnhtbESPS2vCQBSF94L/YbhCd3Wi4KOpo4gg&#10;uNCKUbq+ZK5JauZOnJnG9N93CgWXh/P4OItVZ2rRkvOVZQWjYQKCOLe64kLB5bx9nYPwAVljbZkU&#10;/JCH1bLfW2Cq7YNP1GahEHGEfYoKyhCaVEqfl2TQD21DHL2rdQZDlK6Q2uEjjptajpNkKg1WHAkl&#10;NrQpKb9l3yZy82Lv7p9ft253Pey3d27fPs5HpV4G3fodRKAuPMP/7Z1WMJnM4O9MPAJy+Qs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g/0u6xAAAANwAAAAPAAAAAAAAAAAA&#10;AAAAAKECAABkcnMvZG93bnJldi54bWxQSwUGAAAAAAQABAD5AAAAkgMAAAAA&#10;">
                    <v:stroke dashstyle="dash"/>
                  </v:line>
                  <v:line id="Line 997" o:spid="_x0000_s1247" style="position:absolute;visibility:visible;mso-wrap-style:square" from="4043,3755" to="4043,47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V4Hy8MAAADcAAAADwAAAGRycy9kb3ducmV2LnhtbERPyW7CMBC9V+IfrEHiVpxUUKGAQVCW&#10;tqeySVxH8ZBExOPINiH8fX2o1OPT22eLztSiJecrywrSYQKCOLe64kLB+bR9nYDwAVljbZkUPMnD&#10;Yt57mWGm7YMP1B5DIWII+wwVlCE0mZQ+L8mgH9qGOHJX6wyGCF0htcNHDDe1fEuSd2mw4thQYkMf&#10;JeW3490o2Lt0O/q5+M/0ufvebZabVbu+HZQa9LvlFESgLvyL/9xfWsF4HNfGM/EIyPk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leB8vDAAAA3AAAAA8AAAAAAAAAAAAA&#10;AAAAoQIAAGRycy9kb3ducmV2LnhtbFBLBQYAAAAABAAEAPkAAACRAwAAAAA=&#10;">
                    <v:stroke startarrow="open" endarrow="open"/>
                  </v:line>
                  <v:line id="Line 998" o:spid="_x0000_s1248" style="position:absolute;visibility:visible;mso-wrap-style:square" from="4043,4796" to="4043,54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KiUMYAAADcAAAADwAAAGRycy9kb3ducmV2LnhtbESPT2vCQBTE70K/w/IEb3UTqcWmrmKt&#10;f9qT1RZ6fWSfSTD7NuyuMX57t1DwOMzMb5jpvDO1aMn5yrKCdJiAIM6trrhQ8PO9fpyA8AFZY22Z&#10;FFzJw3z20Jtipu2F99QeQiEihH2GCsoQmkxKn5dk0A9tQxy9o3UGQ5SukNrhJcJNLUdJ8iwNVhwX&#10;SmxoWVJ+OpyNgi+Xrp92v36bXjefm9Vi9da+n/ZKDfrd4hVEoC7cw//tD61gPH6BvzPxCMjZD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IYSolDGAAAA3AAAAA8AAAAAAAAA&#10;AAAAAAAAoQIAAGRycy9kb3ducmV2LnhtbFBLBQYAAAAABAAEAPkAAACUAwAAAAA=&#10;">
                    <v:stroke startarrow="open" endarrow="open"/>
                  </v:line>
                  <v:line id="Line 999" o:spid="_x0000_s1249" style="position:absolute;flip:x;visibility:visible;mso-wrap-style:square" from="3871,4796" to="4129,47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Y3IGMQAAADcAAAADwAAAGRycy9kb3ducmV2LnhtbERPy2oCMRTdC/5DuEI3RTNKK3ZqFCkI&#10;XbjxwUh3t5PrZJjJzTRJdfr3zUJweTjv5bq3rbiSD7VjBdNJBoK4dLrmSsHpuB0vQISIrLF1TAr+&#10;KMB6NRwsMdfuxnu6HmIlUgiHHBWYGLtcylAashgmriNO3MV5izFBX0nt8ZbCbStnWTaXFmtODQY7&#10;+jBUNodfq0Auds8/fvP90hTN+fxmirLovnZKPY36zTuISH18iO/uT63gdZ7mpzPpCMjV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JjcgYxAAAANwAAAAPAAAAAAAAAAAA&#10;AAAAAKECAABkcnMvZG93bnJldi54bWxQSwUGAAAAAAQABAD5AAAAkgMAAAAA&#10;"/>
                </v:group>
                <w10:wrap type="topAndBottom"/>
              </v:group>
            </w:pict>
          </mc:Fallback>
        </mc:AlternateContent>
      </w:r>
    </w:p>
    <w:p w14:paraId="626C2EA3" w14:textId="77777777" w:rsidR="00D03963" w:rsidRPr="00D03963" w:rsidRDefault="00D03963" w:rsidP="00D03963">
      <w:pPr>
        <w:rPr>
          <w:position w:val="-10"/>
        </w:rPr>
      </w:pPr>
    </w:p>
    <w:p w14:paraId="6B45FD20" w14:textId="77777777" w:rsidR="00D03963" w:rsidRPr="00D03963" w:rsidRDefault="00D03963" w:rsidP="00D03963">
      <w:pPr>
        <w:rPr>
          <w:b/>
          <w:position w:val="-10"/>
        </w:rPr>
      </w:pPr>
      <w:r w:rsidRPr="00D03963">
        <w:rPr>
          <w:b/>
          <w:position w:val="-10"/>
        </w:rPr>
        <w:t xml:space="preserve">Figura 1.36. </w:t>
      </w:r>
      <w:r w:rsidRPr="00D03963">
        <w:rPr>
          <w:position w:val="-10"/>
        </w:rPr>
        <w:t>Sistema de fuerza de 100 kN</w:t>
      </w:r>
    </w:p>
    <w:p w14:paraId="770CB3A0" w14:textId="77777777" w:rsidR="00D03963" w:rsidRPr="00D03963" w:rsidRDefault="00D03963" w:rsidP="00D03963">
      <w:pPr>
        <w:rPr>
          <w:b/>
          <w:position w:val="-10"/>
        </w:rPr>
      </w:pPr>
    </w:p>
    <w:p w14:paraId="3D53FCD5" w14:textId="5D0B81D3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inline distT="0" distB="0" distL="0" distR="0" wp14:anchorId="37D47A44" wp14:editId="2129D635">
                <wp:extent cx="2568575" cy="2070100"/>
                <wp:effectExtent l="0" t="4445" r="0" b="0"/>
                <wp:docPr id="520" name="Group 63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568575" cy="2070100"/>
                          <a:chOff x="4559" y="3235"/>
                          <a:chExt cx="2924" cy="2343"/>
                        </a:xfrm>
                      </wpg:grpSpPr>
                      <wps:wsp>
                        <wps:cNvPr id="521" name="AutoShape 639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4559" y="3235"/>
                            <a:ext cx="2924" cy="23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22" name="Group 640"/>
                        <wpg:cNvGrpSpPr>
                          <a:grpSpLocks/>
                        </wpg:cNvGrpSpPr>
                        <wpg:grpSpPr bwMode="auto">
                          <a:xfrm>
                            <a:off x="4559" y="3235"/>
                            <a:ext cx="2924" cy="2343"/>
                            <a:chOff x="4559" y="3235"/>
                            <a:chExt cx="2924" cy="2343"/>
                          </a:xfrm>
                        </wpg:grpSpPr>
                        <wps:wsp>
                          <wps:cNvPr id="523" name="Rectangle 641" descr="Tablero de damas grande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5" y="3365"/>
                              <a:ext cx="86" cy="1952"/>
                            </a:xfrm>
                            <a:prstGeom prst="rect">
                              <a:avLst/>
                            </a:prstGeom>
                            <a:pattFill prst="lgCheck">
                              <a:fgClr>
                                <a:srgbClr val="000000"/>
                              </a:fgClr>
                              <a:bgClr>
                                <a:srgbClr val="FFFFCC"/>
                              </a:bgClr>
                            </a:patt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4" name="Line 642"/>
                          <wps:cNvCnPr/>
                          <wps:spPr bwMode="auto">
                            <a:xfrm flipV="1">
                              <a:off x="5419" y="3495"/>
                              <a:ext cx="1376" cy="65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8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5" name="Line 643"/>
                          <wps:cNvCnPr/>
                          <wps:spPr bwMode="auto">
                            <a:xfrm>
                              <a:off x="5419" y="4146"/>
                              <a:ext cx="1376" cy="1041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0000F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6" name="Line 644"/>
                          <wps:cNvCnPr/>
                          <wps:spPr bwMode="auto">
                            <a:xfrm>
                              <a:off x="5419" y="4146"/>
                              <a:ext cx="172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7" name="Line 645"/>
                          <wps:cNvCnPr/>
                          <wps:spPr bwMode="auto">
                            <a:xfrm>
                              <a:off x="6795" y="3495"/>
                              <a:ext cx="3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8" name="Line 646"/>
                          <wps:cNvCnPr/>
                          <wps:spPr bwMode="auto">
                            <a:xfrm flipV="1">
                              <a:off x="6795" y="5187"/>
                              <a:ext cx="344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9" name="Line 647"/>
                          <wps:cNvCnPr/>
                          <wps:spPr bwMode="auto">
                            <a:xfrm>
                              <a:off x="6967" y="3495"/>
                              <a:ext cx="0" cy="6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0" name="Line 648"/>
                          <wps:cNvCnPr/>
                          <wps:spPr bwMode="auto">
                            <a:xfrm flipV="1">
                              <a:off x="6967" y="4146"/>
                              <a:ext cx="0" cy="104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1" name="Text Box 6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1" y="3625"/>
                              <a:ext cx="602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C6EDA0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2.5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2" name="Text Box 6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81" y="4406"/>
                              <a:ext cx="602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309262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4.5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3" name="Line 651"/>
                          <wps:cNvCnPr/>
                          <wps:spPr bwMode="auto">
                            <a:xfrm>
                              <a:off x="5419" y="4146"/>
                              <a:ext cx="0" cy="52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4" name="Text Box 6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59" y="4276"/>
                              <a:ext cx="946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D1F0B8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F=100k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5" name="Line 653"/>
                          <wps:cNvCnPr/>
                          <wps:spPr bwMode="auto">
                            <a:xfrm>
                              <a:off x="5419" y="5187"/>
                              <a:ext cx="1376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6" name="Line 654"/>
                          <wps:cNvCnPr/>
                          <wps:spPr bwMode="auto">
                            <a:xfrm>
                              <a:off x="5419" y="4666"/>
                              <a:ext cx="1" cy="6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7" name="Text Box 6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63" y="5187"/>
                              <a:ext cx="601" cy="3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122F467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6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8" name="Text Box 6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7" y="3886"/>
                              <a:ext cx="258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3A0E77B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9" name="Text Box 6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7" y="5187"/>
                              <a:ext cx="258" cy="2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4D546F6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0" name="Text Box 6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37" y="3235"/>
                              <a:ext cx="258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32BE511" w14:textId="77777777" w:rsidR="00D03963" w:rsidRPr="00684C8C" w:rsidRDefault="00D03963" w:rsidP="00D03963">
                                <w:pPr>
                                  <w:rPr>
                                    <w:i/>
                                    <w:sz w:val="20"/>
                                    <w:szCs w:val="20"/>
                                  </w:rPr>
                                </w:pPr>
                                <w:r w:rsidRPr="00684C8C">
                                  <w:rPr>
                                    <w:i/>
                                    <w:sz w:val="20"/>
                                    <w:szCs w:val="2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 xmlns:mo="http://schemas.microsoft.com/office/mac/office/2008/main" xmlns:mv="urn:schemas-microsoft-com:mac:vml">
            <w:pict>
              <v:group id="Group 638" o:spid="_x0000_s1250" style="width:202.25pt;height:163pt;mso-position-horizontal-relative:char;mso-position-vertical-relative:line" coordorigin="4559,3235" coordsize="2924,234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">
                <o:lock v:ext="edit" aspectratio="t"/>
                <v:rect id="AutoShape 639" o:spid="_x0000_s1251" style="position:absolute;left:4559;top:3235;width:2924;height:23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BM7wxgAA&#10;ANwAAAAPAAAAZHJzL2Rvd25yZXYueG1sRI/dasJAFITvC77DcgRvSt0otEiajYggDSJI48/1IXua&#10;hGbPxuw2iW/fLRS8HGbmGyZZj6YRPXWutqxgMY9AEBdW11wqOJ92LysQziNrbCyTgjs5WKeTpwRj&#10;bQf+pD73pQgQdjEqqLxvYyldUZFBN7ctcfC+bGfQB9mVUnc4BLhp5DKK3qTBmsNChS1tKyq+8x+j&#10;YCiO/fV0+JDH52tm+Zbdtvllr9RsOm7eQXga/SP83860gtflAv7OhCMg01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ARBM7wxgAAANwAAAAPAAAAAAAAAAAAAAAAAJcCAABkcnMv&#10;ZG93bnJldi54bWxQSwUGAAAAAAQABAD1AAAAigMAAAAA&#10;" filled="f" stroked="f">
                  <o:lock v:ext="edit" aspectratio="t" text="t"/>
                </v:rect>
                <v:group id="Group 640" o:spid="_x0000_s1252" style="position:absolute;left:4559;top:3235;width:2924;height:2343" coordorigin="4559,3235" coordsize="2924,234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">
                  <v:rect id="Rectangle 641" o:spid="_x0000_s1253" alt="Tablero de damas grande" style="position:absolute;left:6795;top:3365;width:86;height:195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pOfv4xAAA&#10;ANwAAAAPAAAAZHJzL2Rvd25yZXYueG1sRI9Pa8JAFMTvBb/D8oTe6kYTRaKrlEIhV9NevD2yzySa&#10;fRuza/746buFQo/DzPyG2R9H04ieOldbVrBcRCCIC6trLhV8f32+bUE4j6yxsUwKJnJwPMxe9phq&#10;O/CJ+tyXIkDYpaig8r5NpXRFRQbdwrbEwbvYzqAPsiul7nAIcNPIVRRtpMGaw0KFLX1UVNzyh1FQ&#10;PJOLzvJ+HS/bu52uiXyc416p1/n4vgPhafT/4b92phWsVzH8nglHQB5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Tn7+MQAAADcAAAADwAAAAAAAAAAAAAAAACXAgAAZHJzL2Rv&#10;d25yZXYueG1sUEsFBgAAAAAEAAQA9QAAAIgDAAAAAA==&#10;" fillcolor="black">
                    <v:fill r:id="rId319" o:title="" color2="#ffc" type="pattern"/>
                  </v:rect>
                  <v:line id="Line 642" o:spid="_x0000_s1254" style="position:absolute;flip:y;visibility:visible;mso-wrap-style:square" from="5419,3495" to="6795,4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5DUksQAAADcAAAADwAAAGRycy9kb3ducmV2LnhtbESPQWvCQBSE74X+h+UVvDUbQy0ldZUi&#10;CB7qwVTb6yP7zKZm34bdNab/visIHoeZ+YaZL0fbiYF8aB0rmGY5COLa6ZYbBfuv9fMbiBCRNXaO&#10;ScEfBVguHh/mWGp34R0NVWxEgnAoUYGJsS+lDLUhiyFzPXHyjs5bjEn6RmqPlwS3nSzy/FVabDkt&#10;GOxpZag+VWerQO9+/VAdiuMUP3Fjvk/bn7ONSk2exo93EJHGeA/f2hutYFa8wPVMOgJy8Q8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HkNSSxAAAANwAAAAPAAAAAAAAAAAA&#10;AAAAAKECAABkcnMvZG93bnJldi54bWxQSwUGAAAAAAQABAD5AAAAkgMAAAAA&#10;" strokecolor="navy" strokeweight="3pt"/>
                  <v:line id="Line 643" o:spid="_x0000_s1255" style="position:absolute;visibility:visible;mso-wrap-style:square" from="5419,4146" to="6795,51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38dPMUAAADcAAAADwAAAGRycy9kb3ducmV2LnhtbESPUWvCMBSF3wf+h3CFvc10BWVUo8ig&#10;KGzK1g3x8dJc22zNTWkyjf/eDAZ7PJxzvsNZrKLtxJkGbxwreJxkIIhrpw03Cj4/yocnED4ga+wc&#10;k4IreVgtR3cLLLS78Dudq9CIBGFfoII2hL6Q0tctWfQT1xMn7+QGiyHJoZF6wEuC207mWTaTFg2n&#10;hRZ7em6p/q5+rILdy+Zr/xbdK+aneCh3x8qUzih1P47rOYhAMfyH/9pbrWCaT+H3TDoCcnk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w38dPMUAAADcAAAADwAAAAAAAAAA&#10;AAAAAAChAgAAZHJzL2Rvd25yZXYueG1sUEsFBgAAAAAEAAQA+QAAAJMDAAAAAA==&#10;" strokecolor="blue" strokeweight="3pt"/>
                  <v:line id="Line 644" o:spid="_x0000_s1256" style="position:absolute;visibility:visible;mso-wrap-style:square" from="5419,4146" to="7139,41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mbNSMYAAADc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bwPEnh70w8AnLxC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ZmzUjGAAAA3AAAAA8AAAAAAAAA&#10;AAAAAAAAoQIAAGRycy9kb3ducmV2LnhtbFBLBQYAAAAABAAEAPkAAACUAwAAAAA=&#10;"/>
                  <v:line id="Line 645" o:spid="_x0000_s1257" style="position:absolute;visibility:visible;mso-wrap-style:square" from="6795,3495" to="7139,349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Spo08cAAADcAAAADwAAAGRycy9kb3ducmV2LnhtbESPQWvCQBSE7wX/w/IKvdVNLU0luoq0&#10;FLSHolbQ4zP7TGKzb8PuNkn/vSsUPA4z8w0znfemFi05X1lW8DRMQBDnVldcKNh9fzyOQfiArLG2&#10;TAr+yMN8NribYqZtxxtqt6EQEcI+QwVlCE0mpc9LMuiHtiGO3sk6gyFKV0jtsItwU8tRkqTSYMVx&#10;ocSG3krKf7a/RsHX8zptF6vPZb9fpcf8fXM8nDun1MN9v5iACNSHW/i/vdQKXkavcD0Tj4CcXQ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JKmjTxwAAANwAAAAPAAAAAAAA&#10;AAAAAAAAAKECAABkcnMvZG93bnJldi54bWxQSwUGAAAAAAQABAD5AAAAlQMAAAAA&#10;"/>
                  <v:line id="Line 646" o:spid="_x0000_s1258" style="position:absolute;flip:y;visibility:visible;mso-wrap-style:square" from="6795,5187" to="7139,518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ZF93sQAAADcAAAADwAAAGRycy9kb3ducmV2LnhtbERPy2oCMRTdC/2HcAvdFM1UWtGpUUQQ&#10;unDjgxF318ntZJjJzTRJdfr3zUJweTjv+bK3rbiSD7VjBW+jDARx6XTNlYLjYTOcgggRWWPrmBT8&#10;UYDl4mkwx1y7G+/ouo+VSCEcclRgYuxyKUNpyGIYuY44cd/OW4wJ+kpqj7cUbls5zrKJtFhzajDY&#10;0dpQ2ex/rQI53b7++NXlvSma02lmirLozlulXp771SeISH18iO/uL63gY5zWpjPpCMjFP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hkX3exAAAANwAAAAPAAAAAAAAAAAA&#10;AAAAAKECAABkcnMvZG93bnJldi54bWxQSwUGAAAAAAQABAD5AAAAkgMAAAAA&#10;"/>
                  <v:line id="Line 647" o:spid="_x0000_s1259" style="position:absolute;visibility:visible;mso-wrap-style:square" from="6967,3495" to="6967,41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hTRLcUAAADcAAAADwAAAGRycy9kb3ducmV2LnhtbESPS2vDMBCE74X8B7GB3hrZoQ2NGyXk&#10;3fbUvKDXxdrYJtbKSKrj/PsqUOhxmJlvmMmsM7VoyfnKsoJ0kIAgzq2uuFBwOm6eXkH4gKyxtkwK&#10;buRhNu09TDDT9sp7ag+hEBHCPkMFZQhNJqXPSzLoB7Yhjt7ZOoMhSldI7fAa4aaWwyQZSYMVx4US&#10;G1qWlF8OP0bBzqWb569v/57etp/b9Xy9aFeXvVKP/W7+BiJQF/7Df+0PreBlOIb7mXgE5PQX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3hTRLcUAAADcAAAADwAAAAAAAAAA&#10;AAAAAAChAgAAZHJzL2Rvd25yZXYueG1sUEsFBgAAAAAEAAQA+QAAAJMDAAAAAA==&#10;">
                    <v:stroke startarrow="open" endarrow="open"/>
                  </v:line>
                  <v:line id="Line 648" o:spid="_x0000_s1260" style="position:absolute;flip:y;visibility:visible;mso-wrap-style:square" from="6967,4146" to="6967,51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YYWAysIAAADcAAAADwAAAGRycy9kb3ducmV2LnhtbERPz2vCMBS+C/4P4Q1203SODammZRSU&#10;jZ1WPXh8Ns+ma/NSkqjdf78cBjt+fL+35WQHcSMfOscKnpYZCOLG6Y5bBcfDbrEGESKyxsExKfih&#10;AGUxn20x1+7OX3SrYytSCIccFZgYx1zK0BiyGJZuJE7cxXmLMUHfSu3xnsLtIFdZ9iotdpwaDI5U&#10;GWr6+moV9NX4ceC9+T4dP9fX+nwyva8mpR4fprcNiEhT/Bf/ud+1gpfnND+dSUdAFr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YYWAysIAAADcAAAADwAAAAAAAAAAAAAA&#10;AAChAgAAZHJzL2Rvd25yZXYueG1sUEsFBgAAAAAEAAQA+QAAAJADAAAAAA==&#10;">
                    <v:stroke startarrow="open" endarrow="open"/>
                  </v:line>
                  <v:shape id="Text Box 649" o:spid="_x0000_s1261" type="#_x0000_t202" style="position:absolute;left:6881;top:3625;width:602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/9zfxAAA&#10;ANwAAAAPAAAAZHJzL2Rvd25yZXYueG1sRI9Ba8JAFITvgv9heYK3uqvVYmM2IpZCT5baWvD2yD6T&#10;YPZtyK4m/nu3UPA4zMw3TLrubS2u1PrKsYbpRIEgzp2puNDw8/3+tAThA7LB2jFpuJGHdTYcpJgY&#10;1/EXXfehEBHCPkENZQhNIqXPS7LoJ64hjt7JtRZDlG0hTYtdhNtazpR6kRYrjgslNrQtKT/vL1bD&#10;YXc6/s7VZ/FmF03neiXZvkqtx6N+swIRqA+P8H/7w2hYPE/h70w8AjK7A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v/c38QAAADcAAAADwAAAAAAAAAAAAAAAACXAgAAZHJzL2Rv&#10;d25yZXYueG1sUEsFBgAAAAAEAAQA9QAAAIgDAAAAAA==&#10;" filled="f" stroked="f">
                    <v:textbox>
                      <w:txbxContent>
                        <w:p w14:paraId="3FC6EDA0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2.5m</w:t>
                          </w:r>
                        </w:p>
                      </w:txbxContent>
                    </v:textbox>
                  </v:shape>
                  <v:shape id="Text Box 650" o:spid="_x0000_s1262" type="#_x0000_t202" style="position:absolute;left:6881;top:4406;width:602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mLUKowwAA&#10;ANwAAAAPAAAAZHJzL2Rvd25yZXYueG1sRI9BawIxFITvgv8hPMGbJlotdjWKWAo9KbW14O2xee4u&#10;bl6WTXTXf28EweMwM98wi1VrS3Gl2heONYyGCgRx6kzBmYa/36/BDIQPyAZLx6ThRh5Wy25ngYlx&#10;Df/QdR8yESHsE9SQh1AlUvo0J4t+6Cri6J1cbTFEWWfS1NhEuC3lWKl3abHguJBjRZuc0vP+YjUc&#10;tqfj/0Ttsk87rRrXKsn2Q2rd77XrOYhAbXiFn+1vo2H6NobHmXgE5PIO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mLUKowwAAANwAAAAPAAAAAAAAAAAAAAAAAJcCAABkcnMvZG93&#10;bnJldi54bWxQSwUGAAAAAAQABAD1AAAAhwMAAAAA&#10;" filled="f" stroked="f">
                    <v:textbox>
                      <w:txbxContent>
                        <w:p w14:paraId="2F309262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4.5m</w:t>
                          </w:r>
                        </w:p>
                      </w:txbxContent>
                    </v:textbox>
                  </v:shape>
                  <v:line id="Line 651" o:spid="_x0000_s1263" style="position:absolute;visibility:visible;mso-wrap-style:square" from="5419,4146" to="5419,466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yHeWscAAADcAAAADwAAAGRycy9kb3ducmV2LnhtbESP3WrCQBSE74W+w3IKvRHdpLEi0VWK&#10;IrQF61/p9SF7TEKzZ0N21aRP3y0IXg4z8w0zW7SmEhdqXGlZQTyMQBBnVpecK/g6rgcTEM4ja6ws&#10;k4KOHCzmD70ZptpeeU+Xg89FgLBLUUHhfZ1K6bKCDLqhrYmDd7KNQR9kk0vd4DXATSWfo2gsDZYc&#10;FgqsaVlQ9nM4GwUf9Lsav/e3Gxz5ePfdJf24Kz+VenpsX6cgPLX+Hr6137SClySB/zPhCMj5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nId5axwAAANwAAAAPAAAAAAAA&#10;AAAAAAAAAKECAABkcnMvZG93bnJldi54bWxQSwUGAAAAAAQABAD5AAAAlQMAAAAA&#10;" strokeweight="2.25pt">
                    <v:stroke endarrow="block"/>
                  </v:line>
                  <v:shape id="Text Box 652" o:spid="_x0000_s1264" type="#_x0000_t202" style="position:absolute;left:4559;top:4276;width:946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GiH9HxAAA&#10;ANwAAAAPAAAAZHJzL2Rvd25yZXYueG1sRI9Ba8JAFITvgv9heUJvdVerxcZsRFoKnipNa8HbI/tM&#10;gtm3Ibs18d93hYLHYWa+YdLNYBtxoc7XjjXMpgoEceFMzaWG76/3xxUIH5ANNo5Jw5U8bLLxKMXE&#10;uJ4/6ZKHUkQI+wQ1VCG0iZS+qMiin7qWOHon11kMUXalNB32EW4bOVfqWVqsOS5U2NJrRcU5/7Ua&#10;Dh+n489C7cs3u2x7NyjJ9kVq/TAZtmsQgYZwD/+3d0bD8mkBtzPxCMjsD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oh/R8QAAADcAAAADwAAAAAAAAAAAAAAAACXAgAAZHJzL2Rv&#10;d25yZXYueG1sUEsFBgAAAAAEAAQA9QAAAIgDAAAAAA==&#10;" filled="f" stroked="f">
                    <v:textbox>
                      <w:txbxContent>
                        <w:p w14:paraId="5DD1F0B8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F=100kN</w:t>
                          </w:r>
                        </w:p>
                      </w:txbxContent>
                    </v:textbox>
                  </v:shape>
                  <v:line id="Line 653" o:spid="_x0000_s1265" style="position:absolute;visibility:visible;mso-wrap-style:square" from="5419,5187" to="6795,518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oBN9ccAAADcAAAADwAAAGRycy9kb3ducmV2LnhtbESPS2/CMBCE75X6H6xF4laclIeqFINo&#10;ebUnCq3U6ypekoh4HdkmhH+PkSr1OJqZbzTTeWdq0ZLzlWUF6SABQZxbXXGh4Od7/fQCwgdkjbVl&#10;UnAlD/PZ48MUM20vvKf2EAoRIewzVFCG0GRS+rwkg35gG+LoHa0zGKJ0hdQOLxFuavmcJBNpsOK4&#10;UGJD7yXlp8PZKPhy6Xq0+/Xb9Lr53KwWq7d2edor1e91i1cQgbrwH/5rf2gF4+EY7mfiEZCzG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DagE31xwAAANwAAAAPAAAAAAAA&#10;AAAAAAAAAKECAABkcnMvZG93bnJldi54bWxQSwUGAAAAAAQABAD5AAAAlQMAAAAA&#10;">
                    <v:stroke startarrow="open" endarrow="open"/>
                  </v:line>
                  <v:line id="Line 654" o:spid="_x0000_s1266" style="position:absolute;visibility:visible;mso-wrap-style:square" from="5419,4666" to="5420,531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mwLgcUAAADcAAAADwAAAGRycy9kb3ducmV2LnhtbESPX2vCMBTF34V9h3AHvs10E2XrTGUM&#10;BB90Yh17vjTXtmtzU5NY67dfhIGPh/Pnx1ksB9OKnpyvLSt4niQgiAuray4VfB9WT68gfEDW2Fom&#10;BVfysMweRgtMtb3wnvo8lCKOsE9RQRVCl0rpi4oM+ontiKN3tM5giNKVUju8xHHTypckmUuDNUdC&#10;hR19VlQ0+dlEblFu3OnntxnWx+1mdeL+7euwU2r8OHy8gwg0hHv4v73WCmbTOdzOxCMgs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UmwLgcUAAADcAAAADwAAAAAAAAAA&#10;AAAAAAChAgAAZHJzL2Rvd25yZXYueG1sUEsFBgAAAAAEAAQA+QAAAJMDAAAAAA==&#10;">
                    <v:stroke dashstyle="dash"/>
                  </v:line>
                  <v:shape id="Text Box 655" o:spid="_x0000_s1267" type="#_x0000_t202" style="position:absolute;left:5763;top:5187;width:601;height:3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2WuEwxAAA&#10;ANwAAAAPAAAAZHJzL2Rvd25yZXYueG1sRI9Ja8MwFITvhfwH8Qq5JVKXLHWthNJSyCml2SC3h/W8&#10;EOvJWErs/vsoEOhxmJlvmHTZ21pcqPWVYw1PYwWCOHOm4kLDbvs9moPwAdlg7Zg0/JGH5WLwkGJi&#10;XMe/dNmEQkQI+wQ1lCE0iZQ+K8miH7uGOHq5ay2GKNtCmha7CLe1fFZqKi1WHBdKbOizpOy0OVsN&#10;+3V+PLyqn+LLTprO9UqyfZNaDx/7j3cQgfrwH763V0bD5GUGtzPxCMjFF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lrhMMQAAADcAAAADwAAAAAAAAAAAAAAAACXAgAAZHJzL2Rv&#10;d25yZXYueG1sUEsFBgAAAAAEAAQA9QAAAIgDAAAAAA==&#10;" filled="f" stroked="f">
                    <v:textbox>
                      <w:txbxContent>
                        <w:p w14:paraId="3122F467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6m</w:t>
                          </w:r>
                        </w:p>
                      </w:txbxContent>
                    </v:textbox>
                  </v:shape>
                  <v:shape id="Text Box 656" o:spid="_x0000_s1268" type="#_x0000_t202" style="position:absolute;left:5247;top:3886;width:258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HxXVCwAAA&#10;ANwAAAAPAAAAZHJzL2Rvd25yZXYueG1sRE/LisIwFN0L8w/hDsxOE2dUtGOUQRFcKT5hdpfm2hab&#10;m9JEW//eLASXh/OezltbijvVvnCsod9TIIhTZwrONBwPq+4YhA/IBkvHpOFBHuazj84UE+Ma3tF9&#10;HzIRQ9gnqCEPoUqk9GlOFn3PVcSRu7jaYoiwzqSpsYnhtpTfSo2kxYJjQ44VLXJKr/ub1XDaXP7P&#10;A7XNlnZYNa5Vku1Eav312f79ggjUhrf45V4bDcOfuDaeiUdAzp4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HxXVCwAAAANwAAAAPAAAAAAAAAAAAAAAAAJcCAABkcnMvZG93bnJl&#10;di54bWxQSwUGAAAAAAQABAD1AAAAhAMAAAAA&#10;" filled="f" stroked="f">
                    <v:textbox>
                      <w:txbxContent>
                        <w:p w14:paraId="13A0E77B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657" o:spid="_x0000_s1269" type="#_x0000_t202" style="position:absolute;left:6537;top:5187;width:258;height:25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oidDZxAAA&#10;ANwAAAAPAAAAZHJzL2Rvd25yZXYueG1sRI9Ba8JAFITvgv9heYI33dWqaOoqYin0VDGthd4e2WcS&#10;mn0bsquJ/74rCB6HmfmGWW87W4krNb50rGEyViCIM2dKzjV8f72PliB8QDZYOSYNN/Kw3fR7a0yM&#10;a/lI1zTkIkLYJ6ihCKFOpPRZQRb92NXE0Tu7xmKIssmlabCNcFvJqVILabHkuFBgTfuCsr/0YjWc&#10;Ps+/PzN1yN/svG5dpyTbldR6OOh2ryACdeEZfrQ/jIb5ywruZ+IRkJt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InQ2cQAAADcAAAADwAAAAAAAAAAAAAAAACXAgAAZHJzL2Rv&#10;d25yZXYueG1sUEsFBgAAAAAEAAQA9QAAAIgDAAAAAA==&#10;" filled="f" stroked="f">
                    <v:textbox>
                      <w:txbxContent>
                        <w:p w14:paraId="24D546F6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658" o:spid="_x0000_s1270" type="#_x0000_t202" style="position:absolute;left:6537;top:3235;width:258;height:2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tQo5vwAA&#10;ANwAAAAPAAAAZHJzL2Rvd25yZXYueG1sRE9Ni8IwEL0L/ocwgjdNFJW1GkUUwdMuuip4G5qxLTaT&#10;0kTb/febg+Dx8b6X69aW4kW1LxxrGA0VCOLUmYIzDeff/eALhA/IBkvHpOGPPKxX3c4SE+MaPtLr&#10;FDIRQ9gnqCEPoUqk9GlOFv3QVcSRu7vaYoiwzqSpsYnhtpRjpWbSYsGxIceKtjmlj9PTarh832/X&#10;ifrJdnZaNa5Vku1cat3vtZsFiEBt+Ijf7oPRMJ3E+fFMPAJy9Q8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GG1Cjm/AAAA3AAAAA8AAAAAAAAAAAAAAAAAlwIAAGRycy9kb3ducmV2&#10;LnhtbFBLBQYAAAAABAAEAPUAAACDAwAAAAA=&#10;" filled="f" stroked="f">
                    <v:textbox>
                      <w:txbxContent>
                        <w:p w14:paraId="732BE511" w14:textId="77777777" w:rsidR="00D03963" w:rsidRPr="00684C8C" w:rsidRDefault="00D03963" w:rsidP="00D03963">
                          <w:pPr>
                            <w:rPr>
                              <w:i/>
                              <w:sz w:val="20"/>
                              <w:szCs w:val="20"/>
                            </w:rPr>
                          </w:pPr>
                          <w:r w:rsidRPr="00684C8C">
                            <w:rPr>
                              <w:i/>
                              <w:sz w:val="20"/>
                              <w:szCs w:val="20"/>
                            </w:rPr>
                            <w:t>B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14:paraId="38FA1231" w14:textId="77777777" w:rsidR="00D03963" w:rsidRPr="00D03963" w:rsidRDefault="00D03963" w:rsidP="00D03963">
      <w:pPr>
        <w:rPr>
          <w:position w:val="-10"/>
        </w:rPr>
      </w:pPr>
    </w:p>
    <w:p w14:paraId="6C98BA4A" w14:textId="45A29ED6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Determine (a) las componentes </w:t>
      </w:r>
      <w:r w:rsidRPr="00D03963">
        <w:rPr>
          <w:position w:val="-10"/>
        </w:rPr>
        <w:object w:dxaOrig="200" w:dyaOrig="220" w14:anchorId="18FB2F26">
          <v:shape id="_x0000_i1166" type="#_x0000_t75" style="width:10pt;height:10.65pt" o:ole="">
            <v:imagedata r:id="rId320" o:title=""/>
          </v:shape>
          <o:OLEObject Type="Embed" ProgID="Equation.DSMT4" ShapeID="_x0000_i1166" DrawAspect="Content" ObjectID="_1405963141" r:id="rId321"/>
        </w:object>
      </w:r>
      <w:r w:rsidRPr="00D03963">
        <w:rPr>
          <w:position w:val="-10"/>
        </w:rPr>
        <w:t xml:space="preserve"> y </w:t>
      </w:r>
      <w:r w:rsidRPr="00D03963">
        <w:rPr>
          <w:position w:val="-10"/>
        </w:rPr>
        <w:object w:dxaOrig="220" w:dyaOrig="260" w14:anchorId="774C8DDB">
          <v:shape id="_x0000_i1167" type="#_x0000_t75" style="width:10.65pt;height:12.5pt" o:ole="">
            <v:imagedata r:id="rId322" o:title=""/>
          </v:shape>
          <o:OLEObject Type="Embed" ProgID="Equation.DSMT4" ShapeID="_x0000_i1167" DrawAspect="Content" ObjectID="_1405963142" r:id="rId323"/>
        </w:object>
      </w:r>
      <w:r w:rsidRPr="00D03963">
        <w:rPr>
          <w:position w:val="-10"/>
        </w:rPr>
        <w:t xml:space="preserve">, (b) las componentes  </w:t>
      </w:r>
      <w:r w:rsidRPr="00D03963">
        <w:rPr>
          <w:position w:val="-10"/>
        </w:rPr>
        <w:object w:dxaOrig="260" w:dyaOrig="279" w14:anchorId="4EEB0E95">
          <v:shape id="_x0000_i1168" type="#_x0000_t75" style="width:12.5pt;height:14.4pt" o:ole="">
            <v:imagedata r:id="rId324" o:title=""/>
          </v:shape>
          <o:OLEObject Type="Embed" ProgID="Equation.DSMT4" ShapeID="_x0000_i1168" DrawAspect="Content" ObjectID="_1405963143" r:id="rId325"/>
        </w:object>
      </w:r>
      <w:r w:rsidRPr="00D03963">
        <w:rPr>
          <w:position w:val="-10"/>
        </w:rPr>
        <w:t xml:space="preserve"> y </w:t>
      </w:r>
      <w:r w:rsidRPr="00D03963">
        <w:rPr>
          <w:position w:val="-10"/>
        </w:rPr>
        <w:object w:dxaOrig="279" w:dyaOrig="320" w14:anchorId="2A9B4611">
          <v:shape id="_x0000_i1169" type="#_x0000_t75" style="width:14.4pt;height:15.65pt" o:ole="">
            <v:imagedata r:id="rId326" o:title=""/>
          </v:shape>
          <o:OLEObject Type="Embed" ProgID="Equation.DSMT4" ShapeID="_x0000_i1169" DrawAspect="Content" ObjectID="_1405963144" r:id="rId327"/>
        </w:object>
      </w:r>
      <w:r w:rsidRPr="00D03963">
        <w:rPr>
          <w:position w:val="-10"/>
        </w:rPr>
        <w:t>para la fuerza representada en las figuras 1.37 y 1.38.</w:t>
      </w:r>
    </w:p>
    <w:p w14:paraId="3A2F9694" w14:textId="0AB451F6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6D6365D5" wp14:editId="4C2EAD51">
                <wp:simplePos x="0" y="0"/>
                <wp:positionH relativeFrom="column">
                  <wp:posOffset>1485900</wp:posOffset>
                </wp:positionH>
                <wp:positionV relativeFrom="paragraph">
                  <wp:posOffset>749935</wp:posOffset>
                </wp:positionV>
                <wp:extent cx="1727835" cy="1913890"/>
                <wp:effectExtent l="0" t="50800" r="0" b="16510"/>
                <wp:wrapTopAndBottom/>
                <wp:docPr id="496" name="Group 78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727835" cy="1913890"/>
                          <a:chOff x="3759" y="4232"/>
                          <a:chExt cx="3404" cy="3770"/>
                        </a:xfrm>
                      </wpg:grpSpPr>
                      <wps:wsp>
                        <wps:cNvPr id="497" name="AutoShape 78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759" y="4232"/>
                            <a:ext cx="3404" cy="37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98" name="Group 785"/>
                        <wpg:cNvGrpSpPr>
                          <a:grpSpLocks/>
                        </wpg:cNvGrpSpPr>
                        <wpg:grpSpPr bwMode="auto">
                          <a:xfrm>
                            <a:off x="3759" y="4232"/>
                            <a:ext cx="3404" cy="3770"/>
                            <a:chOff x="3759" y="4232"/>
                            <a:chExt cx="3404" cy="3770"/>
                          </a:xfrm>
                        </wpg:grpSpPr>
                        <wps:wsp>
                          <wps:cNvPr id="499" name="Text Box 7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1" y="6208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F750A8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0" name="Text Box 7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571" y="5128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254C76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25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1" name="Text Box 7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0" y="4232"/>
                              <a:ext cx="1283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2D7871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E226D">
                                  <w:rPr>
                                    <w:sz w:val="19"/>
                                  </w:rPr>
                                  <w:t>=5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2" name="Text Box 7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2" y="6067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F74D54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3" name="Text Box 7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4267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B77154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4" name="Text Box 7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46" y="5668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6B5BF8F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45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5" name="Text Box 7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63" y="6502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F34F2C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226D">
                                  <w:rPr>
                                    <w:sz w:val="19"/>
                                  </w:rPr>
                                  <w:t>=75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06" name="Line 793"/>
                          <wps:cNvCnPr/>
                          <wps:spPr bwMode="auto">
                            <a:xfrm flipV="1">
                              <a:off x="4000" y="620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7" name="Line 794"/>
                          <wps:cNvCnPr/>
                          <wps:spPr bwMode="auto">
                            <a:xfrm flipV="1">
                              <a:off x="4179" y="4267"/>
                              <a:ext cx="1" cy="19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8" name="AutoShape 795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0" y="606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9" name="Rectangle 796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9" y="642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0" name="Rectangle 797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0" y="642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1" name="Line 798"/>
                          <wps:cNvCnPr/>
                          <wps:spPr bwMode="auto">
                            <a:xfrm flipV="1">
                              <a:off x="4120" y="4807"/>
                              <a:ext cx="720" cy="140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2" name="Arc 799"/>
                          <wps:cNvSpPr>
                            <a:spLocks/>
                          </wps:cNvSpPr>
                          <wps:spPr bwMode="auto">
                            <a:xfrm>
                              <a:off x="4571" y="5740"/>
                              <a:ext cx="480" cy="50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263 0 0"/>
                                <a:gd name="G2" fmla="+- 21600 0 0"/>
                                <a:gd name="T0" fmla="*/ 7480 w 21600"/>
                                <a:gd name="T1" fmla="*/ 0 h 20263"/>
                                <a:gd name="T2" fmla="*/ 21600 w 21600"/>
                                <a:gd name="T3" fmla="*/ 20263 h 20263"/>
                                <a:gd name="T4" fmla="*/ 0 w 21600"/>
                                <a:gd name="T5" fmla="*/ 20263 h 20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0263" fill="none" extrusionOk="0">
                                  <a:moveTo>
                                    <a:pt x="7480" y="-1"/>
                                  </a:moveTo>
                                  <a:cubicBezTo>
                                    <a:pt x="15965" y="3131"/>
                                    <a:pt x="21600" y="11218"/>
                                    <a:pt x="21600" y="20263"/>
                                  </a:cubicBezTo>
                                </a:path>
                                <a:path w="21600" h="20263" stroke="0" extrusionOk="0">
                                  <a:moveTo>
                                    <a:pt x="7480" y="-1"/>
                                  </a:moveTo>
                                  <a:cubicBezTo>
                                    <a:pt x="15965" y="3131"/>
                                    <a:pt x="21600" y="11218"/>
                                    <a:pt x="21600" y="20263"/>
                                  </a:cubicBezTo>
                                  <a:lnTo>
                                    <a:pt x="0" y="2026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3" name="Line 800"/>
                          <wps:cNvCnPr/>
                          <wps:spPr bwMode="auto">
                            <a:xfrm>
                              <a:off x="4120" y="6247"/>
                              <a:ext cx="1843" cy="65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4" name="Line 801"/>
                          <wps:cNvCnPr/>
                          <wps:spPr bwMode="auto">
                            <a:xfrm flipV="1">
                              <a:off x="4120" y="4667"/>
                              <a:ext cx="1966" cy="15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5" name="Arc 802"/>
                          <wps:cNvSpPr>
                            <a:spLocks/>
                          </wps:cNvSpPr>
                          <wps:spPr bwMode="auto">
                            <a:xfrm>
                              <a:off x="4360" y="5669"/>
                              <a:ext cx="320" cy="17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6471"/>
                                <a:gd name="T2" fmla="*/ 21044 w 21600"/>
                                <a:gd name="T3" fmla="*/ 26471 h 26471"/>
                                <a:gd name="T4" fmla="*/ 0 w 21600"/>
                                <a:gd name="T5" fmla="*/ 21600 h 2647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6471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3239"/>
                                    <a:pt x="21413" y="24873"/>
                                    <a:pt x="21043" y="26470"/>
                                  </a:cubicBezTo>
                                </a:path>
                                <a:path w="21600" h="26471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3239"/>
                                    <a:pt x="21413" y="24873"/>
                                    <a:pt x="21043" y="2647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6" name="Arc 803"/>
                          <wps:cNvSpPr>
                            <a:spLocks/>
                          </wps:cNvSpPr>
                          <wps:spPr bwMode="auto">
                            <a:xfrm flipV="1">
                              <a:off x="4840" y="6247"/>
                              <a:ext cx="211" cy="255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7" name="Line 804"/>
                          <wps:cNvCnPr/>
                          <wps:spPr bwMode="auto">
                            <a:xfrm>
                              <a:off x="4179" y="6246"/>
                              <a:ext cx="1487" cy="154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18" name="Text Box 80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26" y="7642"/>
                              <a:ext cx="545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AFAEBE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x’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519" name="Text Box 80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57" y="4552"/>
                              <a:ext cx="54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0A0937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y’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783" o:spid="_x0000_s1271" style="position:absolute;margin-left:117pt;margin-top:59.05pt;width:136.05pt;height:150.7pt;z-index:251654144;mso-position-horizontal-relative:text;mso-position-vertical-relative:text" coordorigin="3759,4232" coordsize="3404,37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">
                <o:lock v:ext="edit" aspectratio="t"/>
                <v:rect id="AutoShape 784" o:spid="_x0000_s1272" style="position:absolute;left:3759;top:4232;width:3404;height:37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/zVlxQAA&#10;ANwAAAAPAAAAZHJzL2Rvd25yZXYueG1sRI9Ba8JAFITvQv/D8gpepG4qYtvUVYpQDCKIsfX8yL4m&#10;odm3Mbsm8d+7guBxmJlvmPmyN5VoqXGlZQWv4wgEcWZ1ybmCn8P3yzsI55E1VpZJwYUcLBdPgznG&#10;2na8pzb1uQgQdjEqKLyvYyldVpBBN7Y1cfD+bGPQB9nkUjfYBbip5CSKZtJgyWGhwJpWBWX/6dko&#10;6LJdezxs13I3OiaWT8lplf5ulBo+91+fIDz1/hG+txOtYPrxBrcz4QjIx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T/NWXFAAAA3AAAAA8AAAAAAAAAAAAAAAAAlwIAAGRycy9k&#10;b3ducmV2LnhtbFBLBQYAAAAABAAEAPUAAACJAwAAAAA=&#10;" filled="f" stroked="f">
                  <o:lock v:ext="edit" aspectratio="t" text="t"/>
                </v:rect>
                <v:group id="Group 785" o:spid="_x0000_s1273" style="position:absolute;left:3759;top:4232;width:3404;height:3770" coordorigin="3759,4232" coordsize="3404,37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MNagWcIAAADcAAAADwAA&#10;AAAAAAAAAAAAAACpAgAAZHJzL2Rvd25yZXYueG1sUEsFBgAAAAAEAAQA+gAAAJgDAAAAAA==&#10;">
                  <v:shape id="Text Box 786" o:spid="_x0000_s1274" type="#_x0000_t202" style="position:absolute;left:5051;top:6208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w7JwwQAA&#10;ANwAAAAPAAAAZHJzL2Rvd25yZXYueG1sRI9Bi8IwFITvgv8hPMGbpoorWk2LWGW96i54fTTPtti8&#10;lCba+u83C4LHYWa+YbZpb2rxpNZVlhXMphEI4tzqigsFvz/HyQqE88gaa8uk4EUO0mQ42GKsbcdn&#10;el58IQKEXYwKSu+bWEqXl2TQTW1DHLybbQ36INtC6ha7ADe1nEfRUhqsOCyU2NC+pPx+eRgFu8Mq&#10;M0j7o11kbLJi+d25r6tS41G/24Dw1PtP+N0+aQWL9Rr+z4QjIJM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cOycMEAAADcAAAADwAAAAAAAAAAAAAAAACXAgAAZHJzL2Rvd25y&#10;ZXYueG1sUEsFBgAAAAAEAAQA9QAAAIUDAAAAAA==&#10;" stroked="f">
                    <v:textbox inset="5.76pt,2.88pt,5.76pt,2.88pt">
                      <w:txbxContent>
                        <w:p w14:paraId="6DF750A8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Text Box 787" o:spid="_x0000_s1275" type="#_x0000_t202" style="position:absolute;left:4571;top:5128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EoH3uwAA&#10;ANwAAAAPAAAAZHJzL2Rvd25yZXYueG1sRE9LCsIwEN0L3iGM4E5TRaVUo4hVdOsH3A7N2BabSWmi&#10;rbc3C8Hl4/1Xm85U4k2NKy0rmIwjEMSZ1SXnCm7XwygG4TyyxsoyKfiQg82631thom3LZ3pffC5C&#10;CLsEFRTe14mULivIoBvbmjhwD9sY9AE2udQNtiHcVHIaRQtpsOTQUGBNu4Ky5+VlFGz3cWqQdgc7&#10;S9mk+eLYuvldqeGg2y5BeOr8X/xzn7SCeRTmhzPhCMj1F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ghKB97sAAADcAAAADwAAAAAAAAAAAAAAAACXAgAAZHJzL2Rvd25yZXYueG1s&#10;UEsFBgAAAAAEAAQA9QAAAH8DAAAAAA==&#10;" stroked="f">
                    <v:textbox inset="5.76pt,2.88pt,5.76pt,2.88pt">
                      <w:txbxContent>
                        <w:p w14:paraId="3E254C76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25°</w:t>
                          </w:r>
                        </w:p>
                      </w:txbxContent>
                    </v:textbox>
                  </v:shape>
                  <v:shape id="Text Box 788" o:spid="_x0000_s1276" type="#_x0000_t202" style="position:absolute;left:4680;top:4232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tXiRsvgAA&#10;ANwAAAAPAAAAZHJzL2Rvd25yZXYueG1sRI/NCsIwEITvgu8QVvCmqaIi1ShiFb36A16XZm2LzaY0&#10;0da3N4LgcZiZb5jlujWleFHtCssKRsMIBHFqdcGZgutlP5iDcB5ZY2mZFLzJwXrV7Swx1rbhE73O&#10;PhMBwi5GBbn3VSylS3My6Ia2Ig7e3dYGfZB1JnWNTYCbUo6jaCYNFhwWcqxom1P6OD+Ngs1unhik&#10;7d5OEjZJNjs0bnpTqt9rNwsQnlr/D//aR61gGo3geyYcAbn6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7V4kbL4AAADcAAAADwAAAAAAAAAAAAAAAACXAgAAZHJzL2Rvd25yZXYu&#10;eG1sUEsFBgAAAAAEAAQA9QAAAIIDAAAAAA==&#10;" stroked="f">
                    <v:textbox inset="5.76pt,2.88pt,5.76pt,2.88pt">
                      <w:txbxContent>
                        <w:p w14:paraId="042D7871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0E226D">
                            <w:rPr>
                              <w:sz w:val="19"/>
                            </w:rPr>
                            <w:t>=500N</w:t>
                          </w:r>
                        </w:p>
                      </w:txbxContent>
                    </v:textbox>
                  </v:shape>
                  <v:shape id="Text Box 789" o:spid="_x0000_s1277" type="#_x0000_t202" style="position:absolute;left:6602;top:606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djLobvgAA&#10;ANwAAAAPAAAAZHJzL2Rvd25yZXYueG1sRI/NCsIwEITvgu8QVvCmqaIi1ShiFb36A16XZm2LzaY0&#10;0da3N4LgcZiZb5jlujWleFHtCssKRsMIBHFqdcGZgutlP5iDcB5ZY2mZFLzJwXrV7Swx1rbhE73O&#10;PhMBwi5GBbn3VSylS3My6Ia2Ig7e3dYGfZB1JnWNTYCbUo6jaCYNFhwWcqxom1P6OD+Ngs1unhik&#10;7d5OEjZJNjs0bnpTqt9rNwsQnlr/D//aR61gGo3heyYcAbn6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HYy6G74AAADcAAAADwAAAAAAAAAAAAAAAACXAgAAZHJzL2Rvd25yZXYu&#10;eG1sUEsFBgAAAAAEAAQA9QAAAIIDAAAAAA==&#10;" stroked="f">
                    <v:textbox inset="5.76pt,2.88pt,5.76pt,2.88pt">
                      <w:txbxContent>
                        <w:p w14:paraId="3AF74D54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90" o:spid="_x0000_s1278" type="#_x0000_t202" style="position:absolute;left:3759;top:426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ywB+AwQAA&#10;ANwAAAAPAAAAZHJzL2Rvd25yZXYueG1sRI9Pi8IwFMTvC36H8ARva+pfpJoWsYp7XRW8PppnW2xe&#10;ShNt/fZGWNjjMDO/YTZpb2rxpNZVlhVMxhEI4tzqigsFl/PhewXCeWSNtWVS8CIHaTL42mCsbce/&#10;9Dz5QgQIuxgVlN43sZQuL8mgG9uGOHg32xr0QbaF1C12AW5qOY2ipTRYcVgosaFdSfn99DAKtvtV&#10;ZpB2BzvP2GTF8ti5xVWp0bDfrkF46v1/+K/9oxUsohl8zoQjIJM3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csAfgMEAAADcAAAADwAAAAAAAAAAAAAAAACXAgAAZHJzL2Rvd25y&#10;ZXYueG1sUEsFBgAAAAAEAAQA9QAAAIUDAAAAAA==&#10;" stroked="f">
                    <v:textbox inset="5.76pt,2.88pt,5.76pt,2.88pt">
                      <w:txbxContent>
                        <w:p w14:paraId="0DB77154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791" o:spid="_x0000_s1279" type="#_x0000_t202" style="position:absolute;left:4946;top:5668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KYf0vgAA&#10;ANwAAAAPAAAAZHJzL2Rvd25yZXYueG1sRI/NCsIwEITvgu8QVvCmqaIi1ShiFb36A16XZm2LzaY0&#10;0da3N4LgcZiZb5jlujWleFHtCssKRsMIBHFqdcGZgutlP5iDcB5ZY2mZFLzJwXrV7Swx1rbhE73O&#10;PhMBwi5GBbn3VSylS3My6Ia2Ig7e3dYGfZB1JnWNTYCbUo6jaCYNFhwWcqxom1P6OD+Ngs1unhik&#10;7d5OEjZJNjs0bnpTqt9rNwsQnlr/D//aR61gGk3geyYcAbn6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/SmH9L4AAADcAAAADwAAAAAAAAAAAAAAAACXAgAAZHJzL2Rvd25yZXYu&#10;eG1sUEsFBgAAAAAEAAQA9QAAAIIDAAAAAA==&#10;" stroked="f">
                    <v:textbox inset="5.76pt,2.88pt,5.76pt,2.88pt">
                      <w:txbxContent>
                        <w:p w14:paraId="36B5BF8F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45°</w:t>
                          </w:r>
                        </w:p>
                      </w:txbxContent>
                    </v:textbox>
                  </v:shape>
                  <v:shape id="Text Box 792" o:spid="_x0000_s1280" type="#_x0000_t202" style="position:absolute;left:5963;top:6502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SZSJvwAAA&#10;ANwAAAAPAAAAZHJzL2Rvd25yZXYueG1sRI9Bi8IwFITvgv8hPMGbpoqVUo0iVtHrquD10TzbYvNS&#10;mmi7/34jCHscZuYbZr3tTS3e1LrKsoLZNAJBnFtdcaHgdj1OEhDOI2usLZOCX3Kw3QwHa0y17fiH&#10;3hdfiABhl6KC0vsmldLlJRl0U9sQB+9hW4M+yLaQusUuwE0t51G0lAYrDgslNrQvKX9eXkbB7pBk&#10;Bml/tIuMTVYsT52L70qNR/1uBcJT7//D3/ZZK4ijGD5nwhGQmz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SZSJvwAAAANwAAAAPAAAAAAAAAAAAAAAAAJcCAABkcnMvZG93bnJl&#10;di54bWxQSwUGAAAAAAQABAD1AAAAhAMAAAAA&#10;" stroked="f">
                    <v:textbox inset="5.76pt,2.88pt,5.76pt,2.88pt">
                      <w:txbxContent>
                        <w:p w14:paraId="2EF34F2C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0E226D">
                            <w:rPr>
                              <w:sz w:val="19"/>
                            </w:rPr>
                            <w:t>=750N</w:t>
                          </w:r>
                        </w:p>
                      </w:txbxContent>
                    </v:textbox>
                  </v:shape>
                  <v:line id="Line 793" o:spid="_x0000_s1281" style="position:absolute;flip:y;visibility:visible;mso-wrap-style:square" from="4000,6208" to="6602,62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pQGL8UAAADcAAAADwAAAGRycy9kb3ducmV2LnhtbESPQWvCQBCF74L/YRmhl1B3rVTa1FW0&#10;rSCIB20PPQ7ZaRLMzobsVNN/3xUKHh9v3vfmzZe9b9SZulgHtjAZG1DERXA1lxY+Pzb3T6CiIDts&#10;ApOFX4qwXAwHc8xduPCBzkcpVYJwzNFCJdLmWseiIo9xHFri5H2HzqMk2ZXadXhJcN/oB2Nm2mPN&#10;qaHCll4rKk7HH5/e2Oz5bTrN1l5n2TO9f8nOaLH2btSvXkAJ9XI7/k9vnYVHM4PrmEQAvfg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pQGL8UAAADcAAAADwAAAAAAAAAA&#10;AAAAAAChAgAAZHJzL2Rvd25yZXYueG1sUEsFBgAAAAAEAAQA+QAAAJMDAAAAAA==&#10;">
                    <v:stroke endarrow="block"/>
                  </v:line>
                  <v:line id="Line 794" o:spid="_x0000_s1282" style="position:absolute;flip:y;visibility:visible;mso-wrap-style:square" from="4179,4267" to="4180,62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dijtMYAAADcAAAADwAAAGRycy9kb3ducmV2LnhtbESPT2vCQBDF74V+h2UEL6HutlJbo6v0&#10;j4IgPdT20OOQHZPQ7GzIjhq/vSsUeny8eb83b77sfaOO1MU6sIX7kQFFXARXc2nh+2t99wwqCrLD&#10;JjBZOFOE5eL2Zo65Cyf+pONOSpUgHHO0UIm0udaxqMhjHIWWOHn70HmUJLtSuw5PCe4b/WDMRHus&#10;OTVU2NJbRcXv7uDTG+sPfh+Ps1evs2xKqx/ZGi3WDgf9ywyUUC//x3/pjbPwaJ7gOiYRQC8u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CXYo7TGAAAA3AAAAA8AAAAAAAAA&#10;AAAAAAAAoQIAAGRycy9kb3ducmV2LnhtbFBLBQYAAAAABAAEAPkAAACUAwAAAAA=&#10;">
                    <v:stroke endarrow="block"/>
                  </v:line>
                  <v:shape id="AutoShape 795" o:spid="_x0000_s1283" type="#_x0000_t23" style="position:absolute;left:4000;top:606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9k87XwwAA&#10;ANwAAAAPAAAAZHJzL2Rvd25yZXYueG1sRE9Na8JAEL0X+h+WKXgzm0YtNbqGECrYg4WmRfA2ZMck&#10;mJ0N2TWm/757KPT4eN/bbDKdGGlwrWUFz1EMgriyuuVawffXfv4KwnlkjZ1lUvBDDrLd48MWU23v&#10;/Elj6WsRQtilqKDxvk+ldFVDBl1ke+LAXexg0Ac41FIPeA/hppNJHL9Igy2HhgZ7KhqqruXNKFjk&#10;ybL9WB/fquLdTKej9gWdtVKzpynfgPA0+X/xn/ugFazisDacCUdA7n4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9k87XwwAAANwAAAAPAAAAAAAAAAAAAAAAAJcCAABkcnMvZG93&#10;bnJldi54bWxQSwUGAAAAAAQABAD1AAAAhwMAAAAA&#10;" fillcolor="navy"/>
                  <v:rect id="Rectangle 796" o:spid="_x0000_s1284" style="position:absolute;left:4119;top:642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GnoWxAAA&#10;ANwAAAAPAAAAZHJzL2Rvd25yZXYueG1sRI9BawIxFITvQv9DeAVvmlRRdDVKaVH0qOult9fNc3fb&#10;zcuyibr6640geBxm5htmvmxtJc7U+NKxho++AkGcOVNyruGQrnoTED4gG6wck4YreVgu3jpzTIy7&#10;8I7O+5CLCGGfoIYihDqR0mcFWfR9VxNH7+gaiyHKJpemwUuE20oOlBpLiyXHhQJr+ioo+9+frIbf&#10;cnDA2y5dKztdDcO2Tf9OP99ad9/bzxmIQG14hZ/tjdEwUlN4nIlHQC7u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zBp6FsQAAADcAAAADwAAAAAAAAAAAAAAAACXAgAAZHJzL2Rv&#10;d25yZXYueG1sUEsFBgAAAAAEAAQA9QAAAIgDAAAAAA==&#10;"/>
                  <v:rect id="Rectangle 797" o:spid="_x0000_s1285" style="position:absolute;left:3880;top:642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p8VavgAA&#10;ANwAAAAPAAAAZHJzL2Rvd25yZXYueG1sRE9Ni8IwEL0L/ocwgjdNFXZZqmkRRdfTgu5evA3N2Aab&#10;SUmirf/eHBY8Pt73uhxsKx7kg3GsYDHPQBBXThuuFfz97mdfIEJE1tg6JgVPClAW49Eac+16PtHj&#10;HGuRQjjkqKCJsculDFVDFsPcdcSJuzpvMSboa6k99inctnKZZZ/SouHU0GBH24aq2/luFXj2/Z3M&#10;QdcXk+FhN5jvn7BVajoZNisQkYb4Fv+7j1rBxyLNT2fSEZDFC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g6fFWr4AAADcAAAADwAAAAAAAAAAAAAAAACXAgAAZHJzL2Rvd25yZXYu&#10;eG1sUEsFBgAAAAAEAAQA9QAAAIIDAAAAAA==&#10;" fillcolor="navy"/>
                  <v:line id="Line 798" o:spid="_x0000_s1286" style="position:absolute;flip:y;visibility:visible;mso-wrap-style:square" from="4120,4807" to="4840,62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Yrq1MUAAADcAAAADwAAAGRycy9kb3ducmV2LnhtbESPzWrDMBCE74W8g9hCb43sFpfgRgnG&#10;pMEtuSRp74u1/iHSylhK4rx9VCj0OMzMN8xyPVkjLjT63rGCdJ6AIK6d7rlV8H38eF6A8AFZo3FM&#10;Cm7kYb2aPSwx1+7Ke7ocQisihH2OCroQhlxKX3dk0c/dQBy9xo0WQ5RjK/WI1wi3Rr4kyZu02HNc&#10;6HCgsqP6dDhbBcPmp9ruvlxWuqboX3entDGfRqmnx6l4BxFoCv/hv3alFWRpCr9n4hGQqzs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+Yrq1MUAAADcAAAADwAAAAAAAAAA&#10;AAAAAAChAgAAZHJzL2Rvd25yZXYueG1sUEsFBgAAAAAEAAQA+QAAAJMDAAAAAA==&#10;" strokecolor="red" strokeweight="2.25pt">
                    <v:stroke endarrow="block"/>
                  </v:line>
                  <v:shape id="Arc 799" o:spid="_x0000_s1287" style="position:absolute;left:4571;top:5740;width:480;height:507;visibility:visible;mso-wrap-style:square;v-text-anchor:top" coordsize="21600,2026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oYKwxwAA&#10;ANwAAAAPAAAAZHJzL2Rvd25yZXYueG1sRI9Pa8JAFMTvhX6H5RW8FN1VqJToKqVq25vUFP/cXrPP&#10;JDT7NmTXGL+9Kwg9DjPzG2Y672wlWmp86VjDcKBAEGfOlJxr+ElX/VcQPiAbrByThgt5mM8eH6aY&#10;GHfmb2o3IRcRwj5BDUUIdSKlzwqy6AeuJo7e0TUWQ5RNLk2D5wi3lRwpNZYWS44LBdb0XlD2tzlZ&#10;DbuFUb+7fLs/qPaY4n79/PmxPGnde+reJiACdeE/fG9/GQ0vwxHczsQjIGdX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8KGCsMcAAADcAAAADwAAAAAAAAAAAAAAAACXAgAAZHJz&#10;L2Rvd25yZXYueG1sUEsFBgAAAAAEAAQA9QAAAIsDAAAAAA==&#10;" path="m7480,-1nfc15965,3131,21600,11218,21600,20263em7480,-1nsc15965,3131,21600,11218,21600,20263l0,20263,7480,-1xe" filled="f" strokecolor="maroon" strokeweight="1.5pt">
                    <v:stroke startarrow="block"/>
                    <v:path arrowok="t" o:extrusionok="f" o:connecttype="custom" o:connectlocs="166,0;480,507;0,507" o:connectangles="0,0,0"/>
                  </v:shape>
                  <v:line id="Line 800" o:spid="_x0000_s1288" style="position:absolute;visibility:visible;mso-wrap-style:square" from="4120,6247" to="5963,689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W6T3MUAAADcAAAADwAAAGRycy9kb3ducmV2LnhtbESPQWvCQBSE7wX/w/KE3upGS4OkrlKU&#10;tukxqYLeHtnXJDT7NmQ3Mfn3XUHocZiZb5jNbjSNGKhztWUFy0UEgriwuuZSwfH7/WkNwnlkjY1l&#10;UjCRg9129rDBRNsrZzTkvhQBwi5BBZX3bSKlKyoy6Ba2JQ7ej+0M+iC7UuoOrwFuGrmKolgarDks&#10;VNjSvqLiN++NgvVl+urrPcbZ6fBh4p7ObvhMlXqcj2+vIDyN/j98b6dawcvyGW5nwhGQ2z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wW6T3MUAAADcAAAADwAAAAAAAAAA&#10;AAAAAAChAgAAZHJzL2Rvd25yZXYueG1sUEsFBgAAAAAEAAQA+QAAAJMDAAAAAA==&#10;" strokecolor="blue" strokeweight="2.25pt">
                    <v:stroke endarrow="block"/>
                  </v:line>
                  <v:line id="Line 801" o:spid="_x0000_s1289" style="position:absolute;flip:y;visibility:visible;mso-wrap-style:square" from="4120,4667" to="6086,62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ad1ycUAAADcAAAADwAAAGRycy9kb3ducmV2LnhtbESPwWrDMBBE74X8g9hAbrXsEJfiRgkh&#10;UOghpNjuocfF2thurZWx5ET5+6pQ6HGYnTc7230wg7jS5HrLCrIkBUHcWN1zq+Cjfn18BuE8ssbB&#10;Mim4k4P9bvGwxULbG5d0rXwrIoRdgQo678dCStd0ZNAldiSO3sVOBn2UUyv1hLcIN4Ncp+mTNNhz&#10;bOhwpGNHzXc1m/hGPg91yObTGj9DW9pzdXn/uiu1WobDCwhPwf8f/6XftII828DvmEgAufs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zad1ycUAAADcAAAADwAAAAAAAAAA&#10;AAAAAAChAgAAZHJzL2Rvd25yZXYueG1sUEsFBgAAAAAEAAQA+QAAAJMDAAAAAA==&#10;">
                    <v:stroke dashstyle="dash" endarrow="block"/>
                  </v:line>
                  <v:shape id="Arc 802" o:spid="_x0000_s1290" style="position:absolute;left:4360;top:5669;width:320;height:175;visibility:visible;mso-wrap-style:square;v-text-anchor:top" coordsize="21600,26471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isnFxQAA&#10;ANwAAAAPAAAAZHJzL2Rvd25yZXYueG1sRI9Ba8JAFITvQv/D8gq96SZCxEZXkYAgnqrVQm+v2Wc2&#10;mH0bsqum/fWuUPA4zMw3zHzZ20ZcqfO1YwXpKAFBXDpdc6Xg8LkeTkH4gKyxcUwKfsnDcvEymGOu&#10;3Y13dN2HSkQI+xwVmBDaXEpfGrLoR64ljt7JdRZDlF0ldYe3CLeNHCfJRFqsOS4YbKkwVJ73F6vg&#10;PfxV4+PX+WebJsXKfBTfk12RKfX22q9mIAL14Rn+b2+0gizN4HEmHgG5u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SKycXFAAAA3AAAAA8AAAAAAAAAAAAAAAAAlwIAAGRycy9k&#10;b3ducmV2LnhtbFBLBQYAAAAABAAEAPUAAACJAwAAAAA=&#10;" path="m0,-1nfc11929,,21600,9670,21600,21600,21600,23239,21413,24873,21043,26470em0,-1nsc11929,,21600,9670,21600,21600,21600,23239,21413,24873,21043,26470l0,21600,,-1xe" filled="f" strokecolor="maroon" strokeweight="1.5pt">
                    <v:stroke startarrow="open"/>
                    <v:path arrowok="t" o:extrusionok="f" o:connecttype="custom" o:connectlocs="0,0;312,175;0,143" o:connectangles="0,0,0"/>
                  </v:shape>
                  <v:shape id="Arc 803" o:spid="_x0000_s1291" style="position:absolute;left:4840;top:6247;width:211;height:255;flip: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+ick7wgAA&#10;ANwAAAAPAAAAZHJzL2Rvd25yZXYueG1sRI9LawIxFIX3Bf9DuEI3pSa+BpkaRSqlbkel68vkOpk6&#10;uRkmqY7/vhEEl4fz+DjLde8acaEu1J41jEcKBHHpTc2VhuPh630BIkRkg41n0nCjAOvV4GWJufFX&#10;Luiyj5VIIxxy1GBjbHMpQ2nJYRj5ljh5J985jEl2lTQdXtO4a+REqUw6rDkRLLb0aak87/9c4k6L&#10;WfZz+lZo1e9ttyj8W7adaf067DcfICL18Rl+tHdGw3ycwf1MOgJy9Q8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6JyTvCAAAA3AAAAA8AAAAAAAAAAAAAAAAAlwIAAGRycy9kb3du&#10;cmV2LnhtbFBLBQYAAAAABAAEAPUAAACGAwAAAAA=&#10;" path="m0,-1nfc11929,-1,21600,9670,21600,21600em0,-1nsc11929,-1,21600,9670,21600,21600l0,21600,,-1xe" filled="f" strokecolor="maroon" strokeweight="1.5pt">
                    <v:stroke endarrow="open"/>
                    <v:path arrowok="t" o:extrusionok="f" o:connecttype="custom" o:connectlocs="0,0;211,255;0,255" o:connectangles="0,0,0"/>
                  </v:shape>
                  <v:line id="Line 804" o:spid="_x0000_s1292" style="position:absolute;visibility:visible;mso-wrap-style:square" from="4179,6246" to="5666,77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2Z71DsUAAADcAAAADwAAAGRycy9kb3ducmV2LnhtbESPQWvCQBSE70L/w/IK3nQTxUZTV6mC&#10;ENEequL5kX1NQrNvQ3bV6K/vFgoeh5n5hpkvO1OLK7WusqwgHkYgiHOrKy4UnI6bwRSE88gaa8uk&#10;4E4OlouX3hxTbW/8RdeDL0SAsEtRQel9k0rp8pIMuqFtiIP3bVuDPsi2kLrFW4CbWo6i6E0arDgs&#10;lNjQuqT853AxCnYX/0hO5zHu41WxzXezDD+TTKn+a/fxDsJT55/h/3amFUziBP7OhCMgF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2Z71DsUAAADcAAAADwAAAAAAAAAA&#10;AAAAAAChAgAAZHJzL2Rvd25yZXYueG1sUEsFBgAAAAAEAAQA+QAAAJMDAAAAAA==&#10;">
                    <v:stroke dashstyle="dash" endarrow="block"/>
                  </v:line>
                  <v:shape id="Text Box 805" o:spid="_x0000_s1293" type="#_x0000_t202" style="position:absolute;left:5726;top:7642;width:545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5vRssvAAA&#10;ANwAAAAPAAAAZHJzL2Rvd25yZXYueG1sRE9LCsIwEN0L3iGM4E5TRaVUo4hVdOsH3A7N2BabSWmi&#10;rbc3C8Hl4/1Xm85U4k2NKy0rmIwjEMSZ1SXnCm7XwygG4TyyxsoyKfiQg82631thom3LZ3pffC5C&#10;CLsEFRTe14mULivIoBvbmjhwD9sY9AE2udQNtiHcVHIaRQtpsOTQUGBNu4Ky5+VlFGz3cWqQdgc7&#10;S9mk+eLYuvldqeGg2y5BeOr8X/xzn7SC+SSsDWfCEZDrLwA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Pm9Gyy8AAAA3AAAAA8AAAAAAAAAAAAAAAAAlwIAAGRycy9kb3ducmV2Lnht&#10;bFBLBQYAAAAABAAEAPUAAACAAwAAAAA=&#10;" stroked="f">
                    <v:textbox inset="5.76pt,2.88pt,5.76pt,2.88pt">
                      <w:txbxContent>
                        <w:p w14:paraId="3FAFAEBE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x’</w:t>
                          </w:r>
                        </w:p>
                      </w:txbxContent>
                    </v:textbox>
                  </v:shape>
                  <v:shape id="Text Box 806" o:spid="_x0000_s1294" type="#_x0000_t202" style="position:absolute;left:6057;top:4552;width:545;height:4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W8b63wQAA&#10;ANwAAAAPAAAAZHJzL2Rvd25yZXYueG1sRI9Pi8IwFMTvgt8hPMGbpoqK1qYiVtm9+ge8PppnW2xe&#10;ShNt99tvFhY8DjPzGybZ9aYWb2pdZVnBbBqBIM6trrhQcLueJmsQziNrrC2Tgh9ysEuHgwRjbTs+&#10;0/viCxEg7GJUUHrfxFK6vCSDbmob4uA9bGvQB9kWUrfYBbip5TyKVtJgxWGhxIYOJeXPy8so2B/X&#10;mUE6nOwiY5MVq6/OLe9KjUf9fgvCU+8/4f/2t1awnG3g70w4AjL9B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lvG+t8EAAADcAAAADwAAAAAAAAAAAAAAAACXAgAAZHJzL2Rvd25y&#10;ZXYueG1sUEsFBgAAAAAEAAQA9QAAAIUDAAAAAA==&#10;" stroked="f">
                    <v:textbox inset="5.76pt,2.88pt,5.76pt,2.88pt">
                      <w:txbxContent>
                        <w:p w14:paraId="230A0937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y’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</w:p>
    <w:p w14:paraId="4EB0829B" w14:textId="77777777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  <w:lang w:val="es-ES"/>
        </w:rPr>
        <w:t xml:space="preserve">Figura 1.37. </w:t>
      </w:r>
      <w:r w:rsidRPr="00D03963">
        <w:rPr>
          <w:position w:val="-10"/>
          <w:lang w:val="es-ES"/>
        </w:rPr>
        <w:t>Sistema de fuerzas de 500 N y 750 N</w:t>
      </w:r>
    </w:p>
    <w:p w14:paraId="26D56785" w14:textId="77777777" w:rsidR="00D03963" w:rsidRPr="00D03963" w:rsidRDefault="00D03963" w:rsidP="00D03963">
      <w:pPr>
        <w:rPr>
          <w:position w:val="-10"/>
        </w:rPr>
      </w:pPr>
    </w:p>
    <w:p w14:paraId="63F1187B" w14:textId="77777777" w:rsidR="00D03963" w:rsidRPr="00D03963" w:rsidRDefault="00D03963" w:rsidP="00D03963">
      <w:pPr>
        <w:rPr>
          <w:position w:val="-10"/>
        </w:rPr>
      </w:pPr>
    </w:p>
    <w:p w14:paraId="3345053F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38. </w:t>
      </w:r>
      <w:r w:rsidRPr="00D03963">
        <w:rPr>
          <w:position w:val="-10"/>
          <w:lang w:val="es-ES"/>
        </w:rPr>
        <w:t>Sistema de fuerzas de 800 N y 1000 N</w:t>
      </w:r>
    </w:p>
    <w:p w14:paraId="79E6FE33" w14:textId="77777777" w:rsidR="00D03963" w:rsidRPr="00D03963" w:rsidRDefault="00D03963" w:rsidP="00D03963">
      <w:pPr>
        <w:rPr>
          <w:position w:val="-10"/>
        </w:rPr>
      </w:pPr>
    </w:p>
    <w:p w14:paraId="2DB2F333" w14:textId="77777777" w:rsidR="00D03963" w:rsidRPr="00D03963" w:rsidRDefault="00D03963" w:rsidP="00D03963">
      <w:pPr>
        <w:rPr>
          <w:position w:val="-10"/>
        </w:rPr>
      </w:pPr>
    </w:p>
    <w:p w14:paraId="4528AAFE" w14:textId="43228D0F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19468222" wp14:editId="71CF920A">
                <wp:simplePos x="0" y="0"/>
                <wp:positionH relativeFrom="column">
                  <wp:posOffset>1065530</wp:posOffset>
                </wp:positionH>
                <wp:positionV relativeFrom="paragraph">
                  <wp:posOffset>13335</wp:posOffset>
                </wp:positionV>
                <wp:extent cx="2300605" cy="1673860"/>
                <wp:effectExtent l="0" t="17780" r="3175" b="0"/>
                <wp:wrapTopAndBottom/>
                <wp:docPr id="472" name="Group 80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300605" cy="1673860"/>
                          <a:chOff x="2435" y="4267"/>
                          <a:chExt cx="4527" cy="3294"/>
                        </a:xfrm>
                      </wpg:grpSpPr>
                      <wps:wsp>
                        <wps:cNvPr id="473" name="AutoShape 808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435" y="4267"/>
                            <a:ext cx="4527" cy="32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4" name="Group 809"/>
                        <wpg:cNvGrpSpPr>
                          <a:grpSpLocks/>
                        </wpg:cNvGrpSpPr>
                        <wpg:grpSpPr bwMode="auto">
                          <a:xfrm>
                            <a:off x="2435" y="4267"/>
                            <a:ext cx="4527" cy="3294"/>
                            <a:chOff x="2435" y="4267"/>
                            <a:chExt cx="4527" cy="3294"/>
                          </a:xfrm>
                        </wpg:grpSpPr>
                        <wps:wsp>
                          <wps:cNvPr id="475" name="Text Box 8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8" y="5056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4A4708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4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76" name="Text Box 8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19" y="5200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3BFC0EF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77" name="Text Box 8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35" y="4465"/>
                              <a:ext cx="1283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BAD9BC4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E226D">
                                  <w:rPr>
                                    <w:sz w:val="19"/>
                                  </w:rPr>
                                  <w:t>=8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78" name="Text Box 8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02" y="6067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DD76EC9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79" name="Text Box 8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59" y="4267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368E876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80" name="Text Box 81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9" y="5527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5B3C5D4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40°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81" name="Text Box 8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66" y="5200"/>
                              <a:ext cx="1296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9D103E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226D">
                                  <w:rPr>
                                    <w:sz w:val="19"/>
                                  </w:rPr>
                                  <w:t>=10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82" name="Line 817"/>
                          <wps:cNvCnPr/>
                          <wps:spPr bwMode="auto">
                            <a:xfrm flipV="1">
                              <a:off x="4000" y="620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3" name="Line 818"/>
                          <wps:cNvCnPr/>
                          <wps:spPr bwMode="auto">
                            <a:xfrm flipV="1">
                              <a:off x="4179" y="4267"/>
                              <a:ext cx="1" cy="19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4" name="AutoShape 819"/>
                          <wps:cNvSpPr>
                            <a:spLocks noChangeArrowheads="1"/>
                          </wps:cNvSpPr>
                          <wps:spPr bwMode="auto">
                            <a:xfrm>
                              <a:off x="4000" y="606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5" name="Rectangle 820"/>
                          <wps:cNvSpPr>
                            <a:spLocks noChangeArrowheads="1"/>
                          </wps:cNvSpPr>
                          <wps:spPr bwMode="auto">
                            <a:xfrm>
                              <a:off x="4119" y="642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6" name="Rectangle 82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80" y="642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7" name="Line 822"/>
                          <wps:cNvCnPr/>
                          <wps:spPr bwMode="auto">
                            <a:xfrm flipH="1" flipV="1">
                              <a:off x="3118" y="4861"/>
                              <a:ext cx="1002" cy="134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8" name="Arc 823"/>
                          <wps:cNvSpPr>
                            <a:spLocks/>
                          </wps:cNvSpPr>
                          <wps:spPr bwMode="auto">
                            <a:xfrm>
                              <a:off x="4361" y="5668"/>
                              <a:ext cx="469" cy="507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263 0 0"/>
                                <a:gd name="G2" fmla="+- 21600 0 0"/>
                                <a:gd name="T0" fmla="*/ 7480 w 21086"/>
                                <a:gd name="T1" fmla="*/ 0 h 20263"/>
                                <a:gd name="T2" fmla="*/ 21086 w 21086"/>
                                <a:gd name="T3" fmla="*/ 15581 h 20263"/>
                                <a:gd name="T4" fmla="*/ 0 w 21086"/>
                                <a:gd name="T5" fmla="*/ 20263 h 20263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086" h="20263" fill="none" extrusionOk="0">
                                  <a:moveTo>
                                    <a:pt x="7480" y="-1"/>
                                  </a:moveTo>
                                  <a:cubicBezTo>
                                    <a:pt x="14369" y="2542"/>
                                    <a:pt x="19494" y="8411"/>
                                    <a:pt x="21086" y="15580"/>
                                  </a:cubicBezTo>
                                </a:path>
                                <a:path w="21086" h="20263" stroke="0" extrusionOk="0">
                                  <a:moveTo>
                                    <a:pt x="7480" y="-1"/>
                                  </a:moveTo>
                                  <a:cubicBezTo>
                                    <a:pt x="14369" y="2542"/>
                                    <a:pt x="19494" y="8411"/>
                                    <a:pt x="21086" y="15580"/>
                                  </a:cubicBezTo>
                                  <a:lnTo>
                                    <a:pt x="0" y="20263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9" name="Line 824"/>
                          <wps:cNvCnPr/>
                          <wps:spPr bwMode="auto">
                            <a:xfrm flipV="1">
                              <a:off x="4120" y="5551"/>
                              <a:ext cx="2151" cy="69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0" name="Line 825"/>
                          <wps:cNvCnPr/>
                          <wps:spPr bwMode="auto">
                            <a:xfrm flipV="1">
                              <a:off x="4120" y="4411"/>
                              <a:ext cx="1360" cy="18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1" name="Arc 826"/>
                          <wps:cNvSpPr>
                            <a:spLocks/>
                          </wps:cNvSpPr>
                          <wps:spPr bwMode="auto">
                            <a:xfrm>
                              <a:off x="4180" y="5668"/>
                              <a:ext cx="364" cy="303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17736"/>
                                <a:gd name="T1" fmla="*/ 0 h 21600"/>
                                <a:gd name="T2" fmla="*/ 17736 w 17736"/>
                                <a:gd name="T3" fmla="*/ 9272 h 21600"/>
                                <a:gd name="T4" fmla="*/ 0 w 17736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7736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7073" y="-1"/>
                                    <a:pt x="13699" y="3463"/>
                                    <a:pt x="17736" y="9271"/>
                                  </a:cubicBezTo>
                                </a:path>
                                <a:path w="17736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7073" y="-1"/>
                                    <a:pt x="13699" y="3463"/>
                                    <a:pt x="17736" y="9271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2" name="Line 827"/>
                          <wps:cNvCnPr/>
                          <wps:spPr bwMode="auto">
                            <a:xfrm>
                              <a:off x="4179" y="6246"/>
                              <a:ext cx="1592" cy="11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93" name="Text Box 8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26" y="7201"/>
                              <a:ext cx="545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13535C1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x’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94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12" y="4411"/>
                              <a:ext cx="545" cy="45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C62FDD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y’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95" name="Arc 830"/>
                          <wps:cNvSpPr>
                            <a:spLocks/>
                          </wps:cNvSpPr>
                          <wps:spPr bwMode="auto">
                            <a:xfrm flipH="1">
                              <a:off x="3759" y="5551"/>
                              <a:ext cx="410" cy="18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807" o:spid="_x0000_s1295" style="position:absolute;margin-left:83.9pt;margin-top:1.05pt;width:181.15pt;height:131.8pt;z-index:251655168;mso-position-horizontal-relative:text;mso-position-vertical-relative:text" coordorigin="2435,4267" coordsize="4527,3294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">
                <o:lock v:ext="edit" aspectratio="t"/>
                <v:rect id="AutoShape 808" o:spid="_x0000_s1296" style="position:absolute;left:2435;top:4267;width:4527;height:3294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yNWcxQAA&#10;ANwAAAAPAAAAZHJzL2Rvd25yZXYueG1sRI9Ba8JAFITvQv/D8gpepG6q0pbUVYpQDCKIsfX8yL4m&#10;odm3Mbsm8d+7guBxmJlvmPmyN5VoqXGlZQWv4wgEcWZ1ybmCn8P3ywcI55E1VpZJwYUcLBdPgznG&#10;2na8pzb1uQgQdjEqKLyvYyldVpBBN7Y1cfD+bGPQB9nkUjfYBbip5CSK3qTBksNCgTWtCsr+07NR&#10;0GW79njYruVudEwsn5LTKv3dKDV87r8+QXjq/SN8bydawex9Crcz4QjIx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vI1ZzFAAAA3AAAAA8AAAAAAAAAAAAAAAAAlwIAAGRycy9k&#10;b3ducmV2LnhtbFBLBQYAAAAABAAEAPUAAACJAwAAAAA=&#10;" filled="f" stroked="f">
                  <o:lock v:ext="edit" aspectratio="t" text="t"/>
                </v:rect>
                <v:group id="Group 809" o:spid="_x0000_s1297" style="position:absolute;left:2435;top:4267;width:4527;height:3294" coordorigin="2435,4267" coordsize="4527,3294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AGXTKbGAAAA3AAA&#10;AA8AAAAAAAAAAAAAAAAAqQIAAGRycy9kb3ducmV2LnhtbFBLBQYAAAAABAAEAPoAAACcAwAAAAA=&#10;">
                  <v:shape id="Text Box 810" o:spid="_x0000_s1298" type="#_x0000_t202" style="position:absolute;left:3558;top:5056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8gl6PwQAA&#10;ANwAAAAPAAAAZHJzL2Rvd25yZXYueG1sRI9Pi8IwFMTvC36H8ARva6r4j9pUxCrrdVXw+miebbF5&#10;KU209dubBWGPw8z8hkk2vanFk1pXWVYwGUcgiHOrKy4UXM6H7xUI55E11pZJwYscbNLBV4Kxth3/&#10;0vPkCxEg7GJUUHrfxFK6vCSDbmwb4uDdbGvQB9kWUrfYBbip5TSKFtJgxWGhxIZ2JeX308Mo2O5X&#10;mUHaHewsY5MVi5/Oza9KjYb9dg3CU+//w5/2USuYLefwdyYcAZm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IJej8EAAADcAAAADwAAAAAAAAAAAAAAAACXAgAAZHJzL2Rvd25y&#10;ZXYueG1sUEsFBgAAAAAEAAQA9QAAAIUDAAAAAA==&#10;" stroked="f">
                    <v:textbox inset="5.76pt,2.88pt,5.76pt,2.88pt">
                      <w:txbxContent>
                        <w:p w14:paraId="344A4708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40°</w:t>
                          </w:r>
                        </w:p>
                      </w:txbxContent>
                    </v:textbox>
                  </v:shape>
                  <v:shape id="Text Box 811" o:spid="_x0000_s1299" type="#_x0000_t202" style="position:absolute;left:4119;top:5200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UMD4wgAA&#10;ANwAAAAPAAAAZHJzL2Rvd25yZXYueG1sRI9Ba8JAFITvBf/D8oTe6kbRNKRZJSSKvaqFXh/Z1yQ0&#10;+zZkV5P+e1coeBxm5hsm202mEzcaXGtZwXIRgSCurG65VvB1ObwlIJxH1thZJgV/5GC3nb1kmGo7&#10;8oluZ1+LAGGXooLG+z6V0lUNGXQL2xMH78cOBn2QQy31gGOAm06uoiiWBlsOCw32VDRU/Z6vRkG+&#10;T0qDVBzsumRT1vFxdJtvpV7nU/4BwtPkn+H/9qdWsH6P4XEmHAG5vQ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xQwPjCAAAA3AAAAA8AAAAAAAAAAAAAAAAAlwIAAGRycy9kb3du&#10;cmV2LnhtbFBLBQYAAAAABAAEAPUAAACGAwAAAAA=&#10;" stroked="f">
                    <v:textbox inset="5.76pt,2.88pt,5.76pt,2.88pt">
                      <w:txbxContent>
                        <w:p w14:paraId="63BFC0EF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Text Box 812" o:spid="_x0000_s1300" type="#_x0000_t202" style="position:absolute;left:2435;top:4465;width:1283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jHGVjwQAA&#10;ANwAAAAPAAAAZHJzL2Rvd25yZXYueG1sRI9Bi8IwFITvgv8hPMGbpoqrUk2LWGW96i54fTTPtti8&#10;lCba+u83C4LHYWa+YbZpb2rxpNZVlhXMphEI4tzqigsFvz/HyRqE88gaa8uk4EUO0mQ42GKsbcdn&#10;el58IQKEXYwKSu+bWEqXl2TQTW1DHLybbQ36INtC6ha7ADe1nEfRUhqsOCyU2NC+pPx+eRgFu8M6&#10;M0j7o11kbLJi+d25r6tS41G/24Dw1PtP+N0+aQWL1Qr+z4QjIJM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IxxlY8EAAADcAAAADwAAAAAAAAAAAAAAAACXAgAAZHJzL2Rvd25y&#10;ZXYueG1sUEsFBgAAAAAEAAQA9QAAAIUDAAAAAA==&#10;" stroked="f">
                    <v:textbox inset="5.76pt,2.88pt,5.76pt,2.88pt">
                      <w:txbxContent>
                        <w:p w14:paraId="5BAD9BC4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0E226D">
                            <w:rPr>
                              <w:sz w:val="19"/>
                            </w:rPr>
                            <w:t>=800N</w:t>
                          </w:r>
                        </w:p>
                      </w:txbxContent>
                    </v:textbox>
                  </v:shape>
                  <v:shape id="Text Box 813" o:spid="_x0000_s1301" type="#_x0000_t202" style="position:absolute;left:6602;top:606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Sg/ERuwAA&#10;ANwAAAAPAAAAZHJzL2Rvd25yZXYueG1sRE/JCsIwEL0L/kMYwZumihvVKGIVvbqA16EZ22IzKU20&#10;9e/NQfD4ePtq05pSvKl2hWUFo2EEgji1uuBMwe16GCxAOI+ssbRMCj7kYLPudlYYa9vwmd4Xn4kQ&#10;wi5GBbn3VSylS3My6Ia2Ig7cw9YGfYB1JnWNTQg3pRxH0UwaLDg05FjRLqf0eXkZBdv9IjFIu4Od&#10;JGySbHZs3PSuVL/XbpcgPLX+L/65T1rBZB7WhjPhCMj1F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UoPxEbsAAADcAAAADwAAAAAAAAAAAAAAAACXAgAAZHJzL2Rvd25yZXYueG1s&#10;UEsFBgAAAAAEAAQA9QAAAH8DAAAAAA==&#10;" stroked="f">
                    <v:textbox inset="5.76pt,2.88pt,5.76pt,2.88pt">
                      <w:txbxContent>
                        <w:p w14:paraId="0DD76EC9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14" o:spid="_x0000_s1302" type="#_x0000_t202" style="position:absolute;left:3759;top:426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9z1SKwgAA&#10;ANwAAAAPAAAAZHJzL2Rvd25yZXYueG1sRI9Ba8JAFITvgv9heUJvumlJbYxZRUylXquC10f2mYRm&#10;34bsNon/3i0UPA4z8w2TbUfTiJ46V1tW8LqIQBAXVtdcKricD/MEhPPIGhvLpOBODrab6STDVNuB&#10;v6k/+VIECLsUFVTet6mUrqjIoFvYljh4N9sZ9EF2pdQdDgFuGvkWRUtpsOawUGFL+4qKn9OvUbD7&#10;THKDtD/YOGeTl8uvwb1flXqZjbs1CE+jf4b/20etIP5Ywd+ZcATk5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3PVIrCAAAA3AAAAA8AAAAAAAAAAAAAAAAAlwIAAGRycy9kb3du&#10;cmV2LnhtbFBLBQYAAAAABAAEAPUAAACGAwAAAAA=&#10;" stroked="f">
                    <v:textbox inset="5.76pt,2.88pt,5.76pt,2.88pt">
                      <w:txbxContent>
                        <w:p w14:paraId="5368E876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15" o:spid="_x0000_s1303" type="#_x0000_t202" style="position:absolute;left:4649;top:5527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II0wuwAA&#10;ANwAAAAPAAAAZHJzL2Rvd25yZXYueG1sRE9LCsIwEN0L3iGM4E5TRaVUo4hVdOsH3A7N2BabSWmi&#10;rbc3C8Hl4/1Xm85U4k2NKy0rmIwjEMSZ1SXnCm7XwygG4TyyxsoyKfiQg82631thom3LZ3pffC5C&#10;CLsEFRTe14mULivIoBvbmjhwD9sY9AE2udQNtiHcVHIaRQtpsOTQUGBNu4Ky5+VlFGz3cWqQdgc7&#10;S9mk+eLYuvldqeGg2y5BeOr8X/xzn7SCWRzmhzPhCMj1F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mSCNMLsAAADcAAAADwAAAAAAAAAAAAAAAACXAgAAZHJzL2Rvd25yZXYueG1s&#10;UEsFBgAAAAAEAAQA9QAAAH8DAAAAAA==&#10;" stroked="f">
                    <v:textbox inset="5.76pt,2.88pt,5.76pt,2.88pt">
                      <w:txbxContent>
                        <w:p w14:paraId="05B3C5D4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40°</w:t>
                          </w:r>
                        </w:p>
                      </w:txbxContent>
                    </v:textbox>
                  </v:shape>
                  <v:shape id="Text Box 816" o:spid="_x0000_s1304" type="#_x0000_t202" style="position:absolute;left:5666;top:5200;width:1296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2bCirwAAA&#10;ANwAAAAPAAAAZHJzL2Rvd25yZXYueG1sRI9Bi8IwFITvgv8hPMGbpoorpRpLsSt6XRW8PppnW2xe&#10;SpO19d8bYWGPw8x8w2zTwTTiSZ2rLStYzCMQxIXVNZcKrpfDLAbhPLLGxjIpeJGDdDcebTHRtucf&#10;ep59KQKEXYIKKu/bREpXVGTQzW1LHLy77Qz6ILtS6g77ADeNXEbRWhqsOSxU2NK+ouJx/jUKsu84&#10;N0j7g13lbPJyfezd102p6WTINiA8Df4//Nc+aQWreAGfM+EIyN0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2bCirwAAAANwAAAAPAAAAAAAAAAAAAAAAAJcCAABkcnMvZG93bnJl&#10;di54bWxQSwUGAAAAAAQABAD1AAAAhAMAAAAA&#10;" stroked="f">
                    <v:textbox inset="5.76pt,2.88pt,5.76pt,2.88pt">
                      <w:txbxContent>
                        <w:p w14:paraId="3F9D103E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0E226D">
                            <w:rPr>
                              <w:sz w:val="19"/>
                            </w:rPr>
                            <w:t>=1000N</w:t>
                          </w:r>
                        </w:p>
                      </w:txbxContent>
                    </v:textbox>
                  </v:shape>
                  <v:line id="Line 817" o:spid="_x0000_s1305" style="position:absolute;flip:y;visibility:visible;mso-wrap-style:square" from="4000,6208" to="6602,62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p0M68UAAADcAAAADwAAAGRycy9kb3ducmV2LnhtbESPT2vCQBDF70K/wzIFL6FuqqXY6Cr1&#10;HxTEQ20PHofsmASzsyE7avz2bqHg8fHm/d686bxztbpQGyrPBl4HKSji3NuKCwO/P5uXMaggyBZr&#10;z2TgRgHms6feFDPrr/xNl70UKkI4ZGigFGkyrUNeksMw8A1x9I6+dShRtoW2LV4j3NV6mKbv2mHF&#10;saHEhpYl5af92cU3NjtejUbJwukk+aD1QbapFmP6z93nBJRQJ4/j//SXNfA2HsLfmEgAPbs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Lp0M68UAAADcAAAADwAAAAAAAAAA&#10;AAAAAAChAgAAZHJzL2Rvd25yZXYueG1sUEsFBgAAAAAEAAQA+QAAAJMDAAAAAA==&#10;">
                    <v:stroke endarrow="block"/>
                  </v:line>
                  <v:line id="Line 818" o:spid="_x0000_s1306" style="position:absolute;flip:y;visibility:visible;mso-wrap-style:square" from="4179,4267" to="4180,624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dGpcMUAAADcAAAADwAAAGRycy9kb3ducmV2LnhtbESPQWvCQBCF70L/wzIFL6Fu2ojY1FXa&#10;qiCIh6qHHofsNAnNzobsqOm/7wqCx8eb9715s0XvGnWmLtSeDTyPUlDEhbc1lwaOh/XTFFQQZIuN&#10;ZzLwRwEW84fBDHPrL/xF572UKkI45GigEmlzrUNRkcMw8i1x9H5851Ci7EptO7xEuGv0S5pOtMOa&#10;Y0OFLX1WVPzuTy6+sd7xMsuSD6eT5JVW37JNtRgzfOzf30AJ9XI/vqU31sB4msF1TCSAnv8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dGpcMUAAADcAAAADwAAAAAAAAAA&#10;AAAAAAChAgAAZHJzL2Rvd25yZXYueG1sUEsFBgAAAAAEAAQA+QAAAJMDAAAAAA==&#10;">
                    <v:stroke endarrow="block"/>
                  </v:line>
                  <v:shape id="AutoShape 819" o:spid="_x0000_s1307" type="#_x0000_t23" style="position:absolute;left:4000;top:606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7MgVxQAA&#10;ANwAAAAPAAAAZHJzL2Rvd25yZXYueG1sRI9Ba8JAFITvgv9heUJvZqMNRdOsIsFCe7CgLUJvj+wz&#10;CWbfht2tpv++Kwgeh5n5hinWg+nEhZxvLSuYJSkI4srqlmsF319v0wUIH5A1dpZJwR95WK/GowJz&#10;ba+8p8sh1CJC2OeooAmhz6X0VUMGfWJ74uidrDMYonS11A6vEW46OU/TF2mw5bjQYE9lQ9X58GsU&#10;PG/mWfu53G2r8sMMx50OJf1opZ4mw+YVRKAhPML39rtWkC0yuJ2JR0Cu/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fsyBXFAAAA3AAAAA8AAAAAAAAAAAAAAAAAlwIAAGRycy9k&#10;b3ducmV2LnhtbFBLBQYAAAAABAAEAPUAAACJAwAAAAA=&#10;" fillcolor="navy"/>
                  <v:rect id="Rectangle 820" o:spid="_x0000_s1308" style="position:absolute;left:4119;top:642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ZXzUxAAA&#10;ANwAAAAPAAAAZHJzL2Rvd25yZXYueG1sRI9Pi8IwFMTvC36H8ARva+pf3K5RRFH0qPWyt7fNs602&#10;L6WJWv30mwXB4zAzv2Gm88aU4ka1Kywr6HUjEMSp1QVnCo7J+nMCwnlkjaVlUvAgB/NZ62OKsbZ3&#10;3tPt4DMRIOxiVJB7X8VSujQng65rK+LgnWxt0AdZZ1LXeA9wU8p+FI2lwYLDQo4VLXNKL4erUfBb&#10;9I/43CebyHytB37XJOfrz0qpTrtZfIPw1Ph3+NXeagXDyQj+z4QjIGd/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VmV81MQAAADcAAAADwAAAAAAAAAAAAAAAACXAgAAZHJzL2Rv&#10;d25yZXYueG1sUEsFBgAAAAAEAAQA9QAAAIgDAAAAAA==&#10;"/>
                  <v:rect id="Rectangle 821" o:spid="_x0000_s1309" style="position:absolute;left:3880;top:642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6WKvwwAA&#10;ANwAAAAPAAAAZHJzL2Rvd25yZXYueG1sRI/BasMwEETvgf6D2EJvsdxSjHGjhJIQt6dA3F56W6yt&#10;LWqtjKTEzt9HhUCOw8y8YVab2Q7iTD4YxwqesxwEceu04U7B99d+WYIIEVnj4JgUXCjAZv2wWGGl&#10;3cRHOjexEwnCoUIFfYxjJWVoe7IYMjcSJ+/XeYsxSd9J7XFKcDvIlzwvpEXDaaHHkbY9tX/NySrw&#10;7KcTmVp3PybHejebj0PYKvX0OL+/gYg0x3v41v7UCl7LAv7PpCMg11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96WKvwwAAANwAAAAPAAAAAAAAAAAAAAAAAJcCAABkcnMvZG93&#10;bnJldi54bWxQSwUGAAAAAAQABAD1AAAAhwMAAAAA&#10;" fillcolor="navy"/>
                  <v:line id="Line 822" o:spid="_x0000_s1310" style="position:absolute;flip:x y;visibility:visible;mso-wrap-style:square" from="3118,4861" to="4120,620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/BJAcUAAADcAAAADwAAAGRycy9kb3ducmV2LnhtbESPQWvCQBSE7wX/w/KE3pqNWjSk2Ygt&#10;SD0VGkvp8ZF9JsHs25BdY+Kv7xYKHoeZ+YbJtqNpxUC9aywrWEQxCOLS6oYrBV/H/VMCwnlkja1l&#10;UjCRg20+e8gw1fbKnzQUvhIBwi5FBbX3XSqlK2sy6CLbEQfvZHuDPsi+krrHa4CbVi7jeC0NNhwW&#10;auzorabyXFyMgvfbsl2Rm15/VuuPQfq40OZ7UupxPu5eQHga/T383z5oBc/JBv7OhCMg81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4/BJAcUAAADcAAAADwAAAAAAAAAA&#10;AAAAAAChAgAAZHJzL2Rvd25yZXYueG1sUEsFBgAAAAAEAAQA+QAAAJMDAAAAAA==&#10;" strokecolor="red" strokeweight="2.25pt">
                    <v:stroke endarrow="block"/>
                  </v:line>
                  <v:shape id="Arc 823" o:spid="_x0000_s1311" style="position:absolute;left:4361;top:5668;width:469;height:507;visibility:visible;mso-wrap-style:square;v-text-anchor:top" coordsize="21086,20263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L92uwgAA&#10;ANwAAAAPAAAAZHJzL2Rvd25yZXYueG1sRE/Pa8IwFL4L/g/hDbyIpitjSGcqOhF2rd1lt2fz1nRt&#10;XkoTa+dfbw6DHT++39vdZDsx0uAbxwqe1wkI4srphmsFn+VptQHhA7LGzjEp+CUPu3w+22Km3Y0L&#10;Gs+hFjGEfYYKTAh9JqWvDFn0a9cTR+7bDRZDhEMt9YC3GG47mSbJq7TYcGww2NO7oao9X62ClH16&#10;KMv7UhfN134sL0X7czRKLZ6m/RuIQFP4F/+5P7SCl01cG8/EIyDzB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O4v3a7CAAAA3AAAAA8AAAAAAAAAAAAAAAAAlwIAAGRycy9kb3du&#10;cmV2LnhtbFBLBQYAAAAABAAEAPUAAACGAwAAAAA=&#10;" path="m7480,-1nfc14369,2542,19494,8411,21086,15580em7480,-1nsc14369,2542,19494,8411,21086,15580l0,20263,7480,-1xe" filled="f" strokecolor="maroon" strokeweight="1.5pt">
                    <v:stroke startarrow="block"/>
                    <v:path arrowok="t" o:extrusionok="f" o:connecttype="custom" o:connectlocs="166,0;469,390;0,507" o:connectangles="0,0,0"/>
                  </v:shape>
                  <v:line id="Line 824" o:spid="_x0000_s1312" style="position:absolute;flip:y;visibility:visible;mso-wrap-style:square" from="4120,5551" to="6271,62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6X+d6sMAAADcAAAADwAAAGRycy9kb3ducmV2LnhtbESPQYvCMBSE74L/ITzBmyYVlW7XKEtF&#10;0IMH6/6AR/O2LTYvpclq/fdGWNjjMDPfMJvdYFtxp943jjUkcwWCuHSm4UrD9/UwS0H4gGywdUwa&#10;nuRhtx2PNpgZ9+AL3YtQiQhhn6GGOoQuk9KXNVn0c9cRR+/H9RZDlH0lTY+PCLetXCi1lhYbjgs1&#10;dpTXVN6KX6vh4vc3derafJWsFA+LPCny80Hr6WT4+gQRaAj/4b/20WhYph/wPhOPgNy+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Ol/nerDAAAA3AAAAA8AAAAAAAAAAAAA&#10;AAAAoQIAAGRycy9kb3ducmV2LnhtbFBLBQYAAAAABAAEAPkAAACRAwAAAAA=&#10;" strokecolor="blue" strokeweight="2.25pt">
                    <v:stroke endarrow="block"/>
                  </v:line>
                  <v:line id="Line 825" o:spid="_x0000_s1313" style="position:absolute;flip:y;visibility:visible;mso-wrap-style:square" from="4120,4411" to="5480,62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qa5/DcUAAADcAAAADwAAAGRycy9kb3ducmV2LnhtbESPwWrCQBCG70LfYZmCN90oVmzqKqVQ&#10;6KFUjD30OGTHJJqdDdmNrm/fOQgeh3/+b75Zb5Nr1YX60Hg2MJtmoIhLbxuuDPwePicrUCEiW2w9&#10;k4EbBdhunkZrzK2/8p4uRayUQDjkaKCOscu1DmVNDsPUd8SSHX3vMMrYV9r2eBW4a/U8y5baYcNy&#10;ocaOPmoqz8XgRONlaA9pNnzP8S9Ve/9THHenmzHj5/T+BipSio/le/vLGli8ir48IwTQm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qa5/DcUAAADcAAAADwAAAAAAAAAA&#10;AAAAAAChAgAAZHJzL2Rvd25yZXYueG1sUEsFBgAAAAAEAAQA+QAAAJMDAAAAAA==&#10;">
                    <v:stroke dashstyle="dash" endarrow="block"/>
                  </v:line>
                  <v:shape id="Arc 826" o:spid="_x0000_s1314" style="position:absolute;left:4180;top:5668;width:364;height:303;visibility:visible;mso-wrap-style:square;v-text-anchor:top" coordsize="17736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dictxQAA&#10;ANwAAAAPAAAAZHJzL2Rvd25yZXYueG1sRI9BawIxFITvhf6H8Aq91UQRq6tRSkFoQQqugvb2unnu&#10;Lm5eliRd13/fCAWPw8x8wyxWvW1ERz7UjjUMBwoEceFMzaWG/W79MgURIrLBxjFpuFKA1fLxYYGZ&#10;cRfeUpfHUiQIhww1VDG2mZShqMhiGLiWOHkn5y3GJH0pjcdLgttGjpSaSIs1p4UKW3qvqDjnv1aD&#10;Mn7zo3DydX7tNtPr4XtsPvOj1s9P/dscRKQ+3sP/7Q+jYTwbwu1MOgJy+Q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R2Jy3FAAAA3AAAAA8AAAAAAAAAAAAAAAAAlwIAAGRycy9k&#10;b3ducmV2LnhtbFBLBQYAAAAABAAEAPUAAACJAwAAAAA=&#10;" path="m0,-1nfc7073,-1,13699,3463,17736,9271em0,-1nsc7073,-1,13699,3463,17736,9271l0,21600,,-1xe" filled="f" strokecolor="maroon" strokeweight="1.5pt">
                    <v:stroke startarrow="open"/>
                    <v:path arrowok="t" o:extrusionok="f" o:connecttype="custom" o:connectlocs="0,0;364,130;0,303" o:connectangles="0,0,0"/>
                  </v:shape>
                  <v:line id="Line 827" o:spid="_x0000_s1315" style="position:absolute;visibility:visible;mso-wrap-style:square" from="4179,6246" to="5771,73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ttaUcYAAADcAAAADwAAAGRycy9kb3ducmV2LnhtbESPQWvCQBSE7wX/w/KE3urGtKiJrkEL&#10;hRTbQ1U8P7KvSWj2bchuNO2vdwWhx2FmvmFW2WAacabO1ZYVTCcRCOLC6ppLBcfD29MChPPIGhvL&#10;pOCXHGTr0cMKU20v/EXnvS9FgLBLUUHlfZtK6YqKDLqJbYmD9207gz7IrpS6w0uAm0bGUTSTBmsO&#10;CxW29FpR8bPvjYJd7//mx9Mzfky35XuxS3L8nOdKPY6HzRKEp8H/h+/tXCt4SWK4nQlHQK6v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NLbWlHGAAAA3AAAAA8AAAAAAAAA&#10;AAAAAAAAoQIAAGRycy9kb3ducmV2LnhtbFBLBQYAAAAABAAEAPkAAACUAwAAAAA=&#10;">
                    <v:stroke dashstyle="dash" endarrow="block"/>
                  </v:line>
                  <v:shape id="Text Box 828" o:spid="_x0000_s1316" type="#_x0000_t202" style="position:absolute;left:5726;top:7201;width:545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sK4WawwAA&#10;ANwAAAAPAAAAZHJzL2Rvd25yZXYueG1sRI9Ba4NAFITvgf6H5QV6S9a0NiTWNQSttNckhV4f7otK&#10;3bfibtX8+2yh0OMwM98w6WE2nRhpcK1lBZt1BIK4srrlWsHnpVztQDiPrLGzTApu5OCQPSxSTLSd&#10;+ETj2dciQNglqKDxvk+kdFVDBt3a9sTBu9rBoA9yqKUecApw08mnKNpKgy2HhQZ7yhuqvs8/RsHx&#10;bVcYpLy0ccGmqLfvk3v5UupxOR9fQXia/X/4r/2hFcT7Z/g9E46AzO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sK4WawwAAANwAAAAPAAAAAAAAAAAAAAAAAJcCAABkcnMvZG93&#10;bnJldi54bWxQSwUGAAAAAAQABAD1AAAAhwMAAAAA&#10;" stroked="f">
                    <v:textbox inset="5.76pt,2.88pt,5.76pt,2.88pt">
                      <w:txbxContent>
                        <w:p w14:paraId="113535C1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x’</w:t>
                          </w:r>
                        </w:p>
                      </w:txbxContent>
                    </v:textbox>
                  </v:shape>
                  <v:shape id="Text Box 829" o:spid="_x0000_s1317" type="#_x0000_t202" style="position:absolute;left:5512;top:4411;width:545;height:45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wh3uwgAA&#10;ANwAAAAPAAAAZHJzL2Rvd25yZXYueG1sRI9Pi8IwFMTvgt8hPMGbpkpX3K5pEausV/+A10fzti3b&#10;vJQm2vrtNwuCx2FmfsNsssE04kGdqy0rWMwjEMSF1TWXCq6Xw2wNwnlkjY1lUvAkB1k6Hm0w0bbn&#10;Ez3OvhQBwi5BBZX3bSKlKyoy6Oa2JQ7ej+0M+iC7UuoO+wA3jVxG0UoarDksVNjSrqLi93w3Crb7&#10;dW6Qdgcb52zycvXdu4+bUtPJsP0C4Wnw7/CrfdQK4s8Y/s+EIyDT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PCHe7CAAAA3AAAAA8AAAAAAAAAAAAAAAAAlwIAAGRycy9kb3du&#10;cmV2LnhtbFBLBQYAAAAABAAEAPUAAACGAwAAAAA=&#10;" stroked="f">
                    <v:textbox inset="5.76pt,2.88pt,5.76pt,2.88pt">
                      <w:txbxContent>
                        <w:p w14:paraId="7FC62FDD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y’</w:t>
                          </w:r>
                        </w:p>
                      </w:txbxContent>
                    </v:textbox>
                  </v:shape>
                  <v:shape id="Arc 830" o:spid="_x0000_s1318" style="position:absolute;left:3759;top:5551;width:410;height:189;flip:x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aVuLwwAA&#10;ANwAAAAPAAAAZHJzL2Rvd25yZXYueG1sRI9fa8IwFMXfB36HcIW9DE3cuqLVKGNjzNc68fnSXJtq&#10;c1OaTOu3XwYDHw/nz4+z2gyuFRfqQ+NZw2yqQBBX3jRca9h/f07mIEJENth6Jg03CrBZjx5WWBh/&#10;5ZIuu1iLNMKhQA02xq6QMlSWHIap74iTd/S9w5hkX0vT4zWNu1Y+K5VLhw0ngsWO3i1V592PS9yX&#10;MssPxy+FVp1u23npn/KPTOvH8fC2BBFpiPfwf3trNGSLV/g7k46AXP8C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VaVuLwwAAANwAAAAPAAAAAAAAAAAAAAAAAJcCAABkcnMvZG93&#10;bnJldi54bWxQSwUGAAAAAAQABAD1AAAAhwMAAAAA&#10;" path="m0,-1nfc11929,-1,21600,9670,21600,21600em0,-1nsc11929,-1,21600,9670,21600,21600l0,21600,,-1xe" filled="f" strokecolor="maroon" strokeweight="1.5pt">
                    <v:stroke endarrow="open"/>
                    <v:path arrowok="t" o:extrusionok="f" o:connecttype="custom" o:connectlocs="0,0;410,189;0,189" o:connectangles="0,0,0"/>
                  </v:shape>
                </v:group>
                <w10:wrap type="topAndBottom"/>
              </v:group>
            </w:pict>
          </mc:Fallback>
        </mc:AlternateContent>
      </w:r>
    </w:p>
    <w:p w14:paraId="4434A658" w14:textId="77777777" w:rsidR="00D03963" w:rsidRPr="00D03963" w:rsidRDefault="00D03963" w:rsidP="00D03963">
      <w:pPr>
        <w:rPr>
          <w:position w:val="-10"/>
        </w:rPr>
      </w:pPr>
    </w:p>
    <w:p w14:paraId="32DE502B" w14:textId="77777777" w:rsidR="00D03963" w:rsidRPr="00D03963" w:rsidRDefault="00D03963" w:rsidP="00D03963">
      <w:pPr>
        <w:rPr>
          <w:position w:val="-10"/>
        </w:rPr>
      </w:pPr>
    </w:p>
    <w:p w14:paraId="4C53B5F6" w14:textId="77777777" w:rsidR="00D03963" w:rsidRPr="00D03963" w:rsidRDefault="00D03963" w:rsidP="00D03963">
      <w:pPr>
        <w:rPr>
          <w:position w:val="-10"/>
        </w:rPr>
      </w:pPr>
    </w:p>
    <w:p w14:paraId="4278780E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Se aplica una fuerza a un ancla como se indica en la figura 1.39. Para cada uno de estos conjuntos de datos exprese la fuerza en forma vectorial cartesiana. </w:t>
      </w:r>
    </w:p>
    <w:p w14:paraId="22A29B30" w14:textId="7777777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position w:val="-10"/>
        </w:rPr>
        <w:t xml:space="preserve">Si </w:t>
      </w:r>
      <w:r w:rsidRPr="00D03963">
        <w:rPr>
          <w:position w:val="-10"/>
        </w:rPr>
        <w:object w:dxaOrig="1020" w:dyaOrig="279" w14:anchorId="21DBCF26">
          <v:shape id="_x0000_i1170" type="#_x0000_t75" style="width:51.35pt;height:14.4pt" o:ole="">
            <v:imagedata r:id="rId328" o:title=""/>
          </v:shape>
          <o:OLEObject Type="Embed" ProgID="Equation.DSMT4" ShapeID="_x0000_i1170" DrawAspect="Content" ObjectID="_1405963145" r:id="rId329"/>
        </w:object>
      </w:r>
      <w:r w:rsidRPr="00D03963">
        <w:rPr>
          <w:position w:val="-10"/>
        </w:rPr>
        <w:t xml:space="preserve">, </w:t>
      </w:r>
      <w:r w:rsidRPr="00D03963">
        <w:rPr>
          <w:position w:val="-10"/>
        </w:rPr>
        <w:object w:dxaOrig="859" w:dyaOrig="360" w14:anchorId="08A69789">
          <v:shape id="_x0000_i1171" type="#_x0000_t75" style="width:42.55pt;height:18.15pt" o:ole="">
            <v:imagedata r:id="rId330" o:title=""/>
          </v:shape>
          <o:OLEObject Type="Embed" ProgID="Equation.DSMT4" ShapeID="_x0000_i1171" DrawAspect="Content" ObjectID="_1405963146" r:id="rId331"/>
        </w:object>
      </w:r>
      <w:r w:rsidRPr="00D03963">
        <w:rPr>
          <w:position w:val="-10"/>
        </w:rPr>
        <w:t xml:space="preserve">, </w:t>
      </w:r>
      <w:r w:rsidRPr="00D03963">
        <w:rPr>
          <w:position w:val="-10"/>
        </w:rPr>
        <w:object w:dxaOrig="859" w:dyaOrig="380" w14:anchorId="7A10151E">
          <v:shape id="_x0000_i1172" type="#_x0000_t75" style="width:42.55pt;height:18.15pt" o:ole="">
            <v:imagedata r:id="rId332" o:title=""/>
          </v:shape>
          <o:OLEObject Type="Embed" ProgID="Equation.DSMT4" ShapeID="_x0000_i1172" DrawAspect="Content" ObjectID="_1405963147" r:id="rId333"/>
        </w:object>
      </w:r>
      <w:r w:rsidRPr="00D03963">
        <w:rPr>
          <w:position w:val="-10"/>
        </w:rPr>
        <w:t xml:space="preserve"> y  </w:t>
      </w:r>
      <w:r w:rsidRPr="00D03963">
        <w:rPr>
          <w:position w:val="-10"/>
        </w:rPr>
        <w:object w:dxaOrig="1020" w:dyaOrig="360" w14:anchorId="5607227F">
          <v:shape id="_x0000_i1173" type="#_x0000_t75" style="width:51.35pt;height:18.15pt" o:ole="">
            <v:imagedata r:id="rId334" o:title=""/>
          </v:shape>
          <o:OLEObject Type="Embed" ProgID="Equation.DSMT4" ShapeID="_x0000_i1173" DrawAspect="Content" ObjectID="_1405963148" r:id="rId335"/>
        </w:object>
      </w:r>
      <w:r w:rsidRPr="00D03963">
        <w:rPr>
          <w:position w:val="-10"/>
        </w:rPr>
        <w:t xml:space="preserve">. </w:t>
      </w:r>
    </w:p>
    <w:p w14:paraId="49875C3B" w14:textId="7221EA27" w:rsidR="00D03963" w:rsidRPr="00D03963" w:rsidRDefault="00D03963" w:rsidP="00D03963">
      <w:pPr>
        <w:numPr>
          <w:ilvl w:val="1"/>
          <w:numId w:val="18"/>
        </w:numPr>
        <w:rPr>
          <w:position w:val="-10"/>
        </w:rPr>
      </w:pPr>
      <w:r w:rsidRPr="00D03963">
        <w:rPr>
          <w:position w:val="-10"/>
        </w:rPr>
        <w:t xml:space="preserve">Si </w:t>
      </w:r>
      <w:r w:rsidRPr="00D03963">
        <w:rPr>
          <w:position w:val="-10"/>
        </w:rPr>
        <w:object w:dxaOrig="999" w:dyaOrig="279" w14:anchorId="6AC3530D">
          <v:shape id="_x0000_i1174" type="#_x0000_t75" style="width:50.1pt;height:14.4pt" o:ole="">
            <v:imagedata r:id="rId336" o:title=""/>
          </v:shape>
          <o:OLEObject Type="Embed" ProgID="Equation.DSMT4" ShapeID="_x0000_i1174" DrawAspect="Content" ObjectID="_1405963149" r:id="rId337"/>
        </w:object>
      </w:r>
      <w:r w:rsidRPr="00D03963">
        <w:rPr>
          <w:position w:val="-10"/>
        </w:rPr>
        <w:t xml:space="preserve">, </w:t>
      </w:r>
      <w:r w:rsidRPr="00D03963">
        <w:rPr>
          <w:position w:val="-10"/>
        </w:rPr>
        <w:object w:dxaOrig="859" w:dyaOrig="360" w14:anchorId="62560FA8">
          <v:shape id="_x0000_i1175" type="#_x0000_t75" style="width:42.55pt;height:18.15pt" o:ole="">
            <v:imagedata r:id="rId338" o:title=""/>
          </v:shape>
          <o:OLEObject Type="Embed" ProgID="Equation.DSMT4" ShapeID="_x0000_i1175" DrawAspect="Content" ObjectID="_1405963150" r:id="rId339"/>
        </w:object>
      </w:r>
      <w:r w:rsidRPr="00D03963">
        <w:rPr>
          <w:position w:val="-10"/>
        </w:rPr>
        <w:t xml:space="preserve">, </w:t>
      </w:r>
      <w:r w:rsidRPr="00D03963">
        <w:rPr>
          <w:position w:val="-10"/>
        </w:rPr>
        <w:object w:dxaOrig="960" w:dyaOrig="380" w14:anchorId="1AA39C7D">
          <v:shape id="_x0000_i1176" type="#_x0000_t75" style="width:48.85pt;height:18.15pt" o:ole="">
            <v:imagedata r:id="rId340" o:title=""/>
          </v:shape>
          <o:OLEObject Type="Embed" ProgID="Equation.DSMT4" ShapeID="_x0000_i1176" DrawAspect="Content" ObjectID="_1405963151" r:id="rId341"/>
        </w:object>
      </w:r>
      <w:r w:rsidRPr="00D03963">
        <w:rPr>
          <w:position w:val="-10"/>
        </w:rPr>
        <w:t xml:space="preserve"> y  </w:t>
      </w:r>
      <w:r w:rsidRPr="00D03963">
        <w:rPr>
          <w:position w:val="-10"/>
        </w:rPr>
        <w:object w:dxaOrig="1040" w:dyaOrig="360" w14:anchorId="11B735F0">
          <v:shape id="_x0000_i1177" type="#_x0000_t75" style="width:51.35pt;height:18.15pt" o:ole="">
            <v:imagedata r:id="rId342" o:title=""/>
          </v:shape>
          <o:OLEObject Type="Embed" ProgID="Equation.DSMT4" ShapeID="_x0000_i1177" DrawAspect="Content" ObjectID="_1405963152" r:id="rId343"/>
        </w:object>
      </w:r>
      <w:r w:rsidRPr="00D03963">
        <w:rPr>
          <w:position w:val="-10"/>
        </w:rPr>
        <w:t xml:space="preserve">. </w:t>
      </w:r>
    </w:p>
    <w:p w14:paraId="68EA163A" w14:textId="77777777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  <w:lang w:val="es-ES"/>
        </w:rPr>
        <w:t xml:space="preserve">Figura 1.39. </w:t>
      </w:r>
      <w:r w:rsidRPr="00D03963">
        <w:rPr>
          <w:position w:val="-10"/>
          <w:lang w:val="es-ES"/>
        </w:rPr>
        <w:t>Fuerza aplicada a un ancla</w:t>
      </w:r>
    </w:p>
    <w:p w14:paraId="7C4B0AFB" w14:textId="1A20BBE1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w:drawing>
          <wp:inline distT="0" distB="0" distL="0" distR="0" wp14:anchorId="6CD2DA9E" wp14:editId="30001785">
            <wp:extent cx="2947611" cy="2628286"/>
            <wp:effectExtent l="0" t="0" r="0" b="0"/>
            <wp:docPr id="289" name="Imagen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3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11" cy="26282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FE64FA4" w14:textId="6A6BAD10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>Se aplica una fuerza de 400 N a un ancla como se indica en las figuras 1.40 y 1.41. Determine las componentes de la fuerza y los ángulos directores.</w:t>
      </w:r>
    </w:p>
    <w:p w14:paraId="718A4581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0. </w:t>
      </w:r>
      <w:r w:rsidRPr="00D03963">
        <w:rPr>
          <w:position w:val="-10"/>
          <w:lang w:val="es-ES"/>
        </w:rPr>
        <w:t>Fuerza de 400 N aplicada a un ancla</w:t>
      </w:r>
    </w:p>
    <w:p w14:paraId="60995AAD" w14:textId="03D005BB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noProof/>
          <w:position w:val="-10"/>
          <w:lang w:eastAsia="es-MX"/>
        </w:rPr>
        <w:drawing>
          <wp:inline distT="0" distB="0" distL="0" distR="0" wp14:anchorId="5E788935" wp14:editId="210F2040">
            <wp:extent cx="2947611" cy="2652850"/>
            <wp:effectExtent l="0" t="0" r="0" b="0"/>
            <wp:docPr id="298" name="Imagen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3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7611" cy="265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0833DB5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2C13A983" w14:textId="5C550BB1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>Figura 1.41.</w:t>
      </w:r>
      <w:r w:rsidRPr="00D03963">
        <w:rPr>
          <w:position w:val="-10"/>
          <w:lang w:val="es-ES"/>
        </w:rPr>
        <w:t xml:space="preserve"> Sistema de fuerza aplicada a un ancla</w:t>
      </w:r>
    </w:p>
    <w:p w14:paraId="095AC010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162C363B" w14:textId="45AE7A5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noProof/>
          <w:position w:val="-10"/>
          <w:lang w:eastAsia="es-MX"/>
        </w:rPr>
        <w:drawing>
          <wp:inline distT="0" distB="0" distL="0" distR="0" wp14:anchorId="3D22503A" wp14:editId="686CA1A7">
            <wp:extent cx="3429000" cy="2771775"/>
            <wp:effectExtent l="19050" t="0" r="0" b="0"/>
            <wp:docPr id="309" name="Imagen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3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771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9293AF8" w14:textId="4240E6A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0FB1F9A" wp14:editId="4EDD6690">
                <wp:simplePos x="0" y="0"/>
                <wp:positionH relativeFrom="column">
                  <wp:posOffset>-114300</wp:posOffset>
                </wp:positionH>
                <wp:positionV relativeFrom="paragraph">
                  <wp:posOffset>870585</wp:posOffset>
                </wp:positionV>
                <wp:extent cx="2844165" cy="1967230"/>
                <wp:effectExtent l="0" t="0" r="635" b="13970"/>
                <wp:wrapTopAndBottom/>
                <wp:docPr id="449" name="Group 102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844165" cy="1967230"/>
                          <a:chOff x="2871" y="6750"/>
                          <a:chExt cx="5596" cy="3870"/>
                        </a:xfrm>
                      </wpg:grpSpPr>
                      <wps:wsp>
                        <wps:cNvPr id="450" name="AutoShape 1021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2871" y="6750"/>
                            <a:ext cx="5596" cy="38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51" name="Group 1022"/>
                        <wpg:cNvGrpSpPr>
                          <a:grpSpLocks/>
                        </wpg:cNvGrpSpPr>
                        <wpg:grpSpPr bwMode="auto">
                          <a:xfrm>
                            <a:off x="2871" y="6750"/>
                            <a:ext cx="5596" cy="3870"/>
                            <a:chOff x="2871" y="6750"/>
                            <a:chExt cx="5596" cy="3870"/>
                          </a:xfrm>
                        </wpg:grpSpPr>
                        <wps:wsp>
                          <wps:cNvPr id="452" name="Text Box 10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36" y="675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8C78CF8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3" name="Text Box 10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1" y="7731"/>
                              <a:ext cx="142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53197D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i/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=30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4" name="Text Box 10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18" y="9558"/>
                              <a:ext cx="613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9E61C2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5" name="Text Box 1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71" y="9096"/>
                              <a:ext cx="741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9A6CFE2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6" name="Text Box 10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6" y="9351"/>
                              <a:ext cx="142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233BE5C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i/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=50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7" name="Text Box 10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11" y="1014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4DFA36A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8" name="Text Box 1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567" y="852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1DC8BFA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59" name="Text Box 10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1" y="708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CA056EB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3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60" name="Line 1031"/>
                          <wps:cNvCnPr/>
                          <wps:spPr bwMode="auto">
                            <a:xfrm>
                              <a:off x="6714" y="7080"/>
                              <a:ext cx="1" cy="17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1" name="Line 1032"/>
                          <wps:cNvCnPr/>
                          <wps:spPr bwMode="auto">
                            <a:xfrm flipV="1">
                              <a:off x="6712" y="8791"/>
                              <a:ext cx="1115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2" name="Line 1033"/>
                          <wps:cNvCnPr/>
                          <wps:spPr bwMode="auto">
                            <a:xfrm flipH="1">
                              <a:off x="5121" y="8872"/>
                              <a:ext cx="1480" cy="152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3" name="AutoShape 10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56" y="8730"/>
                              <a:ext cx="480" cy="142"/>
                            </a:xfrm>
                            <a:prstGeom prst="noSmoking">
                              <a:avLst>
                                <a:gd name="adj" fmla="val 19293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4" name="Line 1035"/>
                          <wps:cNvCnPr/>
                          <wps:spPr bwMode="auto">
                            <a:xfrm flipH="1" flipV="1">
                              <a:off x="4671" y="8040"/>
                              <a:ext cx="2040" cy="75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5" name="Text Box 10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25" y="738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042BCA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66" name="Text Box 10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37" y="9231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5AE5C61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5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67" name="AutoShape 1038"/>
                          <wps:cNvSpPr>
                            <a:spLocks noChangeArrowheads="1"/>
                          </wps:cNvSpPr>
                          <wps:spPr bwMode="auto">
                            <a:xfrm>
                              <a:off x="3818" y="7560"/>
                              <a:ext cx="2895" cy="2580"/>
                            </a:xfrm>
                            <a:prstGeom prst="cube">
                              <a:avLst>
                                <a:gd name="adj" fmla="val 52792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8" name="Line 1039"/>
                          <wps:cNvCnPr/>
                          <wps:spPr bwMode="auto">
                            <a:xfrm flipH="1">
                              <a:off x="3818" y="8872"/>
                              <a:ext cx="2895" cy="70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206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9" name="Line 1040"/>
                          <wps:cNvCnPr/>
                          <wps:spPr bwMode="auto">
                            <a:xfrm>
                              <a:off x="3531" y="9000"/>
                              <a:ext cx="0" cy="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0" name="Line 1041"/>
                          <wps:cNvCnPr/>
                          <wps:spPr bwMode="auto">
                            <a:xfrm>
                              <a:off x="3531" y="9558"/>
                              <a:ext cx="1" cy="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1" name="Line 1042"/>
                          <wps:cNvCnPr/>
                          <wps:spPr bwMode="auto">
                            <a:xfrm flipV="1">
                              <a:off x="4557" y="7476"/>
                              <a:ext cx="468" cy="4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020" o:spid="_x0000_s1319" style="position:absolute;left:0;text-align:left;margin-left:-8.95pt;margin-top:68.55pt;width:223.95pt;height:154.9pt;z-index:251663360;mso-position-horizontal-relative:text;mso-position-vertical-relative:text" coordorigin="2871,6750" coordsize="5596,387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">
                <o:lock v:ext="edit" aspectratio="t"/>
                <v:rect id="AutoShape 1021" o:spid="_x0000_s1320" style="position:absolute;left:2871;top:6750;width:5596;height:387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rxeLwwAA&#10;ANwAAAAPAAAAZHJzL2Rvd25yZXYueG1sRE9Na8JAEL0X+h+WKXgR3Vi0lDQbKYI0SEGaVM9DdpqE&#10;Zmdjdk3iv3cPhR4f7zvZTqYVA/WusaxgtYxAEJdWN1wp+C72i1cQziNrbC2Tghs52KaPDwnG2o78&#10;RUPuKxFC2MWooPa+i6V0ZU0G3dJ2xIH7sb1BH2BfSd3jGMJNK5+j6EUabDg01NjRrqbyN78aBWN5&#10;HM7F54c8zs+Z5Ut22eWng1Kzp+n9DYSnyf+L/9yZVrDehPnhTDgCMr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QrxeLwwAAANwAAAAPAAAAAAAAAAAAAAAAAJcCAABkcnMvZG93&#10;bnJldi54bWxQSwUGAAAAAAQABAD1AAAAhwMAAAAA&#10;" filled="f" stroked="f">
                  <o:lock v:ext="edit" aspectratio="t" text="t"/>
                </v:rect>
                <v:group id="Group 1022" o:spid="_x0000_s1321" style="position:absolute;left:2871;top:6750;width:5596;height:3870" coordorigin="2871,6750" coordsize="5596,387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FpVs17GAAAA3AAA&#10;AA8AAAAAAAAAAAAAAAAAqQIAAGRycy9kb3ducmV2LnhtbFBLBQYAAAAABAAEAPoAAACcAwAAAAA=&#10;">
                  <v:shape id="Text Box 1023" o:spid="_x0000_s1322" type="#_x0000_t202" style="position:absolute;left:6336;top:675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3pqbvgAA&#10;ANwAAAAPAAAAZHJzL2Rvd25yZXYueG1sRI/NCsIwEITvgu8QVvCmqaIi1ShiFb36A16XZm2LzaY0&#10;0da3N4LgcZiZb5jlujWleFHtCssKRsMIBHFqdcGZgutlP5iDcB5ZY2mZFLzJwXrV7Swx1rbhE73O&#10;PhMBwi5GBbn3VSylS3My6Ia2Ig7e3dYGfZB1JnWNTYCbUo6jaCYNFhwWcqxom1P6OD+Ngs1unhik&#10;7d5OEjZJNjs0bnpTqt9rNwsQnlr/D//aR61gMh3D90w4AnL1AQ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eN6am74AAADcAAAADwAAAAAAAAAAAAAAAACXAgAAZHJzL2Rvd25yZXYu&#10;eG1sUEsFBgAAAAAEAAQA9QAAAIIDAAAAAA==&#10;" stroked="f">
                    <v:textbox inset="5.76pt,2.88pt,5.76pt,2.88pt">
                      <w:txbxContent>
                        <w:p w14:paraId="08C78CF8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1024" o:spid="_x0000_s1323" type="#_x0000_t202" style="position:absolute;left:4911;top:7731;width:142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kj8AwQAA&#10;ANwAAAAPAAAAZHJzL2Rvd25yZXYueG1sRI9Li8JAEITvgv9haMGbTnwi0UkQo+xefYDXJtMmwUxP&#10;yIwm++93FhY8FlX1FbVLe1OLN7WusqxgNo1AEOdWV1wouF1Pkw0I55E11pZJwQ85SJPhYIexth2f&#10;6X3xhQgQdjEqKL1vYildXpJBN7UNcfAetjXog2wLqVvsAtzUch5Fa2mw4rBQYkOHkvLn5WUU7I+b&#10;zCAdTnaZscmK9VfnVnelxqN+vwXhqfef8H/7WytYrhbwdyYcAZn8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F5I/AMEAAADcAAAADwAAAAAAAAAAAAAAAACXAgAAZHJzL2Rvd25y&#10;ZXYueG1sUEsFBgAAAAAEAAQA9QAAAIUDAAAAAA==&#10;" stroked="f">
                    <v:textbox inset="5.76pt,2.88pt,5.76pt,2.88pt">
                      <w:txbxContent>
                        <w:p w14:paraId="0F53197D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i/>
                              <w:sz w:val="19"/>
                              <w:vertAlign w:val="subscript"/>
                            </w:rPr>
                            <w:t>2</w:t>
                          </w:r>
                          <w:r w:rsidRPr="000E226D">
                            <w:rPr>
                              <w:i/>
                              <w:sz w:val="19"/>
                            </w:rPr>
                            <w:t>=30kN</w:t>
                          </w:r>
                        </w:p>
                      </w:txbxContent>
                    </v:textbox>
                  </v:shape>
                  <v:shape id="Text Box 1025" o:spid="_x0000_s1324" type="#_x0000_t202" style="position:absolute;left:2918;top:9558;width:613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e6d0wgAA&#10;ANwAAAAPAAAAZHJzL2Rvd25yZXYueG1sRI9Ba4NAFITvhf6H5RV6q2uCCcG4SoiV9tokkOvDfVGJ&#10;+1bcjdp/3y0Uehxm5hsmKxbTi4lG11lWsIpiEMS11R03Ci7n6m0Hwnlkjb1lUvBNDor8+SnDVNuZ&#10;v2g6+UYECLsUFbTeD6mUrm7JoIvsQBy8mx0N+iDHRuoR5wA3vVzH8VYa7DgstDjQsaX6fnoYBYf3&#10;XWmQjpVNSjZls/2Y3eaq1OvLctiD8LT4//Bf+1MrSDYJ/J4JR0Dm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Jh7p3TCAAAA3AAAAA8AAAAAAAAAAAAAAAAAlwIAAGRycy9kb3du&#10;cmV2LnhtbFBLBQYAAAAABAAEAPUAAACGAwAAAAA=&#10;" stroked="f">
                    <v:textbox inset="5.76pt,2.88pt,5.76pt,2.88pt">
                      <w:txbxContent>
                        <w:p w14:paraId="299E61C2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m</w:t>
                          </w:r>
                        </w:p>
                      </w:txbxContent>
                    </v:textbox>
                  </v:shape>
                  <v:shape id="Text Box 1026" o:spid="_x0000_s1325" type="#_x0000_t202" style="position:absolute;left:2871;top:9096;width:741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NwLvwgAA&#10;ANwAAAAPAAAAZHJzL2Rvd25yZXYueG1sRI9Ba4NAFITvgf6H5RV6i2uDBrGuEmJDe20SyPXhvqrU&#10;fSvuRu2/7xYKPQ4z8w1TVKsZxEyT6y0reI5iEMSN1T23Cq6X0zYD4TyyxsEyKfgmB1X5sCkw13bh&#10;D5rPvhUBwi5HBZ33Yy6lazoy6CI7Egfv004GfZBTK/WES4CbQe7ieC8N9hwWOhzp2FHzdb4bBYfX&#10;rDZIx5NNajZ1u39bXHpT6ulxPbyA8LT6//Bf+10rSNIUfs+EIyDL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c3Au/CAAAA3AAAAA8AAAAAAAAAAAAAAAAAlwIAAGRycy9kb3du&#10;cmV2LnhtbFBLBQYAAAAABAAEAPUAAACGAwAAAAA=&#10;" stroked="f">
                    <v:textbox inset="5.76pt,2.88pt,5.76pt,2.88pt">
                      <w:txbxContent>
                        <w:p w14:paraId="29A6CFE2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m</w:t>
                          </w:r>
                        </w:p>
                      </w:txbxContent>
                    </v:textbox>
                  </v:shape>
                  <v:shape id="Text Box 1027" o:spid="_x0000_s1326" type="#_x0000_t202" style="position:absolute;left:4276;top:9351;width:142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5ZyYwgAA&#10;ANwAAAAPAAAAZHJzL2Rvd25yZXYueG1sRI9Ba4NAFITvhfyH5QVyq2uCkWBdJcSE9tqk0OvDfVWJ&#10;+1bcjdp/3y0Uehxm5hsmLxfTi4lG11lWsI1iEMS11R03Cj5ul+cDCOeRNfaWScE3OSiL1VOOmbYz&#10;v9N09Y0IEHYZKmi9HzIpXd2SQRfZgTh4X3Y06IMcG6lHnAPc9HIXx6k02HFYaHGgU0v1/fowCo7n&#10;Q2WQThebVGyqJn2d3f5Tqc16Ob6A8LT4//Bf+00rSPYp/J4JR0AW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flnJjCAAAA3AAAAA8AAAAAAAAAAAAAAAAAlwIAAGRycy9kb3du&#10;cmV2LnhtbFBLBQYAAAAABAAEAPUAAACGAwAAAAA=&#10;" stroked="f">
                    <v:textbox inset="5.76pt,2.88pt,5.76pt,2.88pt">
                      <w:txbxContent>
                        <w:p w14:paraId="3233BE5C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i/>
                              <w:sz w:val="19"/>
                              <w:vertAlign w:val="subscript"/>
                            </w:rPr>
                            <w:t>1</w:t>
                          </w:r>
                          <w:r w:rsidRPr="000E226D">
                            <w:rPr>
                              <w:i/>
                              <w:sz w:val="19"/>
                            </w:rPr>
                            <w:t>=50kN</w:t>
                          </w:r>
                        </w:p>
                      </w:txbxContent>
                    </v:textbox>
                  </v:shape>
                  <v:shape id="Text Box 1028" o:spid="_x0000_s1327" type="#_x0000_t202" style="position:absolute;left:4911;top:1014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oqTkDwQAA&#10;ANwAAAAPAAAAZHJzL2Rvd25yZXYueG1sRI9Pi8IwFMTvC36H8ARva6r4j9pUxCrrdVXw+miebbF5&#10;KU209dubBWGPw8z8hkk2vanFk1pXWVYwGUcgiHOrKy4UXM6H7xUI55E11pZJwYscbNLBV4Kxth3/&#10;0vPkCxEg7GJUUHrfxFK6vCSDbmwb4uDdbGvQB9kWUrfYBbip5TSKFtJgxWGhxIZ2JeX308Mo2O5X&#10;mUHaHewsY5MVi5/Oza9KjYb9dg3CU+//w5/2USuYzZfwdyYcAZm+AQ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aKk5A8EAAADcAAAADwAAAAAAAAAAAAAAAACXAgAAZHJzL2Rvd25y&#10;ZXYueG1sUEsFBgAAAAAEAAQA9QAAAIUDAAAAAA==&#10;" stroked="f">
                    <v:textbox inset="5.76pt,2.88pt,5.76pt,2.88pt">
                      <w:txbxContent>
                        <w:p w14:paraId="44DFA36A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29" o:spid="_x0000_s1328" type="#_x0000_t202" style="position:absolute;left:7567;top:852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ZNq1xvAAA&#10;ANwAAAAPAAAAZHJzL2Rvd25yZXYueG1sRE9LCsIwEN0L3iGM4E5TRaVUo4hVdOsH3A7N2BabSWmi&#10;rbc3C8Hl4/1Xm85U4k2NKy0rmIwjEMSZ1SXnCm7XwygG4TyyxsoyKfiQg82631thom3LZ3pffC5C&#10;CLsEFRTe14mULivIoBvbmjhwD9sY9AE2udQNtiHcVHIaRQtpsOTQUGBNu4Ky5+VlFGz3cWqQdgc7&#10;S9mk+eLYuvldqeGg2y5BeOr8X/xzn7SC2TysDWfCEZDrLwA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Bk2rXG8AAAA3AAAAA8AAAAAAAAAAAAAAAAAlwIAAGRycy9kb3ducmV2Lnht&#10;bFBLBQYAAAAABAAEAPUAAACAAwAAAAA=&#10;" stroked="f">
                    <v:textbox inset="5.76pt,2.88pt,5.76pt,2.88pt">
                      <w:txbxContent>
                        <w:p w14:paraId="01DC8BFA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030" o:spid="_x0000_s1329" type="#_x0000_t202" style="position:absolute;left:5701;top:708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2egjqwAAA&#10;ANwAAAAPAAAAZHJzL2Rvd25yZXYueG1sRI9Bi8IwFITvgv8hPGFvmioqWo0idkWvdhe8PppnW2xe&#10;ShNt/fdGEDwOM/MNs952phIPalxpWcF4FIEgzqwuOVfw/3cYLkA4j6yxskwKnuRgu+n31hhr2/KZ&#10;HqnPRYCwi1FB4X0dS+myggy6ka2Jg3e1jUEfZJNL3WAb4KaSkyiaS4Mlh4UCa9oXlN3Su1Gw+10k&#10;Bml/sNOETZLPj62bXZT6GXS7FQhPnf+GP+2TVjCdLeF9JhwBuXk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2egjqwAAAANwAAAAPAAAAAAAAAAAAAAAAAJcCAABkcnMvZG93bnJl&#10;di54bWxQSwUGAAAAAAQABAD1AAAAhAMAAAAA&#10;" stroked="f">
                    <v:textbox inset="5.76pt,2.88pt,5.76pt,2.88pt">
                      <w:txbxContent>
                        <w:p w14:paraId="6CA056EB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3m</w:t>
                          </w:r>
                        </w:p>
                      </w:txbxContent>
                    </v:textbox>
                  </v:shape>
                  <v:line id="Line 1031" o:spid="_x0000_s1330" style="position:absolute;visibility:visible;mso-wrap-style:square" from="6714,7080" to="6715,87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8cfscMAAADcAAAADwAAAGRycy9kb3ducmV2LnhtbERPXWvCMBR9H/gfwhX2NtOJlK4apRSE&#10;sYFQXWGPd821KWtuSpNp5683D4M9Hs73ZjfZXlxo9J1jBc+LBARx43THrYKP0/4pA+EDssbeMSn4&#10;JQ+77exhg7l2V67ocgytiCHsc1RgQhhyKX1jyKJfuIE4cmc3WgwRjq3UI15juO3lMklSabHj2GBw&#10;oNJQ8338sQpQlreQVdP76qW28vNQpPXX7U2px/lUrEEEmsK/+M/9qhWs0jg/nolHQG7v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KfHH7HDAAAA3AAAAA8AAAAAAAAAAAAA&#10;AAAAoQIAAGRycy9kb3ducmV2LnhtbFBLBQYAAAAABAAEAPkAAACRAwAAAAA=&#10;">
                    <v:stroke startarrow="block"/>
                  </v:line>
                  <v:line id="Line 1032" o:spid="_x0000_s1331" style="position:absolute;flip:y;visibility:visible;mso-wrap-style:square" from="6712,8791" to="7827,87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kN0ZsUAAADcAAAADwAAAGRycy9kb3ducmV2LnhtbESPT2vCQBDF74LfYRmhl6AbaxFNXUXb&#10;CkLpwT+HHofsNAnNzobsVOO3d4WCx8eb93vzFqvO1epMbag8GxiPUlDEubcVFwZOx+1wBioIssXa&#10;Mxm4UoDVst9bYGb9hfd0PkihIoRDhgZKkSbTOuQlOQwj3xBH78e3DiXKttC2xUuEu1o/p+lUO6w4&#10;NpTY0FtJ+e/hz8U3tl/8PpkkG6eTZE4f3/KZajHmadCtX0EJdfI4/k/vrIGX6RjuYyIB9PIG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bkN0ZsUAAADcAAAADwAAAAAAAAAA&#10;AAAAAAChAgAAZHJzL2Rvd25yZXYueG1sUEsFBgAAAAAEAAQA+QAAAJMDAAAAAA==&#10;">
                    <v:stroke endarrow="block"/>
                  </v:line>
                  <v:line id="Line 1033" o:spid="_x0000_s1332" style="position:absolute;flip:x;visibility:visible;mso-wrap-style:square" from="5121,8872" to="6601,1039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pHqEcUAAADcAAAADwAAAGRycy9kb3ducmV2LnhtbESPT2vCQBDF70K/wzIFL6FuqkXa6Cr1&#10;HxTEQ20PHofsmASzsyE7avz2bqHg8fHm/d686bxztbpQGyrPBl4HKSji3NuKCwO/P5uXd1BBkC3W&#10;nsnAjQLMZ0+9KWbWX/mbLnspVIRwyNBAKdJkWoe8JIdh4Bvi6B1961CibAttW7xGuKv1ME3H2mHF&#10;saHEhpYl5af92cU3NjtejUbJwukk+aD1QbapFmP6z93nBJRQJ4/j//SXNfA2HsLfmEgAPbs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npHqEcUAAADcAAAADwAAAAAAAAAA&#10;AAAAAAChAgAAZHJzL2Rvd25yZXYueG1sUEsFBgAAAAAEAAQA+QAAAJMDAAAAAA==&#10;">
                    <v:stroke endarrow="block"/>
                  </v:line>
                  <v:shapetype id="_x0000_t57" coordsize="21600,21600" o:spt="57" adj="2700" path="m0,10800qy10800,,21600,10800,10800,21600,,10800xar@0@0@16@16@12@14@15@13xar@0@0@16@16@13@15@14@12xe">
                    <v:stroke joinstyle="miter"/>
                    <v:formulas>
                      <v:f eqn="val #0"/>
                      <v:f eqn="prod @0 2 1"/>
                      <v:f eqn="sum 21600 0 @1"/>
                      <v:f eqn="prod @2 @2 1"/>
                      <v:f eqn="prod @0 @0 1"/>
                      <v:f eqn="sum @3 0 @4"/>
                      <v:f eqn="prod @5 1 8"/>
                      <v:f eqn="sqrt @6"/>
                      <v:f eqn="prod @4 1 8"/>
                      <v:f eqn="sqrt @8"/>
                      <v:f eqn="sum @7 @9 0"/>
                      <v:f eqn="sum @7 0 @9"/>
                      <v:f eqn="sum @10 10800 0"/>
                      <v:f eqn="sum 10800 0 @10"/>
                      <v:f eqn="sum @11 10800 0"/>
                      <v:f eqn="sum 10800 0 @11"/>
                      <v:f eqn="sum 21600 0 @0"/>
                    </v:formulas>
                    <v:path o:connecttype="custom" o:connectlocs="10800,0;3163,3163;0,10800;3163,18437;10800,21600;18437,18437;21600,10800;18437,3163" textboxrect="3163,3163,18437,18437"/>
                    <v:handles>
                      <v:h position="#0,center" xrange="0,7200"/>
                    </v:handles>
                  </v:shapetype>
                  <v:shape id="AutoShape 1034" o:spid="_x0000_s1333" type="#_x0000_t57" style="position:absolute;left:6456;top:8730;width:480;height:1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qh5OxwAA&#10;ANwAAAAPAAAAZHJzL2Rvd25yZXYueG1sRI9Ba8JAFITvBf/D8gRvddNapERXKVpBCj3UCurtmX0m&#10;0ezbuLtN4r/vCoUeh5n5hpnOO1OJhpwvLSt4GiYgiDOrS84VbL9Xj68gfEDWWFkmBTfyMJ/1HqaY&#10;atvyFzWbkIsIYZ+igiKEOpXSZwUZ9ENbE0fvZJ3BEKXLpXbYRrip5HOSjKXBkuNCgTUtCsoumx+j&#10;4GN1uB7a5e68f19sP5vj2dmbOyo16HdvExCBuvAf/muvtYKX8QjuZ+IRkLNf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mqoeTscAAADcAAAADwAAAAAAAAAAAAAAAACXAgAAZHJz&#10;L2Rvd25yZXYueG1sUEsFBgAAAAAEAAQA9QAAAIsDAAAAAA==&#10;" adj="1233" fillcolor="navy"/>
                  <v:line id="Line 1035" o:spid="_x0000_s1334" style="position:absolute;flip:x y;visibility:visible;mso-wrap-style:square" from="4671,8040" to="6711,879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5gsRcQAAADcAAAADwAAAGRycy9kb3ducmV2LnhtbESPQWvCQBSE74X+h+UVvJS6UaLY1FVE&#10;ELxJo70/s69JaPbtkl2T6K93hYLHYWa+YZbrwTSio9bXlhVMxgkI4sLqmksFp+PuYwHCB2SNjWVS&#10;cCUP69XryxIzbXv+pi4PpYgQ9hkqqEJwmZS+qMigH1tHHL1f2xoMUbal1C32EW4aOU2SuTRYc1yo&#10;0NG2ouIvvxgFt7NLDz1PFu49n33m++tPd77slBq9DZsvEIGG8Az/t/daQTpP4XEmHgG5ug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vmCxFxAAAANwAAAAPAAAAAAAAAAAA&#10;AAAAAKECAABkcnMvZG93bnJldi54bWxQSwUGAAAAAAQABAD5AAAAkgMAAAAA&#10;" strokecolor="navy" strokeweight="2.25pt">
                    <v:stroke endarrow="block"/>
                  </v:line>
                  <v:shape id="Text Box 1036" o:spid="_x0000_s1335" type="#_x0000_t202" style="position:absolute;left:4125;top:738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5W8hSwgAA&#10;ANwAAAAPAAAAZHJzL2Rvd25yZXYueG1sRI9Ba4NAFITvhfyH5QVyq2uCkWBdJcSE9tqk0OvDfVWJ&#10;+1bcjdp/3y0Uehxm5hsmLxfTi4lG11lWsI1iEMS11R03Cj5ul+cDCOeRNfaWScE3OSiL1VOOmbYz&#10;v9N09Y0IEHYZKmi9HzIpXd2SQRfZgTh4X3Y06IMcG6lHnAPc9HIXx6k02HFYaHGgU0v1/fowCo7n&#10;Q2WQThebVGyqJn2d3f5Tqc16Ob6A8LT4//Bf+00rSNI9/J4JR0AW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lbyFLCAAAA3AAAAA8AAAAAAAAAAAAAAAAAlwIAAGRycy9kb3du&#10;cmV2LnhtbFBLBQYAAAAABAAEAPUAAACGAwAAAAA=&#10;" stroked="f">
                    <v:textbox inset="5.76pt,2.88pt,5.76pt,2.88pt">
                      <w:txbxContent>
                        <w:p w14:paraId="76042BCA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1037" o:spid="_x0000_s1336" type="#_x0000_t202" style="position:absolute;left:6137;top:9231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JiVYlwgAA&#10;ANwAAAAPAAAAZHJzL2Rvd25yZXYueG1sRI9Ba4NAFITvgfyH5RV6i2tDKsG6imhDcm1a6PXhvqjE&#10;fSvuNtp/nw0Uehxm5hsmKxYziBtNrres4CWKQRA3VvfcKvj6PGz2IJxH1jhYJgW/5KDI16sMU21n&#10;/qDb2bciQNilqKDzfkyldE1HBl1kR+LgXexk0Ac5tVJPOAe4GeQ2jhNpsOew0OFIVUfN9fxjFJTv&#10;+9ogVQe7q9nUbXKc3eu3Us9PS/kGwtPi/8N/7ZNWsEsSeJwJR0Dmd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mJViXCAAAA3AAAAA8AAAAAAAAAAAAAAAAAlwIAAGRycy9kb3du&#10;cmV2LnhtbFBLBQYAAAAABAAEAPUAAACGAwAAAAA=&#10;" stroked="f">
                    <v:textbox inset="5.76pt,2.88pt,5.76pt,2.88pt">
                      <w:txbxContent>
                        <w:p w14:paraId="35AE5C61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5m</w:t>
                          </w:r>
                        </w:p>
                      </w:txbxContent>
                    </v:textbox>
                  </v:shape>
                  <v:shapetype id="_x0000_t16" coordsize="21600,21600" o:spt="16" adj="5400" path="m@0,0l0@0,,21600@1,21600,21600@2,21600,0xem0@0nfl@1@0,21600,0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AutoShape 1038" o:spid="_x0000_s1337" type="#_x0000_t16" style="position:absolute;left:3818;top:7560;width:2895;height:25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nGmaxgAA&#10;ANwAAAAPAAAAZHJzL2Rvd25yZXYueG1sRI9Ba8JAFITvBf/D8gq9NZtWsRJdRYqiUg+aSM6P7GuS&#10;Jvs2ZLca/323UOhxmJlvmMVqMK24Uu9qywpeohgEcWF1zaWCS7Z9noFwHllja5kU3MnBajl6WGCi&#10;7Y3PdE19KQKEXYIKKu+7REpXVGTQRbYjDt6n7Q36IPtS6h5vAW5a+RrHU2mw5rBQYUfvFRVN+m0U&#10;NIfsNN4Wh11TUv3lPk5mkx9zpZ4eh/UchKfB/4f/2nutYDJ9g98z4QjI5Q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TnGmaxgAAANwAAAAPAAAAAAAAAAAAAAAAAJcCAABkcnMv&#10;ZG93bnJldi54bWxQSwUGAAAAAAQABAD1AAAAigMAAAAA&#10;" adj="11403" filled="f" strokecolor="red">
                    <v:stroke dashstyle="longDash"/>
                  </v:shape>
                  <v:line id="Line 1039" o:spid="_x0000_s1338" style="position:absolute;flip:x;visibility:visible;mso-wrap-style:square" from="3818,8872" to="6713,95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WQwUr8AAADcAAAADwAAAGRycy9kb3ducmV2LnhtbERPTYvCMBC9C/sfwix407RlqdI1lmWh&#10;0pNgde9DM7bFZlKaaLv/3hwEj4/3vctn04sHja6zrCBeRyCIa6s7bhRczsVqC8J5ZI29ZVLwTw7y&#10;/cdih5m2E5/oUflGhBB2GSpovR8yKV3dkkG3tgNx4K52NOgDHBupR5xCuOllEkWpNNhxaGhxoN+W&#10;6lt1NwoOGFfFX3osi2mb6E3UJLo0iVLLz/nnG4Sn2b/FL3epFXylYW04E46A3D8B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kWQwUr8AAADcAAAADwAAAAAAAAAAAAAAAACh&#10;AgAAZHJzL2Rvd25yZXYueG1sUEsFBgAAAAAEAAQA+QAAAI0DAAAAAA==&#10;" strokecolor="#002060" strokeweight="2.25pt">
                    <v:stroke endarrow="block"/>
                  </v:line>
                  <v:line id="Line 1040" o:spid="_x0000_s1339" style="position:absolute;visibility:visible;mso-wrap-style:square" from="3531,9000" to="3531,957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p9ncMYAAADcAAAADwAAAGRycy9kb3ducmV2LnhtbESPT2vCQBTE7wW/w/KE3nSTIlKjq2ir&#10;tj3Vf+D1kX0mwezbsLuN8dt3C0KPw8z8hpktOlOLlpyvLCtIhwkI4tzqigsFp+Nm8ArCB2SNtWVS&#10;cCcPi3nvaYaZtjfeU3sIhYgQ9hkqKENoMil9XpJBP7QNcfQu1hkMUbpCaoe3CDe1fEmSsTRYcVwo&#10;saG3kvLr4cco2Ll0M/o++4/0vv3arpfrVft+3Sv13O+WUxCBuvAffrQ/tYLReAJ/Z+IRkPN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D6fZ3DGAAAA3AAAAA8AAAAAAAAA&#10;AAAAAAAAoQIAAGRycy9kb3ducmV2LnhtbFBLBQYAAAAABAAEAPkAAACUAwAAAAA=&#10;">
                    <v:stroke startarrow="open" endarrow="open"/>
                  </v:line>
                  <v:line id="Line 1041" o:spid="_x0000_s1340" style="position:absolute;visibility:visible;mso-wrap-style:square" from="3531,9558" to="3532,1013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nxYMMIAAADcAAAADwAAAGRycy9kb3ducmV2LnhtbERPy2rCQBTdC/2H4Ra600lEqqSOYq2v&#10;rqpWcHvJ3CbBzJ0wM43x752F4PJw3tN5Z2rRkvOVZQXpIAFBnFtdcaHg9LvuT0D4gKyxtkwKbuRh&#10;PnvpTTHT9soHao+hEDGEfYYKyhCaTEqfl2TQD2xDHLk/6wyGCF0htcNrDDe1HCbJuzRYcWwosaFl&#10;Sfnl+G8U7F26Hv2c/Ta9bb43q8Xqs/26HJR6e+0WHyACdeEpfrh3WsFoHOfHM/EIyNkd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nxYMMIAAADcAAAADwAAAAAAAAAAAAAA&#10;AAChAgAAZHJzL2Rvd25yZXYueG1sUEsFBgAAAAAEAAQA+QAAAJADAAAAAA==&#10;">
                    <v:stroke startarrow="open" endarrow="open"/>
                  </v:line>
                  <v:line id="Line 1042" o:spid="_x0000_s1341" style="position:absolute;flip:y;visibility:visible;mso-wrap-style:square" from="4557,7476" to="5025,795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kKTDMUAAADcAAAADwAAAGRycy9kb3ducmV2LnhtbESPQWvCQBSE74X+h+UVeqsbS1FJXUUC&#10;LS09mXjw+My+ZmOyb8Puqum/7wqCx2FmvmGW69H24kw+tI4VTCcZCOLa6ZYbBbvq42UBIkRkjb1j&#10;UvBHAdarx4cl5tpdeEvnMjYiQTjkqMDEOORShtqQxTBxA3Hyfp23GJP0jdQeLwlue/maZTNpseW0&#10;YHCgwlDdlSeroCuG74o/zXG/+1mcysPedL4YlXp+GjfvICKN8R6+tb+0grf5FK5n0hGQq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7kKTDMUAAADcAAAADwAAAAAAAAAA&#10;AAAAAAChAgAAZHJzL2Rvd25yZXYueG1sUEsFBgAAAAAEAAQA+QAAAJMDAAAAAA==&#10;">
                    <v:stroke startarrow="open" endarrow="open"/>
                  </v:line>
                </v:group>
                <w10:wrap type="topAndBottom"/>
              </v:group>
            </w:pict>
          </mc:Fallback>
        </mc:AlternateContent>
      </w:r>
      <w:r w:rsidRPr="00D03963">
        <w:rPr>
          <w:position w:val="-10"/>
        </w:rPr>
        <w:t xml:space="preserve">Se aplican dos fuerzas a un ancla como se indica en las figuras 1.42 y 1.43. Determine las componentes </w:t>
      </w:r>
      <w:r w:rsidRPr="00D03963">
        <w:rPr>
          <w:position w:val="-10"/>
        </w:rPr>
        <w:object w:dxaOrig="620" w:dyaOrig="260" w14:anchorId="3C9CF973">
          <v:shape id="_x0000_i1178" type="#_x0000_t75" style="width:31.3pt;height:13.15pt" o:ole="">
            <v:imagedata r:id="rId347" o:title=""/>
          </v:shape>
          <o:OLEObject Type="Embed" ProgID="Equation.3" ShapeID="_x0000_i1178" DrawAspect="Content" ObjectID="_1405963153" r:id="rId348"/>
        </w:object>
      </w:r>
      <w:r w:rsidRPr="00D03963">
        <w:rPr>
          <w:position w:val="-10"/>
        </w:rPr>
        <w:t xml:space="preserve"> de las fuerzas </w:t>
      </w:r>
      <w:r w:rsidRPr="00D03963">
        <w:rPr>
          <w:position w:val="-10"/>
          <w:lang w:val="es-ES"/>
        </w:rPr>
        <w:object w:dxaOrig="260" w:dyaOrig="400" w14:anchorId="6D1A92A2">
          <v:shape id="_x0000_i1179" type="#_x0000_t75" style="width:12.5pt;height:20.65pt" o:ole="">
            <v:imagedata r:id="rId349" o:title=""/>
          </v:shape>
          <o:OLEObject Type="Embed" ProgID="Equation.DSMT4" ShapeID="_x0000_i1179" DrawAspect="Content" ObjectID="_1405963154" r:id="rId350"/>
        </w:object>
      </w:r>
      <w:r w:rsidRPr="00D03963">
        <w:rPr>
          <w:position w:val="-10"/>
          <w:lang w:val="es-ES"/>
        </w:rPr>
        <w:t xml:space="preserve"> y </w:t>
      </w:r>
      <w:r w:rsidRPr="00D03963">
        <w:rPr>
          <w:position w:val="-10"/>
          <w:lang w:val="es-ES"/>
        </w:rPr>
        <w:object w:dxaOrig="279" w:dyaOrig="400" w14:anchorId="2F78333C">
          <v:shape id="_x0000_i1180" type="#_x0000_t75" style="width:14.4pt;height:20.65pt" o:ole="">
            <v:imagedata r:id="rId351" o:title=""/>
          </v:shape>
          <o:OLEObject Type="Embed" ProgID="Equation.DSMT4" ShapeID="_x0000_i1180" DrawAspect="Content" ObjectID="_1405963155" r:id="rId352"/>
        </w:object>
      </w:r>
      <w:r w:rsidRPr="00D03963">
        <w:rPr>
          <w:position w:val="-10"/>
          <w:lang w:val="es-ES"/>
        </w:rPr>
        <w:t xml:space="preserve"> </w:t>
      </w:r>
      <w:r w:rsidRPr="00D03963">
        <w:rPr>
          <w:position w:val="-10"/>
        </w:rPr>
        <w:t>y el ángulo</w:t>
      </w:r>
      <w:r w:rsidRPr="00D03963">
        <w:rPr>
          <w:position w:val="-10"/>
        </w:rPr>
        <w:object w:dxaOrig="200" w:dyaOrig="279" w14:anchorId="31524B4E">
          <v:shape id="_x0000_i1181" type="#_x0000_t75" style="width:10pt;height:14.4pt" o:ole="">
            <v:imagedata r:id="rId353" o:title=""/>
          </v:shape>
          <o:OLEObject Type="Embed" ProgID="Equation.3" ShapeID="_x0000_i1181" DrawAspect="Content" ObjectID="_1405963156" r:id="rId354"/>
        </w:object>
      </w:r>
      <w:r w:rsidRPr="00D03963">
        <w:rPr>
          <w:position w:val="-10"/>
        </w:rPr>
        <w:t xml:space="preserve"> que forman.</w:t>
      </w:r>
    </w:p>
    <w:p w14:paraId="7DC80525" w14:textId="6D03B4ED" w:rsidR="00D03963" w:rsidRPr="00D03963" w:rsidRDefault="00D03963" w:rsidP="00D03963">
      <w:pPr>
        <w:rPr>
          <w:position w:val="-10"/>
        </w:rPr>
      </w:pPr>
    </w:p>
    <w:p w14:paraId="7D7A6076" w14:textId="25D44A73" w:rsidR="00D03963" w:rsidRDefault="00D03963" w:rsidP="00D03963">
      <w:pPr>
        <w:rPr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2. </w:t>
      </w:r>
      <w:r w:rsidRPr="00D03963">
        <w:rPr>
          <w:position w:val="-10"/>
          <w:lang w:val="es-ES"/>
        </w:rPr>
        <w:t>Sistema de dos fuerzas aplicadas a un ancla</w:t>
      </w:r>
    </w:p>
    <w:p w14:paraId="4742972E" w14:textId="77777777" w:rsidR="00D03963" w:rsidRDefault="00D03963" w:rsidP="00D03963">
      <w:pPr>
        <w:rPr>
          <w:position w:val="-10"/>
          <w:lang w:val="es-ES"/>
        </w:rPr>
      </w:pPr>
    </w:p>
    <w:p w14:paraId="60AE974D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5AD3912B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lastRenderedPageBreak/>
        <w:t xml:space="preserve">Figura 1.43. </w:t>
      </w:r>
      <w:r w:rsidRPr="00D03963">
        <w:rPr>
          <w:position w:val="-10"/>
          <w:lang w:val="es-ES"/>
        </w:rPr>
        <w:t>Sistema de dos fuerzas aplicadas a un ancla</w:t>
      </w:r>
    </w:p>
    <w:p w14:paraId="0174F3AB" w14:textId="77777777" w:rsidR="00D03963" w:rsidRPr="00D03963" w:rsidRDefault="00D03963" w:rsidP="00D03963">
      <w:pPr>
        <w:rPr>
          <w:position w:val="-10"/>
          <w:lang w:val="es-ES"/>
        </w:rPr>
      </w:pPr>
    </w:p>
    <w:p w14:paraId="24EF4BC7" w14:textId="0B3ACCDD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inline distT="0" distB="0" distL="0" distR="0" wp14:anchorId="7CF83B32" wp14:editId="7C756763">
                <wp:extent cx="2555875" cy="2006600"/>
                <wp:effectExtent l="3810" t="0" r="5715" b="3810"/>
                <wp:docPr id="425" name="Group 65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555875" cy="2006600"/>
                          <a:chOff x="3225" y="5535"/>
                          <a:chExt cx="5026" cy="3945"/>
                        </a:xfrm>
                      </wpg:grpSpPr>
                      <wps:wsp>
                        <wps:cNvPr id="426" name="AutoShape 660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225" y="5535"/>
                            <a:ext cx="5026" cy="39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7" name="Text Box 661"/>
                        <wps:cNvSpPr txBox="1">
                          <a:spLocks noChangeArrowheads="1"/>
                        </wps:cNvSpPr>
                        <wps:spPr bwMode="auto">
                          <a:xfrm>
                            <a:off x="4125" y="5535"/>
                            <a:ext cx="900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95BA51" w14:textId="77777777" w:rsidR="00D03963" w:rsidRPr="000E226D" w:rsidRDefault="00D03963" w:rsidP="00D03963">
                              <w:pPr>
                                <w:jc w:val="center"/>
                                <w:rPr>
                                  <w:i/>
                                  <w:sz w:val="19"/>
                                </w:rPr>
                              </w:pPr>
                              <w:r w:rsidRPr="000E226D">
                                <w:rPr>
                                  <w:i/>
                                  <w:sz w:val="19"/>
                                </w:rPr>
                                <w:t>z</w:t>
                              </w:r>
                            </w:p>
                          </w:txbxContent>
                        </wps:txbx>
                        <wps:bodyPr rot="0" vert="horz" wrap="square" lIns="73152" tIns="36576" rIns="73152" bIns="36576" anchor="t" anchorCtr="0" upright="1">
                          <a:noAutofit/>
                        </wps:bodyPr>
                      </wps:wsp>
                      <wpg:grpSp>
                        <wpg:cNvPr id="428" name="Group 662"/>
                        <wpg:cNvGrpSpPr>
                          <a:grpSpLocks/>
                        </wpg:cNvGrpSpPr>
                        <wpg:grpSpPr bwMode="auto">
                          <a:xfrm>
                            <a:off x="3225" y="5625"/>
                            <a:ext cx="5026" cy="3855"/>
                            <a:chOff x="3225" y="5625"/>
                            <a:chExt cx="5026" cy="3855"/>
                          </a:xfrm>
                        </wpg:grpSpPr>
                        <wps:wsp>
                          <wps:cNvPr id="429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0" y="7080"/>
                              <a:ext cx="142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C6793C9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i/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=3.5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0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16" y="5625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0973E9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1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1" y="5625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FD8BD42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2" name="Text Box 6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45" y="6420"/>
                              <a:ext cx="1425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78BD01E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F</w:t>
                                </w:r>
                                <w:r w:rsidRPr="000E226D">
                                  <w:rPr>
                                    <w:i/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=4.5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3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5" y="900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AD095D4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4" name="Text Box 6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351" y="804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51F292" w14:textId="77777777" w:rsidR="00D03963" w:rsidRPr="000E226D" w:rsidRDefault="00D03963" w:rsidP="00D03963">
                                <w:pPr>
                                  <w:jc w:val="center"/>
                                  <w:rPr>
                                    <w:i/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i/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5" name="Text Box 6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15" y="777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23A7183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36" name="Line 670"/>
                          <wps:cNvCnPr/>
                          <wps:spPr bwMode="auto">
                            <a:xfrm>
                              <a:off x="4501" y="5880"/>
                              <a:ext cx="1" cy="243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7" name="Line 671"/>
                          <wps:cNvCnPr/>
                          <wps:spPr bwMode="auto">
                            <a:xfrm flipV="1">
                              <a:off x="4501" y="8310"/>
                              <a:ext cx="308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8" name="Line 672"/>
                          <wps:cNvCnPr/>
                          <wps:spPr bwMode="auto">
                            <a:xfrm flipH="1">
                              <a:off x="3555" y="8310"/>
                              <a:ext cx="946" cy="8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9" name="AutoShape 673"/>
                          <wps:cNvSpPr>
                            <a:spLocks noChangeArrowheads="1"/>
                          </wps:cNvSpPr>
                          <wps:spPr bwMode="auto">
                            <a:xfrm>
                              <a:off x="4245" y="8250"/>
                              <a:ext cx="480" cy="142"/>
                            </a:xfrm>
                            <a:prstGeom prst="noSmoking">
                              <a:avLst>
                                <a:gd name="adj" fmla="val 19293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0" name="Line 674"/>
                          <wps:cNvCnPr/>
                          <wps:spPr bwMode="auto">
                            <a:xfrm flipV="1">
                              <a:off x="4500" y="6180"/>
                              <a:ext cx="1371" cy="213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C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1" name="Text Box 6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11" y="699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0332AF9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42" name="Text Box 67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11" y="6420"/>
                              <a:ext cx="900" cy="4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4D5CCC" w14:textId="77777777" w:rsidR="00D03963" w:rsidRPr="000E226D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E226D">
                                  <w:rPr>
                                    <w:sz w:val="19"/>
                                  </w:rPr>
                                  <w:t>1.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443" name="AutoShape 677"/>
                          <wps:cNvSpPr>
                            <a:spLocks noChangeArrowheads="1"/>
                          </wps:cNvSpPr>
                          <wps:spPr bwMode="auto">
                            <a:xfrm>
                              <a:off x="4502" y="6180"/>
                              <a:ext cx="2164" cy="2115"/>
                            </a:xfrm>
                            <a:prstGeom prst="cube">
                              <a:avLst>
                                <a:gd name="adj" fmla="val 34750"/>
                              </a:avLst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4" name="Line 678"/>
                          <wps:cNvCnPr/>
                          <wps:spPr bwMode="auto">
                            <a:xfrm flipV="1">
                              <a:off x="4502" y="6990"/>
                              <a:ext cx="2164" cy="140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5" name="Line 679"/>
                          <wps:cNvCnPr/>
                          <wps:spPr bwMode="auto">
                            <a:xfrm>
                              <a:off x="6913" y="6900"/>
                              <a:ext cx="1" cy="6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6" name="Line 680"/>
                          <wps:cNvCnPr/>
                          <wps:spPr bwMode="auto">
                            <a:xfrm>
                              <a:off x="6914" y="6180"/>
                              <a:ext cx="2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7" name="Line 681"/>
                          <wps:cNvCnPr/>
                          <wps:spPr bwMode="auto">
                            <a:xfrm>
                              <a:off x="5251" y="6015"/>
                              <a:ext cx="74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8" name="Line 682"/>
                          <wps:cNvCnPr/>
                          <wps:spPr bwMode="auto">
                            <a:xfrm>
                              <a:off x="5999" y="6014"/>
                              <a:ext cx="74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</wp:inline>
            </w:drawing>
          </mc:Choice>
          <mc:Fallback xmlns:mo="http://schemas.microsoft.com/office/mac/office/2008/main" xmlns:mv="urn:schemas-microsoft-com:mac:vml">
            <w:pict>
              <v:group id="Group 659" o:spid="_x0000_s1342" style="width:201.25pt;height:158pt;mso-position-horizontal-relative:char;mso-position-vertical-relative:line" coordorigin="3225,5535" coordsize="5026,394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">
                <o:lock v:ext="edit" aspectratio="t"/>
                <v:rect id="AutoShape 660" o:spid="_x0000_s1343" style="position:absolute;left:3225;top:5535;width:5026;height:394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DFkZxQAA&#10;ANwAAAAPAAAAZHJzL2Rvd25yZXYueG1sRI9Ba8JAFITvQv/D8gq9iG4qRSS6ShFKgxTEpPX8yD6T&#10;YPZtzG6T+O9dQfA4zMw3zGozmFp01LrKsoL3aQSCOLe64kLBb/Y1WYBwHlljbZkUXMnBZv0yWmGs&#10;bc8H6lJfiABhF6OC0vsmltLlJRl0U9sQB+9kW4M+yLaQusU+wE0tZ1E0lwYrDgslNrQtKT+n/0ZB&#10;n++7Y/bzLffjY2L5kly26d9OqbfX4XMJwtPgn+FHO9EKPmZzuJ8JR0Cu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OgMWRnFAAAA3AAAAA8AAAAAAAAAAAAAAAAAlwIAAGRycy9k&#10;b3ducmV2LnhtbFBLBQYAAAAABAAEAPUAAACJAwAAAAA=&#10;" filled="f" stroked="f">
                  <o:lock v:ext="edit" aspectratio="t" text="t"/>
                </v:rect>
                <v:shape id="Text Box 661" o:spid="_x0000_s1344" type="#_x0000_t202" style="position:absolute;left:4125;top:5535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wr0p+wgAA&#10;ANwAAAAPAAAAZHJzL2Rvd25yZXYueG1sRI9Ba4NAFITvgfyH5QV6S9YGmwbjKhIT2mvSQq8P90Wl&#10;7ltxN2r/fbdQyHGYmW+YNJ9NJ0YaXGtZwfMmAkFcWd1yreDz47zeg3AeWWNnmRT8kIM8Wy5STLSd&#10;+ELj1dciQNglqKDxvk+kdFVDBt3G9sTBu9nBoA9yqKUecApw08ltFO2kwZbDQoM9HRuqvq93o6A4&#10;7UuDdDzbuGRT1ru3yb18KfW0mosDCE+zf4T/2+9aQbx9hb8z4QjI7B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CvSn7CAAAA3AAAAA8AAAAAAAAAAAAAAAAAlwIAAGRycy9kb3du&#10;cmV2LnhtbFBLBQYAAAAABAAEAPUAAACGAwAAAAA=&#10;" stroked="f">
                  <v:textbox inset="5.76pt,2.88pt,5.76pt,2.88pt">
                    <w:txbxContent>
                      <w:p w14:paraId="0695BA51" w14:textId="77777777" w:rsidR="00D03963" w:rsidRPr="000E226D" w:rsidRDefault="00D03963" w:rsidP="00D03963">
                        <w:pPr>
                          <w:jc w:val="center"/>
                          <w:rPr>
                            <w:i/>
                            <w:sz w:val="19"/>
                          </w:rPr>
                        </w:pPr>
                        <w:r w:rsidRPr="000E226D">
                          <w:rPr>
                            <w:i/>
                            <w:sz w:val="19"/>
                          </w:rPr>
                          <w:t>z</w:t>
                        </w:r>
                      </w:p>
                    </w:txbxContent>
                  </v:textbox>
                </v:shape>
                <v:group id="Group 662" o:spid="_x0000_s1345" style="position:absolute;left:3225;top:5625;width:5026;height:3855" coordorigin="3225,5625" coordsize="5026,3855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k2lpvsIAAADcAAAADwAA&#10;AAAAAAAAAAAAAACpAgAAZHJzL2Rvd25yZXYueG1sUEsFBgAAAAAEAAQA+gAAAJgDAAAAAA==&#10;">
                  <v:shape id="Text Box 663" o:spid="_x0000_s1346" type="#_x0000_t202" style="position:absolute;left:5010;top:7080;width:142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ufHuXwgAA&#10;ANwAAAAPAAAAZHJzL2Rvd25yZXYueG1sRI9Ba4NAFITvgfyH5QV6S9YGGxLrKhIT2mvSQq4P91Wl&#10;7ltxN2r/fbdQyHGYmW+YNJ9NJ0YaXGtZwfMmAkFcWd1yreDz47zeg3AeWWNnmRT8kIM8Wy5STLSd&#10;+ELj1dciQNglqKDxvk+kdFVDBt3G9sTB+7KDQR/kUEs94BTgppPbKNpJgy2HhQZ7OjZUfV/vRkFx&#10;2pcG6Xi2ccmmrHdvk3u5KfW0motXEJ5m/wj/t9+1gnh7gL8z4QjI7B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58e5fCAAAA3AAAAA8AAAAAAAAAAAAAAAAAlwIAAGRycy9kb3du&#10;cmV2LnhtbFBLBQYAAAAABAAEAPUAAACGAwAAAAA=&#10;" stroked="f">
                    <v:textbox inset="5.76pt,2.88pt,5.76pt,2.88pt">
                      <w:txbxContent>
                        <w:p w14:paraId="1C6793C9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i/>
                              <w:sz w:val="19"/>
                              <w:vertAlign w:val="subscript"/>
                            </w:rPr>
                            <w:t>2</w:t>
                          </w:r>
                          <w:r w:rsidRPr="000E226D">
                            <w:rPr>
                              <w:i/>
                              <w:sz w:val="19"/>
                            </w:rPr>
                            <w:t>=3.5kN</w:t>
                          </w:r>
                        </w:p>
                      </w:txbxContent>
                    </v:textbox>
                  </v:shape>
                  <v:shape id="Text Box 664" o:spid="_x0000_s1347" type="#_x0000_t202" style="position:absolute;left:6016;top:5625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6n0TXuwAA&#10;ANwAAAAPAAAAZHJzL2Rvd25yZXYueG1sRE/JCsIwEL0L/kMYwZumrkg1ilhFry7gdWjGtthMShNt&#10;/XtzEDw+3r7atKYUb6pdYVnBaBiBIE6tLjhTcLseBgsQziNrLC2Tgg852Ky7nRXG2jZ8pvfFZyKE&#10;sItRQe59FUvp0pwMuqGtiAP3sLVBH2CdSV1jE8JNKcdRNJcGCw4NOVa0yyl9Xl5GwXa/SAzS7mCn&#10;CZskmx8bN7sr1e+12yUIT63/i3/uk1YwnYT54Uw4AnL9BQ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Op9E17sAAADcAAAADwAAAAAAAAAAAAAAAACXAgAAZHJzL2Rvd25yZXYueG1s&#10;UEsFBgAAAAAEAAQA9QAAAH8DAAAAAA==&#10;" stroked="f">
                    <v:textbox inset="5.76pt,2.88pt,5.76pt,2.88pt">
                      <w:txbxContent>
                        <w:p w14:paraId="490973E9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m</w:t>
                          </w:r>
                        </w:p>
                      </w:txbxContent>
                    </v:textbox>
                  </v:shape>
                  <v:shape id="Text Box 665" o:spid="_x0000_s1348" type="#_x0000_t202" style="position:absolute;left:5251;top:5625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V0+FMwQAA&#10;ANwAAAAPAAAAZHJzL2Rvd25yZXYueG1sRI/NqsIwFIT3F3yHcAR319SfK1KNIlbR7a2C20NzbIvN&#10;SWmirW9vBMHlMDPfMMt1ZyrxoMaVlhWMhhEI4szqknMF59P+dw7CeWSNlWVS8CQH61XvZ4mxti3/&#10;0yP1uQgQdjEqKLyvYyldVpBBN7Q1cfCutjHog2xyqRtsA9xUchxFM2mw5LBQYE3bgrJbejcKNrt5&#10;YpC2eztN2CT57NC6v4tSg363WYDw1Plv+NM+agXTyQjeZ8IRkKsX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VdPhTMEAAADcAAAADwAAAAAAAAAAAAAAAACXAgAAZHJzL2Rvd25y&#10;ZXYueG1sUEsFBgAAAAAEAAQA9QAAAIUDAAAAAA==&#10;" stroked="f">
                    <v:textbox inset="5.76pt,2.88pt,5.76pt,2.88pt">
                      <w:txbxContent>
                        <w:p w14:paraId="2FD8BD42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m</w:t>
                          </w:r>
                        </w:p>
                      </w:txbxContent>
                    </v:textbox>
                  </v:shape>
                  <v:shape id="Text Box 666" o:spid="_x0000_s1349" type="#_x0000_t202" style="position:absolute;left:4245;top:6420;width:1425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lAX87wQAA&#10;ANwAAAAPAAAAZHJzL2Rvd25yZXYueG1sRI9Bi8IwFITvgv8hPMGbproqUk2L2BW96i54fTTPtti8&#10;lCba+u/NwoLHYWa+YbZpb2rxpNZVlhXMphEI4tzqigsFvz+HyRqE88gaa8uk4EUO0mQ42GKsbcdn&#10;el58IQKEXYwKSu+bWEqXl2TQTW1DHLybbQ36INtC6ha7ADe1nEfRShqsOCyU2NC+pPx+eRgFu+91&#10;ZpD2B7vI2GTF6ti55VWp8ajfbUB46v0n/N8+aQWLrzn8nQlHQCZ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pQF/O8EAAADcAAAADwAAAAAAAAAAAAAAAACXAgAAZHJzL2Rvd25y&#10;ZXYueG1sUEsFBgAAAAAEAAQA9QAAAIUDAAAAAA==&#10;" stroked="f">
                    <v:textbox inset="5.76pt,2.88pt,5.76pt,2.88pt">
                      <w:txbxContent>
                        <w:p w14:paraId="678BD01E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F</w:t>
                          </w:r>
                          <w:r w:rsidRPr="000E226D">
                            <w:rPr>
                              <w:i/>
                              <w:sz w:val="19"/>
                              <w:vertAlign w:val="subscript"/>
                            </w:rPr>
                            <w:t>1</w:t>
                          </w:r>
                          <w:r w:rsidRPr="000E226D">
                            <w:rPr>
                              <w:i/>
                              <w:sz w:val="19"/>
                            </w:rPr>
                            <w:t>=4.5kN</w:t>
                          </w:r>
                        </w:p>
                      </w:txbxContent>
                    </v:textbox>
                  </v:shape>
                  <v:shape id="Text Box 667" o:spid="_x0000_s1350" type="#_x0000_t202" style="position:absolute;left:3225;top:900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KTdqgwQAA&#10;ANwAAAAPAAAAZHJzL2Rvd25yZXYueG1sRI9Pi8IwFMTvgt8hPMGbpv5FqmkRq+xedRe8PppnW2xe&#10;ShNt/fYbQdjjMDO/YXZpb2rxpNZVlhXMphEI4tzqigsFvz+nyQaE88gaa8uk4EUO0mQ42GGsbcdn&#10;el58IQKEXYwKSu+bWEqXl2TQTW1DHLybbQ36INtC6ha7ADe1nEfRWhqsOCyU2NChpPx+eRgF++Mm&#10;M0iHk11mbLJi/dW51VWp8ajfb0F46v1/+NP+1gqWiwW8z4QjIJM/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k3aoMEAAADcAAAADwAAAAAAAAAAAAAAAACXAgAAZHJzL2Rvd25y&#10;ZXYueG1sUEsFBgAAAAAEAAQA9QAAAIUDAAAAAA==&#10;" stroked="f">
                    <v:textbox inset="5.76pt,2.88pt,5.76pt,2.88pt">
                      <w:txbxContent>
                        <w:p w14:paraId="3AD095D4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668" o:spid="_x0000_s1351" type="#_x0000_t202" style="position:absolute;left:7351;top:804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pELUwgAA&#10;ANwAAAAPAAAAZHJzL2Rvd25yZXYueG1sRI9Ba4NAFITvgfyH5QV6S9amRoJ1DUEb2mtModeH+6pS&#10;9624G7X/vlso9DjMzDdMdlpMLyYaXWdZweMuAkFcW91xo+D9dtkeQTiPrLG3TAq+ycEpX68yTLWd&#10;+UpT5RsRIOxSVNB6P6RSurolg25nB+LgfdrRoA9ybKQecQ5w08t9FCXSYMdhocWBipbqr+puFJxf&#10;jqVBKi42LtmUTfI6u8OHUg+b5fwMwtPi/8N/7TetIH6K4fdMOAIy/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WkQtTCAAAA3AAAAA8AAAAAAAAAAAAAAAAAlwIAAGRycy9kb3du&#10;cmV2LnhtbFBLBQYAAAAABAAEAPUAAACGAwAAAAA=&#10;" stroked="f">
                    <v:textbox inset="5.76pt,2.88pt,5.76pt,2.88pt">
                      <w:txbxContent>
                        <w:p w14:paraId="7251F292" w14:textId="77777777" w:rsidR="00D03963" w:rsidRPr="000E226D" w:rsidRDefault="00D03963" w:rsidP="00D03963">
                          <w:pPr>
                            <w:jc w:val="center"/>
                            <w:rPr>
                              <w:i/>
                              <w:sz w:val="19"/>
                            </w:rPr>
                          </w:pPr>
                          <w:r w:rsidRPr="000E226D">
                            <w:rPr>
                              <w:i/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669" o:spid="_x0000_s1352" type="#_x0000_t202" style="position:absolute;left:6315;top:777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6OdPwQAA&#10;ANwAAAAPAAAAZHJzL2Rvd25yZXYueG1sRI9Li8JAEITvgv9haMGbTnwi0UkQo+xefYDXJtMmwUxP&#10;yIwm++93FhY8FlX1FbVLe1OLN7WusqxgNo1AEOdWV1wouF1Pkw0I55E11pZJwQ85SJPhYIexth2f&#10;6X3xhQgQdjEqKL1vYildXpJBN7UNcfAetjXog2wLqVvsAtzUch5Fa2mw4rBQYkOHkvLn5WUU7I+b&#10;zCAdTnaZscmK9VfnVnelxqN+vwXhqfef8H/7WytYLlbwdyYcAZn8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KujnT8EAAADcAAAADwAAAAAAAAAAAAAAAACXAgAAZHJzL2Rvd25y&#10;ZXYueG1sUEsFBgAAAAAEAAQA9QAAAIUDAAAAAA==&#10;" stroked="f">
                    <v:textbox inset="5.76pt,2.88pt,5.76pt,2.88pt">
                      <w:txbxContent>
                        <w:p w14:paraId="723A7183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line id="Line 670" o:spid="_x0000_s1353" style="position:absolute;visibility:visible;mso-wrap-style:square" from="4501,5880" to="4502,8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NENQ8QAAADcAAAADwAAAGRycy9kb3ducmV2LnhtbESPW4vCMBSE3xf8D+EIvq2pF4rbNYoI&#10;gigI3mAfzzbHtticlCZq9dcbQfBxmJlvmPG0MaW4Uu0Kywp63QgEcWp1wZmCw37xPQLhPLLG0jIp&#10;uJOD6aT1NcZE2xtv6brzmQgQdgkqyL2vEildmpNB17UVcfBOtjbog6wzqWu8BbgpZT+KYmmw4LCQ&#10;Y0XznNLz7mIUoJw//GjbrIc/RyP/NrP4+P9YKdVpN7NfEJ4a/wm/20utYDiI4XUmHAE5eQI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U0Q1DxAAAANwAAAAPAAAAAAAAAAAA&#10;AAAAAKECAABkcnMvZG93bnJldi54bWxQSwUGAAAAAAQABAD5AAAAkgMAAAAA&#10;">
                    <v:stroke startarrow="block"/>
                  </v:line>
                  <v:line id="Line 671" o:spid="_x0000_s1354" style="position:absolute;flip:y;visibility:visible;mso-wrap-style:square" from="4501,8310" to="7589,831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VVmlMYAAADcAAAADwAAAGRycy9kb3ducmV2LnhtbESPQWvCQBCF7wX/wzJCL0E3NaXa1FWq&#10;VhBKD1UPHofsmASzsyE71fTfdwuFHh9v3vfmzZe9a9SVulB7NvAwTkERF97WXBo4HrajGaggyBYb&#10;z2TgmwIsF4O7OebW3/iTrnspVYRwyNFAJdLmWoeiIodh7Fvi6J1951Ci7EptO7xFuGv0JE2ftMOa&#10;Y0OFLa0rKi77Lxff2H7wJsuSldNJ8kxvJ3lPtRhzP+xfX0AJ9fJ//JfeWQOP2RR+x0QC6MUP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1VZpTGAAAA3AAAAA8AAAAAAAAA&#10;AAAAAAAAoQIAAGRycy9kb3ducmV2LnhtbFBLBQYAAAAABAAEAPkAAACUAwAAAAA=&#10;">
                    <v:stroke endarrow="block"/>
                  </v:line>
                  <v:line id="Line 672" o:spid="_x0000_s1355" style="position:absolute;flip:x;visibility:visible;mso-wrap-style:square" from="3555,8310" to="4501,91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Mry5sUAAADcAAAADwAAAGRycy9kb3ducmV2LnhtbESPTUvDQBCG74L/YRnBS2g3GhEbuy1+&#10;tCAUD6Y9eByyYxLMzobs2Kb/3jkIHod33meeWa6n0JsjjamL7OBmnoMhrqPvuHFw2G9nD2CSIHvs&#10;I5ODMyVYry4vllj6eOIPOlbSGIVwKtFBKzKU1qa6pYBpHgdizb7iGFB0HBvrRzwpPPT2Ns/vbcCO&#10;9UKLA720VH9XP0E1tu/8WhTZc7BZtqDNp+xyK85dX01Pj2CEJvlf/mu/eQd3hdrqM0oAu/oF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7Mry5sUAAADcAAAADwAAAAAAAAAA&#10;AAAAAAChAgAAZHJzL2Rvd25yZXYueG1sUEsFBgAAAAAEAAQA+QAAAJMDAAAAAA==&#10;">
                    <v:stroke endarrow="block"/>
                  </v:line>
                  <v:shape id="AutoShape 673" o:spid="_x0000_s1356" type="#_x0000_t57" style="position:absolute;left:4245;top:8250;width:480;height:1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o8Qa5xwAA&#10;ANwAAAAPAAAAZHJzL2Rvd25yZXYueG1sRI9Ba8JAFITvhf6H5RW81Y21FJu6iliFIvSgFVpvz+wz&#10;iWbfxt1tEv99VxB6HGbmG2Y87UwlGnK+tKxg0E9AEGdWl5wr2H4tH0cgfEDWWFkmBRfyMJ3c340x&#10;1bblNTWbkIsIYZ+igiKEOpXSZwUZ9H1bE0fvYJ3BEKXLpXbYRrip5FOSvEiDJceFAmuaF5SdNr9G&#10;wWq5O+/a9+/jz2K+/Wz2R2cvbq9U76GbvYEI1IX/8K39oRU8D1/heiYeATn5Aw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6PEGuccAAADcAAAADwAAAAAAAAAAAAAAAACXAgAAZHJz&#10;L2Rvd25yZXYueG1sUEsFBgAAAAAEAAQA9QAAAIsDAAAAAA==&#10;" adj="1233" fillcolor="navy"/>
                  <v:line id="Line 674" o:spid="_x0000_s1357" style="position:absolute;flip:y;visibility:visible;mso-wrap-style:square" from="4500,6180" to="5871,83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raXTcUAAADcAAAADwAAAGRycy9kb3ducmV2LnhtbERPTWvCQBC9F/wPywi9BN0YRSR1E2Kh&#10;pGApVAXpbciOSTA7m2a3mv777qHQ4+N9b/PRdOJGg2stK1jMYxDEldUt1wpOx5fZBoTzyBo7y6Tg&#10;hxzk2eRhi6m2d/6g28HXIoSwS1FB432fSumqhgy6ue2JA3exg0Ef4FBLPeA9hJtOJnG8lgZbDg0N&#10;9vTcUHU9fBsF72SLz+VXlES7onxbrs/7TRntlXqcjsUTCE+j/xf/uV+1gtUqzA9nwhGQ2S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+raXTcUAAADcAAAADwAAAAAAAAAA&#10;AAAAAAChAgAAZHJzL2Rvd25yZXYueG1sUEsFBgAAAAAEAAQA+QAAAJMDAAAAAA==&#10;" strokecolor="#c00000" strokeweight="2.25pt">
                    <v:stroke endarrow="block"/>
                  </v:line>
                  <v:shape id="Text Box 675" o:spid="_x0000_s1358" type="#_x0000_t202" style="position:absolute;left:6811;top:699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1ZIxwgAA&#10;ANwAAAAPAAAAZHJzL2Rvd25yZXYueG1sRI9Pa4NAFMTvhXyH5RV6q2uCCWLdhKAJ7TV/INeH+6pS&#10;9624G7XfvlsI5DjMzG+YfDebTow0uNaygmUUgyCurG65VnC9HN9TEM4ja+wsk4JfcrDbLl5yzLSd&#10;+ETj2dciQNhlqKDxvs+kdFVDBl1ke+LgfdvBoA9yqKUecApw08lVHG+kwZbDQoM9FQ1VP+e7UbA/&#10;pKVBKo42KdmU9eZzcuubUm+v8/4DhKfZP8OP9pdWkCRL+D8TjoDc/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A3VkjHCAAAA3AAAAA8AAAAAAAAAAAAAAAAAlwIAAGRycy9kb3du&#10;cmV2LnhtbFBLBQYAAAAABAAEAPUAAACGAwAAAAA=&#10;" stroked="f">
                    <v:textbox inset="5.76pt,2.88pt,5.76pt,2.88pt">
                      <w:txbxContent>
                        <w:p w14:paraId="70332AF9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m</w:t>
                          </w:r>
                        </w:p>
                      </w:txbxContent>
                    </v:textbox>
                  </v:shape>
                  <v:shape id="Text Box 676" o:spid="_x0000_s1359" type="#_x0000_t202" style="position:absolute;left:6811;top:6420;width:900;height:4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9BwxGwgAA&#10;ANwAAAAPAAAAZHJzL2Rvd25yZXYueG1sRI9Ba8JAFITvBf/D8gRvzaYhiqRZRYxir1XB6yP7moRm&#10;34bsmsR/7xaEHoeZ+YbJt5NpxUC9aywr+IhiEMSl1Q1XCq6X4/sahPPIGlvLpOBBDrab2VuOmbYj&#10;f9Nw9pUIEHYZKqi97zIpXVmTQRfZjjh4P7Y36IPsK6l7HAPctDKJ45U02HBYqLGjfU3l7/luFOwO&#10;68Ig7Y82LdgU1eo0uuVNqcV82n2C8DT5//Cr/aUVpGkCf2fCEZCbJ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P0HDEbCAAAA3AAAAA8AAAAAAAAAAAAAAAAAlwIAAGRycy9kb3du&#10;cmV2LnhtbFBLBQYAAAAABAAEAPUAAACGAwAAAAA=&#10;" stroked="f">
                    <v:textbox inset="5.76pt,2.88pt,5.76pt,2.88pt">
                      <w:txbxContent>
                        <w:p w14:paraId="274D5CCC" w14:textId="77777777" w:rsidR="00D03963" w:rsidRPr="000E226D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E226D">
                            <w:rPr>
                              <w:sz w:val="19"/>
                            </w:rPr>
                            <w:t>1.2m</w:t>
                          </w:r>
                        </w:p>
                      </w:txbxContent>
                    </v:textbox>
                  </v:shape>
                  <v:shape id="AutoShape 677" o:spid="_x0000_s1360" type="#_x0000_t16" style="position:absolute;left:4502;top:6180;width:2164;height:2115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" adj="7506" filled="f" strokecolor="red">
                    <v:stroke dashstyle="longDash"/>
                  </v:shape>
                  <v:line id="Line 678" o:spid="_x0000_s1361" style="position:absolute;flip:y;visibility:visible;mso-wrap-style:square" from="4502,6990" to="6666,839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fy5UcQAAADcAAAADwAAAGRycy9kb3ducmV2LnhtbESPT2sCMRTE7wW/Q3iCt5q1bIusRhH/&#10;QNtboxdvj81zd3HzsiTpuu2nbwqCx2FmfsMs14NtRU8+NI4VzKYZCOLSmYYrBafj4XkOIkRkg61j&#10;UvBDAdar0dMSC+Nu/EW9jpVIEA4FKqhj7AopQ1mTxTB1HXHyLs5bjEn6ShqPtwS3rXzJsjdpseG0&#10;UGNH25rKq/62Cs6/pX69nqT+zP1O+49+b4Z2r9RkPGwWICIN8RG+t9+NgjzP4f9MOgJy9Qc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p/LlRxAAAANwAAAAPAAAAAAAAAAAA&#10;AAAAAKECAABkcnMvZG93bnJldi54bWxQSwUGAAAAAAQABAD5AAAAkgMAAAAA&#10;" strokecolor="navy" strokeweight="2.25pt">
                    <v:stroke endarrow="block"/>
                  </v:line>
                  <v:line id="Line 679" o:spid="_x0000_s1362" style="position:absolute;visibility:visible;mso-wrap-style:square" from="6913,6900" to="6914,756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GcxFcYAAADcAAAADwAAAGRycy9kb3ducmV2LnhtbESPQWvCQBSE74X+h+UVvNVNSlokuopa&#10;tfVktYLXR/aZBLNvw+4a47/vFgo9DjPzDTOZ9aYRHTlfW1aQDhMQxIXVNZcKjt/r5xEIH5A1NpZJ&#10;wZ08zKaPDxPMtb3xnrpDKEWEsM9RQRVCm0vpi4oM+qFtiaN3ts5giNKVUju8Rbhp5EuSvEmDNceF&#10;CltaVlRcDlej4Mul62x38h/pfbPdrOarRfd+2Ss1eOrnYxCB+vAf/mt/agVZ9gq/Z+IRkNM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PRnMRXGAAAA3AAAAA8AAAAAAAAA&#10;AAAAAAAAoQIAAGRycy9kb3ducmV2LnhtbFBLBQYAAAAABAAEAPkAAACUAwAAAAA=&#10;">
                    <v:stroke startarrow="open" endarrow="open"/>
                  </v:line>
                  <v:line id="Line 680" o:spid="_x0000_s1363" style="position:absolute;visibility:visible;mso-wrap-style:square" from="6914,6180" to="6916,690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LWvYsYAAADcAAAADwAAAGRycy9kb3ducmV2LnhtbESPS2vDMBCE74H+B7GF3hrZxYTgRAlp&#10;m0dzyqOFXBdrY5tYKyOpjvPvo0Ihx2FmvmGm8940oiPna8sK0mECgriwuuZSwc/36nUMwgdkjY1l&#10;UnAjD/PZ02CKubZXPlB3DKWIEPY5KqhCaHMpfVGRQT+0LXH0ztYZDFG6UmqH1wg3jXxLkpE0WHNc&#10;qLClj4qKy/HXKNi7dJXtTn6T3tbb9XKxfO8+LwelXp77xQREoD48wv/tL60gy0bwdyYeATm7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S1r2LGAAAA3AAAAA8AAAAAAAAA&#10;AAAAAAAAoQIAAGRycy9kb3ducmV2LnhtbFBLBQYAAAAABAAEAPkAAACUAwAAAAA=&#10;">
                    <v:stroke startarrow="open" endarrow="open"/>
                  </v:line>
                  <v:line id="Line 681" o:spid="_x0000_s1364" style="position:absolute;visibility:visible;mso-wrap-style:square" from="5251,6015" to="5999,601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/kK+cYAAADcAAAADwAAAGRycy9kb3ducmV2LnhtbESPQWvCQBSE74X+h+UVvNVNSmgluopa&#10;tfVktYLXR/aZBLNvw+4a47/vFgo9DjPzDTOZ9aYRHTlfW1aQDhMQxIXVNZcKjt/r5xEIH5A1NpZJ&#10;wZ08zKaPDxPMtb3xnrpDKEWEsM9RQRVCm0vpi4oM+qFtiaN3ts5giNKVUju8Rbhp5EuSvEqDNceF&#10;CltaVlRcDlej4Mul62x38h/pfbPdrOarRfd+2Ss1eOrnYxCB+vAf/mt/agVZ9ga/Z+IRkNMf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v5CvnGAAAA3AAAAA8AAAAAAAAA&#10;AAAAAAAAoQIAAGRycy9kb3ducmV2LnhtbFBLBQYAAAAABAAEAPkAAACUAwAAAAA=&#10;">
                    <v:stroke startarrow="open" endarrow="open"/>
                  </v:line>
                  <v:line id="Line 682" o:spid="_x0000_s1365" style="position:absolute;visibility:visible;mso-wrap-style:square" from="5999,6014" to="6747,601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maei8IAAADcAAAADwAAAGRycy9kb3ducmV2LnhtbERPyWrDMBC9F/IPYgK9NbKDKcWNErI3&#10;PaVZINfBmtgm1shIquP8fXQo9Ph4+2TWm0Z05HxtWUE6SkAQF1bXXCo4nzZvHyB8QNbYWCYFD/Iw&#10;mw5eJphre+cDdcdQihjCPkcFVQhtLqUvKjLoR7YljtzVOoMhQldK7fAew00jx0nyLg3WHBsqbGlZ&#10;UXE7/hoFPy7dZPuL/0of2+/ter5edKvbQanXYT//BBGoD//iP/dOK8iyuDaeiUdATp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Gmaei8IAAADcAAAADwAAAAAAAAAAAAAA&#10;AAChAgAAZHJzL2Rvd25yZXYueG1sUEsFBgAAAAAEAAQA+QAAAJADAAAAAA==&#10;">
                    <v:stroke startarrow="open" endarrow="open"/>
                  </v:line>
                </v:group>
                <w10:anchorlock/>
              </v:group>
            </w:pict>
          </mc:Fallback>
        </mc:AlternateContent>
      </w:r>
    </w:p>
    <w:p w14:paraId="3DC0448B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t xml:space="preserve">Utilice el método de las componentes rectangulares para determinar la magnitud de la fuerza resultante </w:t>
      </w:r>
      <w:r w:rsidRPr="00D03963">
        <w:rPr>
          <w:b/>
          <w:position w:val="-10"/>
        </w:rPr>
        <w:t>R</w:t>
      </w:r>
      <w:r w:rsidRPr="00D03963">
        <w:rPr>
          <w:position w:val="-10"/>
        </w:rPr>
        <w:t xml:space="preserve"> y el ángulo θ</w:t>
      </w:r>
      <w:r w:rsidRPr="00D03963">
        <w:rPr>
          <w:position w:val="-10"/>
          <w:vertAlign w:val="subscript"/>
        </w:rPr>
        <w:t>x</w:t>
      </w:r>
      <w:r w:rsidRPr="00D03963">
        <w:rPr>
          <w:position w:val="-10"/>
        </w:rPr>
        <w:t xml:space="preserve"> que forma con el eje </w:t>
      </w:r>
      <w:r w:rsidRPr="00D03963">
        <w:rPr>
          <w:i/>
          <w:position w:val="-10"/>
        </w:rPr>
        <w:t>x</w:t>
      </w:r>
      <w:r w:rsidRPr="00D03963">
        <w:rPr>
          <w:position w:val="-10"/>
        </w:rPr>
        <w:t>, para cada una de los sistemas de fuerzas mostrados en las figuras 1.44 a 1.47.</w:t>
      </w:r>
    </w:p>
    <w:p w14:paraId="14125573" w14:textId="77777777" w:rsidR="00D03963" w:rsidRPr="00D03963" w:rsidRDefault="00D03963" w:rsidP="00D03963">
      <w:pPr>
        <w:rPr>
          <w:position w:val="-10"/>
        </w:rPr>
      </w:pPr>
    </w:p>
    <w:p w14:paraId="1E64E529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4. </w:t>
      </w:r>
      <w:r w:rsidRPr="00D03963">
        <w:rPr>
          <w:position w:val="-10"/>
          <w:lang w:val="es-ES"/>
        </w:rPr>
        <w:t>Sistema de fuerzas de 300 N, 600 N y 750 N</w:t>
      </w:r>
    </w:p>
    <w:p w14:paraId="1FB81B35" w14:textId="77777777" w:rsidR="00D03963" w:rsidRPr="00D03963" w:rsidRDefault="00D03963" w:rsidP="00D03963">
      <w:pPr>
        <w:rPr>
          <w:position w:val="-10"/>
          <w:lang w:val="es-ES"/>
        </w:rPr>
      </w:pPr>
    </w:p>
    <w:p w14:paraId="74F87467" w14:textId="03494902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6192" behindDoc="0" locked="0" layoutInCell="1" allowOverlap="1" wp14:anchorId="5A03EEB7" wp14:editId="1F726995">
                <wp:simplePos x="0" y="0"/>
                <wp:positionH relativeFrom="column">
                  <wp:posOffset>942340</wp:posOffset>
                </wp:positionH>
                <wp:positionV relativeFrom="paragraph">
                  <wp:posOffset>66040</wp:posOffset>
                </wp:positionV>
                <wp:extent cx="2066290" cy="1401445"/>
                <wp:effectExtent l="0" t="0" r="5080" b="51435"/>
                <wp:wrapTopAndBottom/>
                <wp:docPr id="405" name="Group 8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066290" cy="1401445"/>
                          <a:chOff x="1001" y="4957"/>
                          <a:chExt cx="4641" cy="3148"/>
                        </a:xfrm>
                      </wpg:grpSpPr>
                      <wps:wsp>
                        <wps:cNvPr id="406" name="AutoShape 83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001" y="4957"/>
                            <a:ext cx="4641" cy="3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07" name="Group 833"/>
                        <wpg:cNvGrpSpPr>
                          <a:grpSpLocks/>
                        </wpg:cNvGrpSpPr>
                        <wpg:grpSpPr bwMode="auto">
                          <a:xfrm>
                            <a:off x="1001" y="4957"/>
                            <a:ext cx="4641" cy="3148"/>
                            <a:chOff x="1001" y="4957"/>
                            <a:chExt cx="4641" cy="3148"/>
                          </a:xfrm>
                        </wpg:grpSpPr>
                        <wps:wsp>
                          <wps:cNvPr id="408" name="Text Box 8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80" y="4957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665EF44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09" name="Text Box 8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4" y="7078"/>
                              <a:ext cx="764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C66539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33°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10" name="Text Box 8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0" y="6322"/>
                              <a:ext cx="825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3432A2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60°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11" name="Text Box 8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01" y="6421"/>
                              <a:ext cx="1283" cy="3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75A4DB0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7"/>
                                    <w:vertAlign w:val="subscript"/>
                                  </w:rPr>
                                  <w:t>1</w:t>
                                </w:r>
                                <w:r w:rsidRPr="00112D50">
                                  <w:rPr>
                                    <w:sz w:val="17"/>
                                  </w:rPr>
                                  <w:t>=30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12" name="Text Box 8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82" y="67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D60BC52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13" name="Text Box 8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0" y="7709"/>
                              <a:ext cx="1201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B6EAFB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7"/>
                                    <w:vertAlign w:val="subscript"/>
                                  </w:rPr>
                                  <w:t>3</w:t>
                                </w:r>
                                <w:r w:rsidRPr="00112D50">
                                  <w:rPr>
                                    <w:sz w:val="17"/>
                                  </w:rPr>
                                  <w:t>=75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14" name="Line 840"/>
                          <wps:cNvCnPr/>
                          <wps:spPr bwMode="auto">
                            <a:xfrm flipV="1">
                              <a:off x="2680" y="6898"/>
                              <a:ext cx="2602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5" name="Line 841"/>
                          <wps:cNvCnPr/>
                          <wps:spPr bwMode="auto">
                            <a:xfrm flipV="1">
                              <a:off x="2859" y="5318"/>
                              <a:ext cx="1" cy="16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AutoShape 842"/>
                          <wps:cNvSpPr>
                            <a:spLocks noChangeArrowheads="1"/>
                          </wps:cNvSpPr>
                          <wps:spPr bwMode="auto">
                            <a:xfrm>
                              <a:off x="2680" y="67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7" name="Rectangle 843"/>
                          <wps:cNvSpPr>
                            <a:spLocks noChangeArrowheads="1"/>
                          </wps:cNvSpPr>
                          <wps:spPr bwMode="auto">
                            <a:xfrm>
                              <a:off x="2799" y="7117"/>
                              <a:ext cx="122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8" name="Rectangle 844"/>
                          <wps:cNvSpPr>
                            <a:spLocks noChangeArrowheads="1"/>
                          </wps:cNvSpPr>
                          <wps:spPr bwMode="auto">
                            <a:xfrm>
                              <a:off x="2560" y="71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9" name="Line 845"/>
                          <wps:cNvCnPr/>
                          <wps:spPr bwMode="auto">
                            <a:xfrm flipH="1" flipV="1">
                              <a:off x="1380" y="6898"/>
                              <a:ext cx="1419" cy="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0" name="Line 846"/>
                          <wps:cNvCnPr/>
                          <wps:spPr bwMode="auto">
                            <a:xfrm>
                              <a:off x="2799" y="6937"/>
                              <a:ext cx="2419" cy="1168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206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1" name="Line 847"/>
                          <wps:cNvCnPr/>
                          <wps:spPr bwMode="auto">
                            <a:xfrm flipV="1">
                              <a:off x="2860" y="5074"/>
                              <a:ext cx="1158" cy="186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2" name="Text Box 8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18" y="5074"/>
                              <a:ext cx="1200" cy="396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E67189E" w14:textId="77777777" w:rsidR="00D03963" w:rsidRPr="00112D50" w:rsidRDefault="00D03963" w:rsidP="00D03963">
                                <w:pPr>
                                  <w:rPr>
                                    <w:sz w:val="17"/>
                                  </w:rPr>
                                </w:pPr>
                                <w:r w:rsidRPr="00112D50">
                                  <w:rPr>
                                    <w:sz w:val="17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7"/>
                                    <w:vertAlign w:val="subscript"/>
                                  </w:rPr>
                                  <w:t>2</w:t>
                                </w:r>
                                <w:r w:rsidRPr="00112D50">
                                  <w:rPr>
                                    <w:sz w:val="17"/>
                                  </w:rPr>
                                  <w:t>=600N</w:t>
                                </w:r>
                              </w:p>
                            </w:txbxContent>
                          </wps:txbx>
                          <wps:bodyPr rot="0" vert="horz" wrap="square" lIns="64008" tIns="32004" rIns="64008" bIns="32004" anchor="t" anchorCtr="0" upright="1">
                            <a:noAutofit/>
                          </wps:bodyPr>
                        </wps:wsp>
                        <wps:wsp>
                          <wps:cNvPr id="423" name="Arc 849"/>
                          <wps:cNvSpPr>
                            <a:spLocks/>
                          </wps:cNvSpPr>
                          <wps:spPr bwMode="auto">
                            <a:xfrm rot="-16933008">
                              <a:off x="3223" y="6766"/>
                              <a:ext cx="803" cy="39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9879 0 0"/>
                                <a:gd name="G2" fmla="+- 21600 0 0"/>
                                <a:gd name="T0" fmla="*/ 8450 w 18987"/>
                                <a:gd name="T1" fmla="*/ 0 h 19879"/>
                                <a:gd name="T2" fmla="*/ 18987 w 18987"/>
                                <a:gd name="T3" fmla="*/ 9581 h 19879"/>
                                <a:gd name="T4" fmla="*/ 0 w 18987"/>
                                <a:gd name="T5" fmla="*/ 19879 h 19879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8987" h="19879" fill="none" extrusionOk="0">
                                  <a:moveTo>
                                    <a:pt x="8449" y="0"/>
                                  </a:moveTo>
                                  <a:cubicBezTo>
                                    <a:pt x="12944" y="1910"/>
                                    <a:pt x="16658" y="5288"/>
                                    <a:pt x="18987" y="9580"/>
                                  </a:cubicBezTo>
                                </a:path>
                                <a:path w="18987" h="19879" stroke="0" extrusionOk="0">
                                  <a:moveTo>
                                    <a:pt x="8449" y="0"/>
                                  </a:moveTo>
                                  <a:cubicBezTo>
                                    <a:pt x="12944" y="1910"/>
                                    <a:pt x="16658" y="5288"/>
                                    <a:pt x="18987" y="9580"/>
                                  </a:cubicBezTo>
                                  <a:lnTo>
                                    <a:pt x="0" y="19879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4" name="Arc 850"/>
                          <wps:cNvSpPr>
                            <a:spLocks/>
                          </wps:cNvSpPr>
                          <wps:spPr bwMode="auto">
                            <a:xfrm>
                              <a:off x="3161" y="6466"/>
                              <a:ext cx="383" cy="432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598 0 0"/>
                                <a:gd name="G2" fmla="+- 21600 0 0"/>
                                <a:gd name="T0" fmla="*/ 259 w 21600"/>
                                <a:gd name="T1" fmla="*/ 0 h 21598"/>
                                <a:gd name="T2" fmla="*/ 21600 w 21600"/>
                                <a:gd name="T3" fmla="*/ 21598 h 21598"/>
                                <a:gd name="T4" fmla="*/ 0 w 21600"/>
                                <a:gd name="T5" fmla="*/ 21598 h 2159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598" fill="none" extrusionOk="0">
                                  <a:moveTo>
                                    <a:pt x="259" y="-1"/>
                                  </a:moveTo>
                                  <a:cubicBezTo>
                                    <a:pt x="12086" y="141"/>
                                    <a:pt x="21600" y="9769"/>
                                    <a:pt x="21600" y="21598"/>
                                  </a:cubicBezTo>
                                </a:path>
                                <a:path w="21600" h="21598" stroke="0" extrusionOk="0">
                                  <a:moveTo>
                                    <a:pt x="259" y="-1"/>
                                  </a:moveTo>
                                  <a:cubicBezTo>
                                    <a:pt x="12086" y="141"/>
                                    <a:pt x="21600" y="9769"/>
                                    <a:pt x="21600" y="21598"/>
                                  </a:cubicBezTo>
                                  <a:lnTo>
                                    <a:pt x="0" y="21598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831" o:spid="_x0000_s1366" style="position:absolute;margin-left:74.2pt;margin-top:5.2pt;width:162.7pt;height:110.35pt;z-index:251656192;mso-position-horizontal-relative:text;mso-position-vertical-relative:text" coordorigin="1001,4957" coordsize="4641,31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">
                <o:lock v:ext="edit" aspectratio="t"/>
                <v:rect id="AutoShape 832" o:spid="_x0000_s1367" style="position:absolute;left:1001;top:4957;width:4641;height:314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uQV5xQAA&#10;ANwAAAAPAAAAZHJzL2Rvd25yZXYueG1sRI9Ba8JAFITvBf/D8oReSt1YRCTNRkSQhiJIE+v5kX1N&#10;gtm3MbtN0n/fLRQ8DjPzDZNsJ9OKgXrXWFawXEQgiEurG64UnIvD8waE88gaW8uk4IccbNPZQ4Kx&#10;tiN/0JD7SgQIuxgV1N53sZSurMmgW9iOOHhftjfog+wrqXscA9y08iWK1tJgw2Ghxo72NZXX/Nso&#10;GMvTcCmOb/L0dMks37LbPv98V+pxPu1eQXia/D383860glW0hr8z4QjI9Bc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O5BXnFAAAA3AAAAA8AAAAAAAAAAAAAAAAAlwIAAGRycy9k&#10;b3ducmV2LnhtbFBLBQYAAAAABAAEAPUAAACJAwAAAAA=&#10;" filled="f" stroked="f">
                  <o:lock v:ext="edit" aspectratio="t" text="t"/>
                </v:rect>
                <v:group id="Group 833" o:spid="_x0000_s1368" style="position:absolute;left:1001;top:4957;width:4641;height:3148" coordorigin="1001,4957" coordsize="4641,3148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KlDoazGAAAA3AAA&#10;AA8AAAAAAAAAAAAAAAAAqQIAAGRycy9kb3ducmV2LnhtbFBLBQYAAAAABAAEAPoAAACcAwAAAAA=&#10;">
                  <v:shape id="Text Box 834" o:spid="_x0000_s1369" type="#_x0000_t202" style="position:absolute;left:2680;top:4957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32wYSwQAA&#10;ANwAAAAPAAAAZHJzL2Rvd25yZXYueG1sRE/Pa8IwFL4P/B/CE7zN1DmGVKOIONhN1jr1+GieTbR5&#10;KU2mdX/9chjs+PH9Xqx614gbdcF6VjAZZyCIK68t1wr25fvzDESIyBobz6TgQQFWy8HTAnPt7/xJ&#10;tyLWIoVwyFGBibHNpQyVIYdh7FvixJ195zAm2NVSd3hP4a6RL1n2Jh1aTg0GW9oYqq7Ft1MQd4dL&#10;sNuvHzO97uWxLDZlOFmlRsN+PQcRqY//4j/3h1bwmqW16Uw6AnL5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t9sGEsEAAADcAAAADwAAAAAAAAAAAAAAAACXAgAAZHJzL2Rvd25y&#10;ZXYueG1sUEsFBgAAAAAEAAQA9QAAAIUDAAAAAA==&#10;" stroked="f">
                    <v:textbox inset="5.04pt,2.52pt,5.04pt,2.52pt">
                      <w:txbxContent>
                        <w:p w14:paraId="0665EF44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35" o:spid="_x0000_s1370" type="#_x0000_t202" style="position:absolute;left:3824;top:7078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Yl6OJxQAA&#10;ANwAAAAPAAAAZHJzL2Rvd25yZXYueG1sRI9BawIxFITvBf9DeEJvNVtbSl2NItJCb8Vdqx4fm+cm&#10;dfOybFJd/fWNUOhxmJlvmNmid404UResZwWPowwEceW15VrBpnx/eAURIrLGxjMpuFCAxXxwN8Nc&#10;+zOv6VTEWiQIhxwVmBjbXMpQGXIYRr4lTt7Bdw5jkl0tdYfnBHeNHGfZi3RoOS0YbGllqDoWP05B&#10;/Nx+B/v2dTVPx43clcWqDHur1P2wX05BROrjf/iv/aEVPGcTuJ1JR0DOf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iXo4nFAAAA3AAAAA8AAAAAAAAAAAAAAAAAlwIAAGRycy9k&#10;b3ducmV2LnhtbFBLBQYAAAAABAAEAPUAAACJAwAAAAA=&#10;" stroked="f">
                    <v:textbox inset="5.04pt,2.52pt,5.04pt,2.52pt">
                      <w:txbxContent>
                        <w:p w14:paraId="71C66539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33°</w:t>
                          </w:r>
                        </w:p>
                      </w:txbxContent>
                    </v:textbox>
                  </v:shape>
                  <v:shape id="Text Box 836" o:spid="_x0000_s1371" type="#_x0000_t202" style="position:absolute;left:3320;top:6322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MdJzJwgAA&#10;ANwAAAAPAAAAZHJzL2Rvd25yZXYueG1sRE/LagIxFN0X/Idwhe5qxrYUGY0iYsFd6Yyv5WVynUQn&#10;N8Mk6rRf3ywKLg/nPVv0rhE36oL1rGA8ykAQV15brhVsy8+XCYgQkTU2nknBDwVYzAdPM8y1v/M3&#10;3YpYixTCIUcFJsY2lzJUhhyGkW+JE3fyncOYYFdL3eE9hbtGvmbZh3RoOTUYbGllqLoUV6cgfu3P&#10;wa53v+btspWHsliV4WiVeh72yymISH18iP/dG63gfZzmpzPpCMj5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Mx0nMnCAAAA3AAAAA8AAAAAAAAAAAAAAAAAlwIAAGRycy9kb3du&#10;cmV2LnhtbFBLBQYAAAAABAAEAPUAAACGAwAAAAA=&#10;" stroked="f">
                    <v:textbox inset="5.04pt,2.52pt,5.04pt,2.52pt">
                      <w:txbxContent>
                        <w:p w14:paraId="4C3432A2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60°</w:t>
                          </w:r>
                        </w:p>
                      </w:txbxContent>
                    </v:textbox>
                  </v:shape>
                  <v:shape id="Text Box 837" o:spid="_x0000_s1372" type="#_x0000_t202" style="position:absolute;left:1001;top:6421;width:1283;height:3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jODlSxQAA&#10;ANwAAAAPAAAAZHJzL2Rvd25yZXYueG1sRI9BawIxFITvBf9DeEJvNbtWSlmNUsRCb6W7tnp8bJ6b&#10;1M3Lskl16683QqHHYWa+YRarwbXiRH2wnhXkkwwEce215UbBtnp9eAYRIrLG1jMp+KUAq+XoboGF&#10;9mf+oFMZG5EgHApUYGLsCilDbchhmPiOOHkH3zuMSfaN1D2eE9y1cpplT9Kh5bRgsKO1ofpY/jgF&#10;8f3rO9jN58U8HrdyV5XrKuytUvfj4WUOItIQ/8N/7TetYJbncDuTjoBcX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M4OVLFAAAA3AAAAA8AAAAAAAAAAAAAAAAAlwIAAGRycy9k&#10;b3ducmV2LnhtbFBLBQYAAAAABAAEAPUAAACJAwAAAAA=&#10;" stroked="f">
                    <v:textbox inset="5.04pt,2.52pt,5.04pt,2.52pt">
                      <w:txbxContent>
                        <w:p w14:paraId="275A4DB0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F</w:t>
                          </w:r>
                          <w:r w:rsidRPr="00112D50">
                            <w:rPr>
                              <w:sz w:val="17"/>
                              <w:vertAlign w:val="subscript"/>
                            </w:rPr>
                            <w:t>1</w:t>
                          </w:r>
                          <w:r w:rsidRPr="00112D50">
                            <w:rPr>
                              <w:sz w:val="17"/>
                            </w:rPr>
                            <w:t>=300N</w:t>
                          </w:r>
                        </w:p>
                      </w:txbxContent>
                    </v:textbox>
                  </v:shape>
                  <v:shape id="Text Box 838" o:spid="_x0000_s1373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T6qclxQAA&#10;ANwAAAAPAAAAZHJzL2Rvd25yZXYueG1sRI9BawIxFITvBf9DeAVvNastRbZGKaLQm7irbY+Pzesm&#10;dfOybKKu/fVGKHgcZuYbZrboXSNO1AXrWcF4lIEgrry2XCvYleunKYgQkTU2nknBhQIs5oOHGeba&#10;n3lLpyLWIkE45KjAxNjmUobKkMMw8i1x8n585zAm2dVSd3hOcNfISZa9SoeW04LBlpaGqkNxdAri&#10;5vM32NX+zzwfdvKrLJZl+LZKDR/79zcQkfp4D/+3P7SCl/EEbmfSEZDzK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FPqpyXFAAAA3AAAAA8AAAAAAAAAAAAAAAAAlwIAAGRycy9k&#10;b3ducmV2LnhtbFBLBQYAAAAABAAEAPUAAACJAwAAAAA=&#10;" stroked="f">
                    <v:textbox inset="5.04pt,2.52pt,5.04pt,2.52pt">
                      <w:txbxContent>
                        <w:p w14:paraId="4D60BC52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39" o:spid="_x0000_s1374" type="#_x0000_t202" style="position:absolute;left:3320;top:7709;width:1201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8pgK+xQAA&#10;ANwAAAAPAAAAZHJzL2Rvd25yZXYueG1sRI9PawIxFMTvBb9DeIXeatYqRVajFLHQW+mu/46PzXMT&#10;3bwsm1S3fvqmUPA4zMxvmPmyd424UBesZwWjYQaCuPLacq1gU74/T0GEiKyx8UwKfijAcjF4mGOu&#10;/ZW/6FLEWiQIhxwVmBjbXMpQGXIYhr4lTt7Rdw5jkl0tdYfXBHeNfMmyV+nQclow2NLKUHUuvp2C&#10;+Lk7Bbve3sz4vJH7sliV4WCVenrs32YgIvXxHv5vf2gFk9EY/s6kIyAXv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ymAr7FAAAA3AAAAA8AAAAAAAAAAAAAAAAAlwIAAGRycy9k&#10;b3ducmV2LnhtbFBLBQYAAAAABAAEAPUAAACJAwAAAAA=&#10;" stroked="f">
                    <v:textbox inset="5.04pt,2.52pt,5.04pt,2.52pt">
                      <w:txbxContent>
                        <w:p w14:paraId="1DB6EAFB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F</w:t>
                          </w:r>
                          <w:r w:rsidRPr="00112D50">
                            <w:rPr>
                              <w:sz w:val="17"/>
                              <w:vertAlign w:val="subscript"/>
                            </w:rPr>
                            <w:t>3</w:t>
                          </w:r>
                          <w:r w:rsidRPr="00112D50">
                            <w:rPr>
                              <w:sz w:val="17"/>
                            </w:rPr>
                            <w:t>=750N</w:t>
                          </w:r>
                        </w:p>
                      </w:txbxContent>
                    </v:textbox>
                  </v:shape>
                  <v:line id="Line 840" o:spid="_x0000_s1375" style="position:absolute;flip:y;visibility:visible;mso-wrap-style:square" from="2680,6898" to="5282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jKkg8UAAADcAAAADwAAAGRycy9kb3ducmV2LnhtbESPQWvCQBCF70L/wzKFXoJurFJs6irV&#10;KgjiodFDj0N2moRmZ0N2qvHfdwuCx8eb971582XvGnWmLtSeDYxHKSjiwtuaSwOn43Y4AxUE2WLj&#10;mQxcKcBy8TCYY2b9hT/pnEupIoRDhgYqkTbTOhQVOQwj3xJH79t3DiXKrtS2w0uEu0Y/p+mLdlhz&#10;bKiwpXVFxU/+6+Ib2wN/TCbJyukkeaXNl+xTLcY8Pfbvb6CEerkf39I7a2A6nsL/mEgAvfg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JjKkg8UAAADcAAAADwAAAAAAAAAA&#10;AAAAAAChAgAAZHJzL2Rvd25yZXYueG1sUEsFBgAAAAAEAAQA+QAAAJMDAAAAAA==&#10;">
                    <v:stroke endarrow="block"/>
                  </v:line>
                  <v:line id="Line 841" o:spid="_x0000_s1376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X4BGMUAAADcAAAADwAAAGRycy9kb3ducmV2LnhtbESPQWvCQBCF7wX/wzJCL0E3aitt6ira&#10;KgjSg9pDj0N2mgSzsyE71fjvXaHQ4+PN+9682aJztTpTGyrPBkbDFBRx7m3FhYGv42bwAioIssXa&#10;Mxm4UoDFvPcww8z6C+/pfJBCRQiHDA2UIk2mdchLchiGviGO3o9vHUqUbaFti5cId7Uep+lUO6w4&#10;NpTY0HtJ+enw6+Ibm0/+mEySldNJ8krrb9mlWox57HfLN1BCnfwf/6W31sDT6BnuYyIB9PwG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SX4BGMUAAADcAAAADwAAAAAAAAAA&#10;AAAAAAChAgAAZHJzL2Rvd25yZXYueG1sUEsFBgAAAAAEAAQA+QAAAJMDAAAAAA==&#10;">
                    <v:stroke endarrow="block"/>
                  </v:line>
                  <v:shape id="AutoShape 842" o:spid="_x0000_s1377" type="#_x0000_t23" style="position:absolute;left:2680;top:67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eGZ+xAAA&#10;ANwAAAAPAAAAZHJzL2Rvd25yZXYueG1sRI9Pi8IwFMTvgt8hPGFva6orotUopbjgHlzwD4K3R/Ns&#10;i81LabK1fvuNIHgcZuY3zHLdmUq01LjSsoLRMAJBnFldcq7gdPz+nIFwHlljZZkUPMjBetXvLTHW&#10;9s57ag8+FwHCLkYFhfd1LKXLCjLohrYmDt7VNgZ9kE0udYP3ADeVHEfRVBosOSwUWFNaUHY7/BkF&#10;X8l4Uv7Od5ss/THdead9Shet1MegSxYgPHX+HX61t1rBZDSF55lwBOTq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HhmfsQAAADcAAAADwAAAAAAAAAAAAAAAACXAgAAZHJzL2Rv&#10;d25yZXYueG1sUEsFBgAAAAAEAAQA9QAAAIgDAAAAAA==&#10;" fillcolor="navy"/>
                  <v:rect id="Rectangle 843" o:spid="_x0000_s1378" style="position:absolute;left:2799;top:7117;width:122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8dK/xQAA&#10;ANwAAAAPAAAAZHJzL2Rvd25yZXYueG1sRI9Ba8JAFITvQv/D8gq96UZbWk3dBLFY2mOMF2/P7GsS&#10;zb4N2dWk/fWuIPQ4zMw3zDIdTCMu1LnasoLpJAJBXFhdc6lgl2/GcxDOI2tsLJOCX3KQJg+jJcba&#10;9pzRZetLESDsYlRQed/GUrqiIoNuYlvi4P3YzqAPsiul7rAPcNPIWRS9SoM1h4UKW1pXVJy2Z6Pg&#10;UM92+Jfln5FZbJ7995Afz/sPpZ4eh9U7CE+D/w/f219awcv0DW5nwhGQyR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CHx0r/FAAAA3AAAAA8AAAAAAAAAAAAAAAAAlwIAAGRycy9k&#10;b3ducmV2LnhtbFBLBQYAAAAABAAEAPUAAACJAwAAAAA=&#10;"/>
                  <v:rect id="Rectangle 844" o:spid="_x0000_s1379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MMbBvgAA&#10;ANwAAAAPAAAAZHJzL2Rvd25yZXYueG1sRE9Ni8IwEL0L/ocwgjdNlWVZqmkRRdfTgu5evA3N2Aab&#10;SUmirf/eHBY8Pt73uhxsKx7kg3GsYDHPQBBXThuuFfz97mdfIEJE1tg6JgVPClAW49Eac+16PtHj&#10;HGuRQjjkqKCJsculDFVDFsPcdcSJuzpvMSboa6k99inctnKZZZ/SouHU0GBH24aq2/luFXj2/Z3M&#10;QdcXk+FhN5jvn7BVajoZNisQkYb4Fv+7j1rBxyKtTWfSEZDFCw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CzDGwb4AAADcAAAADwAAAAAAAAAAAAAAAACXAgAAZHJzL2Rvd25yZXYu&#10;eG1sUEsFBgAAAAAEAAQA9QAAAIIDAAAAAA==&#10;" fillcolor="navy"/>
                  <v:line id="Line 845" o:spid="_x0000_s1380" style="position:absolute;flip:x y;visibility:visible;mso-wrap-style:square" from="1380,6898" to="2799,68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FSntb8UAAADcAAAADwAAAGRycy9kb3ducmV2LnhtbESPT2vCQBTE7wW/w/KE3pqNpohNs4ot&#10;SD0VGkV6fGRfk2D2bciu+eOn7xYKHoeZ+Q2TbUfTiJ46V1tWsIhiEMSF1TWXCk7H/dMahPPIGhvL&#10;pGAiB9vN7CHDVNuBv6jPfSkChF2KCirv21RKV1Rk0EW2JQ7ej+0M+iC7UuoOhwA3jVzG8UoarDks&#10;VNjSe0XFJb8aBR+3ZZOQm96+k9VnL32ca3OelHqcj7tXEJ5Gfw//tw9awfPiBf7OhCMgN7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FSntb8UAAADcAAAADwAAAAAAAAAA&#10;AAAAAAChAgAAZHJzL2Rvd25yZXYueG1sUEsFBgAAAAAEAAQA+QAAAJMDAAAAAA==&#10;" strokecolor="red" strokeweight="2.25pt">
                    <v:stroke endarrow="block"/>
                  </v:line>
                  <v:line id="Line 846" o:spid="_x0000_s1381" style="position:absolute;visibility:visible;mso-wrap-style:square" from="2799,6937" to="5218,810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30NTsEAAADcAAAADwAAAGRycy9kb3ducmV2LnhtbERPzWrCQBC+F/oOyxR6azZKCDV1FSsU&#10;ipfS6AMM2TEJzc5ss9sY3949CD1+fP/r7ewGNdEYemEDiywHRdyI7bk1cDp+vLyCChHZ4iBMBq4U&#10;YLt5fFhjZeXC3zTVsVUphEOFBroYfaV1aDpyGDLxxIk7y+gwJji22o54SeFu0Ms8L7XDnlNDh572&#10;HTU/9Z8zUNeTP8hq+MqLc+mL/fvvSaQ05vlp3r2BijTHf/Hd/WkNFMs0P51JR0BvbgA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AbfQ1OwQAAANwAAAAPAAAAAAAAAAAAAAAA&#10;AKECAABkcnMvZG93bnJldi54bWxQSwUGAAAAAAQABAD5AAAAjwMAAAAA&#10;" strokecolor="#002060" strokeweight="2.25pt">
                    <v:stroke endarrow="block"/>
                  </v:line>
                  <v:line id="Line 847" o:spid="_x0000_s1382" style="position:absolute;flip:y;visibility:visible;mso-wrap-style:square" from="2860,5074" to="4018,69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W/O1sMAAADcAAAADwAAAGRycy9kb3ducmV2LnhtbESPQYvCMBSE78L+h/CEvdmkRWWpRpGK&#10;4B48WPcHPJpnW2xeSpPV+u83C4LHYWa+Ydbb0XbiToNvHWtIEwWCuHKm5VrDz+Uw+wLhA7LBzjFp&#10;eJKH7eZjssbcuAef6V6GWkQI+xw1NCH0uZS+asiiT1xPHL2rGyyGKIdamgEfEW47mSm1lBZbjgsN&#10;9lQ0VN3KX6vh7Pc39d13xSJdKB6zIi2L00Hrz+m4W4EINIZ3+NU+Gg3zLIX/M/EIyM0f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FvztbDAAAA3AAAAA8AAAAAAAAAAAAA&#10;AAAAoQIAAGRycy9kb3ducmV2LnhtbFBLBQYAAAAABAAEAPkAAACRAwAAAAA=&#10;" strokecolor="blue" strokeweight="2.25pt">
                    <v:stroke endarrow="block"/>
                  </v:line>
                  <v:shape id="Text Box 848" o:spid="_x0000_s1383" type="#_x0000_t202" style="position:absolute;left:4018;top:5074;width:1200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dhm2YxQAA&#10;ANwAAAAPAAAAZHJzL2Rvd25yZXYueG1sRI9BawIxFITvBf9DeEJvNeu2lLIapYhCb6W7tnp8bJ6b&#10;1M3Lsom67a83QqHHYWa+YebLwbXiTH2wnhVMJxkI4tpry42CbbV5eAERIrLG1jMp+KEAy8Xobo6F&#10;9hf+oHMZG5EgHApUYGLsCilDbchhmPiOOHkH3zuMSfaN1D1eEty1Ms+yZ+nQclow2NHKUH0sT05B&#10;fP/6Dnb9+Wsej1u5q8pVFfZWqfvx8DoDEWmI/+G/9ptW8JTncDuTjoBcXA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2GbZjFAAAA3AAAAA8AAAAAAAAAAAAAAAAAlwIAAGRycy9k&#10;b3ducmV2LnhtbFBLBQYAAAAABAAEAPUAAACJAwAAAAA=&#10;" stroked="f">
                    <v:textbox inset="5.04pt,2.52pt,5.04pt,2.52pt">
                      <w:txbxContent>
                        <w:p w14:paraId="6E67189E" w14:textId="77777777" w:rsidR="00D03963" w:rsidRPr="00112D50" w:rsidRDefault="00D03963" w:rsidP="00D03963">
                          <w:pPr>
                            <w:rPr>
                              <w:sz w:val="17"/>
                            </w:rPr>
                          </w:pPr>
                          <w:r w:rsidRPr="00112D50">
                            <w:rPr>
                              <w:sz w:val="17"/>
                            </w:rPr>
                            <w:t>F</w:t>
                          </w:r>
                          <w:r w:rsidRPr="00112D50">
                            <w:rPr>
                              <w:sz w:val="17"/>
                              <w:vertAlign w:val="subscript"/>
                            </w:rPr>
                            <w:t>2</w:t>
                          </w:r>
                          <w:r w:rsidRPr="00112D50">
                            <w:rPr>
                              <w:sz w:val="17"/>
                            </w:rPr>
                            <w:t>=600N</w:t>
                          </w:r>
                        </w:p>
                      </w:txbxContent>
                    </v:textbox>
                  </v:shape>
                  <v:shape id="Arc 849" o:spid="_x0000_s1384" style="position:absolute;left:3223;top:6766;width:803;height:399;rotation:5097600fd;visibility:visible;mso-wrap-style:square;v-text-anchor:top" coordsize="18987,1987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XLj5AxQAA&#10;ANwAAAAPAAAAZHJzL2Rvd25yZXYueG1sRI/NasJAFIX3gu8wXKEbqZOmYiR1lLZUdFuV0OVt5prE&#10;Zu6kmamJb+8IQpeH8/NxFqve1OJMrassK3iaRCCIc6srLhQc9uvHOQjnkTXWlknBhRyslsPBAlNt&#10;O/6k884XIoywS1FB6X2TSunykgy6iW2Ig3e0rUEfZFtI3WIXxk0t4yiaSYMVB0KJDb2XlP/s/kzg&#10;rg9fiX3bdL/Z9/w0zmKTbD8ypR5G/esLCE+9/w/f21utYBo/w+1MOAJyeQU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JcuPkDFAAAA3AAAAA8AAAAAAAAAAAAAAAAAlwIAAGRycy9k&#10;b3ducmV2LnhtbFBLBQYAAAAABAAEAPUAAACJAwAAAAA=&#10;" path="m8449,0nfc12944,1910,16658,5288,18987,9580em8449,0nsc12944,1910,16658,5288,18987,9580l0,19879,8449,0xe" filled="f" strokecolor="maroon" strokeweight="1.5pt">
                    <v:stroke startarrow="open" endarrow="open"/>
                    <v:path arrowok="t" o:extrusionok="f" o:connecttype="custom" o:connectlocs="357,0;803,192;0,399" o:connectangles="0,0,0"/>
                  </v:shape>
                  <v:shape id="Arc 850" o:spid="_x0000_s1385" style="position:absolute;left:3161;top:6466;width:383;height:432;visibility:visible;mso-wrap-style:square;v-text-anchor:top" coordsize="21600,2159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T64xxAAA&#10;ANwAAAAPAAAAZHJzL2Rvd25yZXYueG1sRI9bi8IwFITfF/wP4Qj7tqYWEalGkYooCwuuF/Dx0Jxe&#10;sDmpTdTuvzfCgo/DzHzDzBadqcWdWldZVjAcRCCIM6srLhQcD+uvCQjnkTXWlknBHzlYzHsfM0y0&#10;ffAv3fe+EAHCLkEFpfdNIqXLSjLoBrYhDl5uW4M+yLaQusVHgJtaxlE0lgYrDgslNpSWlF32N6Pg&#10;EF9Pebo617yjn80kld++yq9Kffa75RSEp86/w//trVYwikfwOhOOgJw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sk+uMcQAAADcAAAADwAAAAAAAAAAAAAAAACXAgAAZHJzL2Rv&#10;d25yZXYueG1sUEsFBgAAAAAEAAQA9QAAAIgDAAAAAA==&#10;" path="m259,-1nfc12086,141,21600,9769,21600,21598em259,-1nsc12086,141,21600,9769,21600,21598l0,21598,259,-1xe" filled="f" strokecolor="maroon" strokeweight="1.5pt">
                    <v:stroke startarrow="open" endarrow="open"/>
                    <v:path arrowok="t" o:extrusionok="f" o:connecttype="custom" o:connectlocs="5,0;383,432;0,432" o:connectangles="0,0,0"/>
                  </v:shape>
                </v:group>
                <w10:wrap type="topAndBottom"/>
              </v:group>
            </w:pict>
          </mc:Fallback>
        </mc:AlternateContent>
      </w:r>
    </w:p>
    <w:p w14:paraId="7A967D70" w14:textId="77777777" w:rsidR="00D03963" w:rsidRPr="00D03963" w:rsidRDefault="00D03963" w:rsidP="00D03963">
      <w:pPr>
        <w:rPr>
          <w:position w:val="-10"/>
        </w:rPr>
      </w:pPr>
    </w:p>
    <w:p w14:paraId="7A5732C9" w14:textId="77777777" w:rsidR="00D03963" w:rsidRPr="00D03963" w:rsidRDefault="00D03963" w:rsidP="00D03963">
      <w:pPr>
        <w:rPr>
          <w:position w:val="-10"/>
        </w:rPr>
      </w:pPr>
    </w:p>
    <w:p w14:paraId="7E444805" w14:textId="77777777" w:rsidR="00D03963" w:rsidRPr="00D03963" w:rsidRDefault="00D03963" w:rsidP="00D03963">
      <w:pPr>
        <w:rPr>
          <w:position w:val="-10"/>
        </w:rPr>
      </w:pPr>
    </w:p>
    <w:p w14:paraId="1C8BE387" w14:textId="77777777" w:rsidR="00D03963" w:rsidRPr="00D03963" w:rsidRDefault="00D03963" w:rsidP="00D03963">
      <w:pPr>
        <w:rPr>
          <w:position w:val="-10"/>
        </w:rPr>
      </w:pPr>
    </w:p>
    <w:p w14:paraId="3DA46153" w14:textId="77777777" w:rsidR="00D03963" w:rsidRPr="00D03963" w:rsidRDefault="00D03963" w:rsidP="00D03963">
      <w:pPr>
        <w:rPr>
          <w:position w:val="-10"/>
        </w:rPr>
      </w:pPr>
    </w:p>
    <w:p w14:paraId="6636783A" w14:textId="77777777" w:rsidR="00D03963" w:rsidRPr="00D03963" w:rsidRDefault="00D03963" w:rsidP="00D03963">
      <w:pPr>
        <w:rPr>
          <w:position w:val="-10"/>
        </w:rPr>
      </w:pPr>
    </w:p>
    <w:p w14:paraId="52AF496C" w14:textId="74DB0C91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63E9BE91" wp14:editId="3CC18D4E">
                <wp:simplePos x="0" y="0"/>
                <wp:positionH relativeFrom="column">
                  <wp:posOffset>624840</wp:posOffset>
                </wp:positionH>
                <wp:positionV relativeFrom="paragraph">
                  <wp:posOffset>308610</wp:posOffset>
                </wp:positionV>
                <wp:extent cx="2786380" cy="1191260"/>
                <wp:effectExtent l="24130" t="3810" r="0" b="11430"/>
                <wp:wrapTopAndBottom/>
                <wp:docPr id="377" name="Group 10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786380" cy="1191260"/>
                          <a:chOff x="1641" y="855"/>
                          <a:chExt cx="5481" cy="2343"/>
                        </a:xfrm>
                      </wpg:grpSpPr>
                      <wps:wsp>
                        <wps:cNvPr id="378" name="AutoShape 104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641" y="855"/>
                            <a:ext cx="5481" cy="23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79" name="Group 1045"/>
                        <wpg:cNvGrpSpPr>
                          <a:grpSpLocks/>
                        </wpg:cNvGrpSpPr>
                        <wpg:grpSpPr bwMode="auto">
                          <a:xfrm>
                            <a:off x="1641" y="855"/>
                            <a:ext cx="5481" cy="2343"/>
                            <a:chOff x="1641" y="855"/>
                            <a:chExt cx="5481" cy="2343"/>
                          </a:xfrm>
                        </wpg:grpSpPr>
                        <wps:wsp>
                          <wps:cNvPr id="380" name="Text Box 10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3" y="2490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72C66B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1" name="Text Box 10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36" y="2169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DC072DB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2" name="Text Box 10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54" y="998"/>
                              <a:ext cx="1516" cy="3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EF72BA2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112D50">
                                  <w:rPr>
                                    <w:sz w:val="19"/>
                                  </w:rPr>
                                  <w:t>=20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3" name="Text Box 10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826" y="2529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B5BCDA8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4" name="Text Box 10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46" y="2122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B1F86F1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5" name="Text Box 105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939" y="1395"/>
                              <a:ext cx="1494" cy="3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D43533A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112D50">
                                  <w:rPr>
                                    <w:sz w:val="19"/>
                                  </w:rPr>
                                  <w:t>=50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6" name="Text Box 10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66" y="855"/>
                              <a:ext cx="36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69B1902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7" name="Text Box 105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26" y="2310"/>
                              <a:ext cx="380" cy="4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6A44B11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8" name="Text Box 105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83" y="1697"/>
                              <a:ext cx="381" cy="48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C2129E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89" name="Text Box 105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70" y="2618"/>
                              <a:ext cx="3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7B05A4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90" name="Text Box 10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06" y="1913"/>
                              <a:ext cx="1516" cy="3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C1DEE1" w14:textId="77777777" w:rsidR="00D03963" w:rsidRPr="00112D50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112D50">
                                  <w:rPr>
                                    <w:sz w:val="19"/>
                                  </w:rPr>
                                  <w:t>F</w:t>
                                </w:r>
                                <w:r w:rsidRPr="00112D50">
                                  <w:rPr>
                                    <w:sz w:val="19"/>
                                    <w:vertAlign w:val="subscript"/>
                                  </w:rPr>
                                  <w:t>3</w:t>
                                </w:r>
                                <w:r w:rsidRPr="00112D50">
                                  <w:rPr>
                                    <w:sz w:val="19"/>
                                  </w:rPr>
                                  <w:t>=10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91" name="Line 1057"/>
                          <wps:cNvCnPr/>
                          <wps:spPr bwMode="auto">
                            <a:xfrm flipV="1">
                              <a:off x="3966" y="2798"/>
                              <a:ext cx="2604" cy="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2" name="Line 1058"/>
                          <wps:cNvCnPr/>
                          <wps:spPr bwMode="auto">
                            <a:xfrm flipV="1">
                              <a:off x="4145" y="1216"/>
                              <a:ext cx="1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3" name="AutoShape 1059"/>
                          <wps:cNvSpPr>
                            <a:spLocks noChangeArrowheads="1"/>
                          </wps:cNvSpPr>
                          <wps:spPr bwMode="auto">
                            <a:xfrm>
                              <a:off x="3966" y="2657"/>
                              <a:ext cx="360" cy="360"/>
                            </a:xfrm>
                            <a:prstGeom prst="donut">
                              <a:avLst>
                                <a:gd name="adj" fmla="val 25000"/>
                              </a:avLst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4" name="Rectangle 1060"/>
                          <wps:cNvSpPr>
                            <a:spLocks noChangeArrowheads="1"/>
                          </wps:cNvSpPr>
                          <wps:spPr bwMode="auto">
                            <a:xfrm>
                              <a:off x="4085" y="3017"/>
                              <a:ext cx="121" cy="18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5" name="Rectangle 1061"/>
                          <wps:cNvSpPr>
                            <a:spLocks noChangeArrowheads="1"/>
                          </wps:cNvSpPr>
                          <wps:spPr bwMode="auto">
                            <a:xfrm>
                              <a:off x="3846" y="3017"/>
                              <a:ext cx="600" cy="180"/>
                            </a:xfrm>
                            <a:prstGeom prst="rect">
                              <a:avLst/>
                            </a:prstGeom>
                            <a:solidFill>
                              <a:srgbClr val="00008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6" name="Line 1062"/>
                          <wps:cNvCnPr/>
                          <wps:spPr bwMode="auto">
                            <a:xfrm flipH="1" flipV="1">
                              <a:off x="1641" y="1502"/>
                              <a:ext cx="2421" cy="133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C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1063"/>
                          <wps:cNvCnPr/>
                          <wps:spPr bwMode="auto">
                            <a:xfrm flipV="1">
                              <a:off x="4146" y="2310"/>
                              <a:ext cx="1460" cy="52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7030A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1064"/>
                          <wps:cNvCnPr/>
                          <wps:spPr bwMode="auto">
                            <a:xfrm>
                              <a:off x="3012" y="2530"/>
                              <a:ext cx="47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1065"/>
                          <wps:cNvCnPr/>
                          <wps:spPr bwMode="auto">
                            <a:xfrm flipV="1">
                              <a:off x="3011" y="2291"/>
                              <a:ext cx="1" cy="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1066"/>
                          <wps:cNvCnPr/>
                          <wps:spPr bwMode="auto">
                            <a:xfrm>
                              <a:off x="4826" y="2609"/>
                              <a:ext cx="47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1" name="Line 1067"/>
                          <wps:cNvCnPr/>
                          <wps:spPr bwMode="auto">
                            <a:xfrm>
                              <a:off x="5317" y="2380"/>
                              <a:ext cx="1" cy="23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2" name="Line 1068"/>
                          <wps:cNvCnPr/>
                          <wps:spPr bwMode="auto">
                            <a:xfrm flipV="1">
                              <a:off x="4145" y="1106"/>
                              <a:ext cx="919" cy="173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3" name="Line 1069"/>
                          <wps:cNvCnPr/>
                          <wps:spPr bwMode="auto">
                            <a:xfrm>
                              <a:off x="4768" y="1697"/>
                              <a:ext cx="15" cy="4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4" name="Line 1070"/>
                          <wps:cNvCnPr/>
                          <wps:spPr bwMode="auto">
                            <a:xfrm flipH="1">
                              <a:off x="4530" y="2172"/>
                              <a:ext cx="238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043" o:spid="_x0000_s1386" style="position:absolute;margin-left:49.2pt;margin-top:24.3pt;width:219.4pt;height:93.8pt;z-index:251664384;mso-position-horizontal-relative:text;mso-position-vertical-relative:text" coordorigin="1641,855" coordsize="5481,2343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">
                <o:lock v:ext="edit" aspectratio="t"/>
                <v:rect id="AutoShape 1044" o:spid="_x0000_s1387" style="position:absolute;left:1641;top:855;width:5481;height:234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xoqIwwAA&#10;ANwAAAAPAAAAZHJzL2Rvd25yZXYueG1sRE9Na8JAEL0X+h+WKXgR3VjBljQbKYI0SEGaVM9DdpqE&#10;Zmdjdk3iv3cPhR4f7zvZTqYVA/WusaxgtYxAEJdWN1wp+C72i1cQziNrbC2Tghs52KaPDwnG2o78&#10;RUPuKxFC2MWooPa+i6V0ZU0G3dJ2xIH7sb1BH2BfSd3jGMJNK5+jaCMNNhwaauxoV1P5m1+NgrE8&#10;Dufi80Me5+fM8iW77PLTQanZ0/T+BsLT5P/Ff+5MK1i/hLXhTDgCMr0D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lxoqIwwAAANwAAAAPAAAAAAAAAAAAAAAAAJcCAABkcnMvZG93&#10;bnJldi54bWxQSwUGAAAAAAQABAD1AAAAhwMAAAAA&#10;" filled="f" stroked="f">
                  <o:lock v:ext="edit" aspectratio="t" text="t"/>
                </v:rect>
                <v:group id="Group 1045" o:spid="_x0000_s1388" style="position:absolute;left:1641;top:855;width:5481;height:2343" coordorigin="1641,855" coordsize="5481,2343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LzwuXcUAAADcAAAA&#10;DwAAAAAAAAAAAAAAAACpAgAAZHJzL2Rvd25yZXYueG1sUEsFBgAAAAAEAAQA+gAAAJsDAAAAAA==&#10;">
                  <v:shape id="Text Box 1046" o:spid="_x0000_s1389" type="#_x0000_t202" style="position:absolute;left:3053;top:2490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ZikBVvgAA&#10;ANwAAAAPAAAAZHJzL2Rvd25yZXYueG1sRE/LisIwFN0P+A/hCu7G1MdIqUYRq+jWKri9NNe22NyU&#10;Jtr692YhzPJw3qtNb2rxotZVlhVMxhEI4tzqigsF18vhNwbhPLLG2jIpeJODzXrws8JE247P9Mp8&#10;IUIIuwQVlN43iZQuL8mgG9uGOHB32xr0AbaF1C12IdzUchpFC2mw4tBQYkO7kvJH9jQKtvs4NUi7&#10;g52nbNJicezc302p0bDfLkF46v2/+Os+aQWzOMwPZ8IRkOsP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WYpAVb4AAADcAAAADwAAAAAAAAAAAAAAAACXAgAAZHJzL2Rvd25yZXYu&#10;eG1sUEsFBgAAAAAEAAQA9QAAAIIDAAAAAA==&#10;" stroked="f">
                    <v:textbox inset="5.76pt,2.88pt,5.76pt,2.88pt">
                      <w:txbxContent>
                        <w:p w14:paraId="1B72C66B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47" o:spid="_x0000_s1390" type="#_x0000_t202" style="position:absolute;left:2736;top:2169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2xuXOwgAA&#10;ANwAAAAPAAAAZHJzL2Rvd25yZXYueG1sRI9Li8JAEITvC/6HoQVv6yS+CNGJiFlxrz7Aa5Npk2Cm&#10;J2RmTfz3zsLCHouq+orabAfTiCd1rrasIJ5GIIgLq2suFVwvh88EhPPIGhvLpOBFDrbZ6GODqbY9&#10;n+h59qUIEHYpKqi8b1MpXVGRQTe1LXHw7rYz6IPsSqk77APcNHIWRStpsOawUGFL+4qKx/nHKNh9&#10;JblB2h/sImeTl6tj75Y3pSbjYbcG4Wnw/+G/9rdWME9i+D0TjoDM3g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DbG5c7CAAAA3AAAAA8AAAAAAAAAAAAAAAAAlwIAAGRycy9kb3du&#10;cmV2LnhtbFBLBQYAAAAABAAEAPUAAACGAwAAAAA=&#10;" stroked="f">
                    <v:textbox inset="5.76pt,2.88pt,5.76pt,2.88pt">
                      <w:txbxContent>
                        <w:p w14:paraId="3DC072DB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48" o:spid="_x0000_s1391" type="#_x0000_t202" style="position:absolute;left:5054;top:998;width:1516;height:3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FHu5wQAA&#10;ANwAAAAPAAAAZHJzL2Rvd25yZXYueG1sRI9Bi8IwFITvC/6H8ARva6ruSqmmRayye10VvD6aZ1ts&#10;XkoTbf33RhD2OMzMN8w6G0wj7tS52rKC2TQCQVxYXXOp4HTcf8YgnEfW2FgmBQ9ykKWjjzUm2vb8&#10;R/eDL0WAsEtQQeV9m0jpiooMuqltiYN3sZ1BH2RXSt1hH+CmkfMoWkqDNYeFClvaVlRcDzejYLOL&#10;c4O03duvnE1eLn96931WajIeNisQngb/H363f7WCRTyH15lwBGT6B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hR7ucEAAADcAAAADwAAAAAAAAAAAAAAAACXAgAAZHJzL2Rvd25y&#10;ZXYueG1sUEsFBgAAAAAEAAQA9QAAAIUDAAAAAA==&#10;" stroked="f">
                    <v:textbox inset="5.76pt,2.88pt,5.76pt,2.88pt">
                      <w:txbxContent>
                        <w:p w14:paraId="5EF72BA2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F</w:t>
                          </w:r>
                          <w:r w:rsidRPr="00112D50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112D50">
                            <w:rPr>
                              <w:sz w:val="19"/>
                            </w:rPr>
                            <w:t>=2000N</w:t>
                          </w:r>
                        </w:p>
                      </w:txbxContent>
                    </v:textbox>
                  </v:shape>
                  <v:shape id="Text Box 1049" o:spid="_x0000_s1392" type="#_x0000_t202" style="position:absolute;left:4826;top:2529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WN4iwAAA&#10;ANwAAAAPAAAAZHJzL2Rvd25yZXYueG1sRI/NqsIwFIT3F3yHcAR319SfK6UaRayi26uC20NzbIvN&#10;SWmirW9vBMHlMDPfMItVZyrxoMaVlhWMhhEI4szqknMF59PuNwbhPLLGyjIpeJKD1bL3s8BE25b/&#10;6XH0uQgQdgkqKLyvEyldVpBBN7Q1cfCutjHog2xyqRtsA9xUchxFM2mw5LBQYE2bgrLb8W4UrLdx&#10;apA2OztN2aT5bN+6v4tSg363noPw1Plv+NM+aAWTeALvM+EIyOUL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pWN4iwAAAANwAAAAPAAAAAAAAAAAAAAAAAJcCAABkcnMvZG93bnJl&#10;di54bWxQSwUGAAAAAAQABAD1AAAAhAMAAAAA&#10;" stroked="f">
                    <v:textbox inset="5.76pt,2.88pt,5.76pt,2.88pt">
                      <w:txbxContent>
                        <w:p w14:paraId="1B5BCDA8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0" o:spid="_x0000_s1393" type="#_x0000_t202" style="position:absolute;left:4446;top:2122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sUZWwgAA&#10;ANwAAAAPAAAAZHJzL2Rvd25yZXYueG1sRI9Ba4NAFITvgfyH5QV6S9amiYjNKiFW2mtModeH+6pS&#10;9624G7X/vlso9DjMzDfMKV9MLyYaXWdZweMuAkFcW91xo+D9Vm4TEM4ja+wtk4JvcpBn69UJU21n&#10;vtJU+UYECLsUFbTeD6mUrm7JoNvZgTh4n3Y06IMcG6lHnAPc9HIfRbE02HFYaHGgS0v1V3U3Cs4v&#10;SWGQLqU9FGyKJn6d3fFDqYfNcn4G4Wnx/+G/9ptW8JQc4PdMOAIy+w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axRlbCAAAA3AAAAA8AAAAAAAAAAAAAAAAAlwIAAGRycy9kb3du&#10;cmV2LnhtbFBLBQYAAAAABAAEAPUAAACGAwAAAAA=&#10;" stroked="f">
                    <v:textbox inset="5.76pt,2.88pt,5.76pt,2.88pt">
                      <w:txbxContent>
                        <w:p w14:paraId="4B1F86F1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1" o:spid="_x0000_s1394" type="#_x0000_t202" style="position:absolute;left:1939;top:1395;width:1494;height:3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J/ePNwgAA&#10;ANwAAAAPAAAAZHJzL2Rvd25yZXYueG1sRI9Ba4NAFITvgfyH5QV6S9amjYjNKiFW2mtModeH+6pS&#10;9624G7X/vlso5DjMzDfMMV9MLyYaXWdZweMuAkFcW91xo+DjWm4TEM4ja+wtk4IfcpBn69URU21n&#10;vtBU+UYECLsUFbTeD6mUrm7JoNvZgTh4X3Y06IMcG6lHnAPc9HIfRbE02HFYaHGgc0v1d3UzCk6v&#10;SWGQzqV9LtgUTfw2u8OnUg+b5fQCwtPi7+H/9rtW8JQc4O9MOAIy+wU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En9483CAAAA3AAAAA8AAAAAAAAAAAAAAAAAlwIAAGRycy9kb3du&#10;cmV2LnhtbFBLBQYAAAAABAAEAPUAAACGAwAAAAA=&#10;" stroked="f">
                    <v:textbox inset="5.76pt,2.88pt,5.76pt,2.88pt">
                      <w:txbxContent>
                        <w:p w14:paraId="7D43533A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F</w:t>
                          </w:r>
                          <w:r w:rsidRPr="00112D50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112D50">
                            <w:rPr>
                              <w:sz w:val="19"/>
                            </w:rPr>
                            <w:t>=5000N</w:t>
                          </w:r>
                        </w:p>
                      </w:txbxContent>
                    </v:textbox>
                  </v:shape>
                  <v:shape id="Text Box 1052" o:spid="_x0000_s1395" type="#_x0000_t202" style="position:absolute;left:3966;top:855;width:36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L326wQAA&#10;ANwAAAAPAAAAZHJzL2Rvd25yZXYueG1sRI9Pi8IwFMTvgt8hPMGbpv4rpWsUsYpercJeH83btmzz&#10;Uppou99+s7DgcZiZ3zDb/WAa8aLO1ZYVLOYRCOLC6ppLBY/7eZaAcB5ZY2OZFPyQg/1uPNpiqm3P&#10;N3rlvhQBwi5FBZX3bSqlKyoy6Oa2JQ7el+0M+iC7UuoO+wA3jVxGUSwN1hwWKmzpWFHxnT+NgsMp&#10;yQzS8WzXGZusjC+923wqNZ0Mhw8Qngb/Dv+3r1rBKonh70w4AnL3C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uS99usEAAADcAAAADwAAAAAAAAAAAAAAAACXAgAAZHJzL2Rvd25y&#10;ZXYueG1sUEsFBgAAAAAEAAQA9QAAAIUDAAAAAA==&#10;" stroked="f">
                    <v:textbox inset="5.76pt,2.88pt,5.76pt,2.88pt">
                      <w:txbxContent>
                        <w:p w14:paraId="269B1902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1053" o:spid="_x0000_s1396" type="#_x0000_t202" style="position:absolute;left:5226;top:2310;width:380;height:48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WY9ghwQAA&#10;ANwAAAAPAAAAZHJzL2Rvd25yZXYueG1sRI9Pi8IwFMTvC36H8ARva6ruaqlGEau4V/+A10fzbIvN&#10;S2mird9+Iwgeh5n5DbNYdaYSD2pcaVnBaBiBIM6sLjlXcD7tvmMQziNrrCyTgic5WC17XwtMtG35&#10;QI+jz0WAsEtQQeF9nUjpsoIMuqGtiYN3tY1BH2STS91gG+CmkuMomkqDJYeFAmvaFJTdjnejYL2N&#10;U4O02dmflE2aT/et+70oNeh36zkIT53/hN/tP61gEs/gdSYcAbn8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1mPYIcEAAADcAAAADwAAAAAAAAAAAAAAAACXAgAAZHJzL2Rvd25y&#10;ZXYueG1sUEsFBgAAAAAEAAQA9QAAAIUDAAAAAA==&#10;" stroked="f">
                    <v:textbox inset="5.76pt,2.88pt,5.76pt,2.88pt">
                      <w:txbxContent>
                        <w:p w14:paraId="56A44B11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1054" o:spid="_x0000_s1397" type="#_x0000_t202" style="position:absolute;left:4683;top:1697;width:381;height:48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" stroked="f">
                    <v:textbox inset="5.76pt,2.88pt,5.76pt,2.88pt">
                      <w:txbxContent>
                        <w:p w14:paraId="03C2129E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1055" o:spid="_x0000_s1398" type="#_x0000_t202" style="position:absolute;left:6570;top:26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IsOnIwQAA&#10;ANwAAAAPAAAAZHJzL2Rvd25yZXYueG1sRI9Pi8IwFMTvC36H8ARva6ruSq1GEau4V/+A10fzbIvN&#10;S2mird9+Iwgeh5n5DbNYdaYSD2pcaVnBaBiBIM6sLjlXcD7tvmMQziNrrCyTgic5WC17XwtMtG35&#10;QI+jz0WAsEtQQeF9nUjpsoIMuqGtiYN3tY1BH2STS91gG+CmkuMomkqDJYeFAmvaFJTdjnejYL2N&#10;U4O02dmflE2aT/et+70oNeh36zkIT53/hN/tP61gEs/gdSYcAbn8B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yLDpyMEAAADcAAAADwAAAAAAAAAAAAAAAACXAgAAZHJzL2Rvd25y&#10;ZXYueG1sUEsFBgAAAAAEAAQA9QAAAIUDAAAAAA==&#10;" stroked="f">
                    <v:textbox inset="5.76pt,2.88pt,5.76pt,2.88pt">
                      <w:txbxContent>
                        <w:p w14:paraId="037B05A4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1056" o:spid="_x0000_s1399" type="#_x0000_t202" style="position:absolute;left:5606;top:1913;width:1516;height:39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cU9aIwAAA&#10;ANwAAAAPAAAAZHJzL2Rvd25yZXYueG1sRE9Nb4JAEL2b9D9spklvurQqQcpqjJTotdbE64QdgZSd&#10;JewK9N93DyYeX953tptMKwbqXWNZwfsiAkFcWt1wpeDyU8wTEM4ja2wtk4I/crDbvswyTLUd+ZuG&#10;s69ECGGXooLa+y6V0pU1GXQL2xEH7mZ7gz7AvpK6xzGEm1Z+RFEsDTYcGmrs6FBT+Xu+GwX7ryQ3&#10;SIfCrnI2eRUfR7e+KvX2Ou0/QXia/FP8cJ+0guUmzA9nwhGQ23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DcU9aIwAAAANwAAAAPAAAAAAAAAAAAAAAAAJcCAABkcnMvZG93bnJl&#10;di54bWxQSwUGAAAAAAQABAD1AAAAhAMAAAAA&#10;" stroked="f">
                    <v:textbox inset="5.76pt,2.88pt,5.76pt,2.88pt">
                      <w:txbxContent>
                        <w:p w14:paraId="49C1DEE1" w14:textId="77777777" w:rsidR="00D03963" w:rsidRPr="00112D50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112D50">
                            <w:rPr>
                              <w:sz w:val="19"/>
                            </w:rPr>
                            <w:t>F</w:t>
                          </w:r>
                          <w:r w:rsidRPr="00112D50">
                            <w:rPr>
                              <w:sz w:val="19"/>
                              <w:vertAlign w:val="subscript"/>
                            </w:rPr>
                            <w:t>3</w:t>
                          </w:r>
                          <w:r w:rsidRPr="00112D50">
                            <w:rPr>
                              <w:sz w:val="19"/>
                            </w:rPr>
                            <w:t>=1000N</w:t>
                          </w:r>
                        </w:p>
                      </w:txbxContent>
                    </v:textbox>
                  </v:shape>
                  <v:line id="Line 1057" o:spid="_x0000_s1400" style="position:absolute;flip:y;visibility:visible;mso-wrap-style:square" from="3966,2798" to="6570,28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zzJJMUAAADcAAAADwAAAGRycy9kb3ducmV2LnhtbESPQWvCQBCF7wX/wzJCL0E3NiA1uora&#10;CgXxUPXgcciOSTA7G7JTTf99t1Do8fHmfW/eYtW7Rt2pC7VnA5NxCoq48Lbm0sD5tBu9ggqCbLHx&#10;TAa+KcBqOXhaYG79gz/pfpRSRQiHHA1UIm2udSgqchjGviWO3tV3DiXKrtS2w0eEu0a/pOlUO6w5&#10;NlTY0rai4nb8cvGN3YHfsizZOJ0kM3q/yD7VYszzsF/PQQn18n/8l/6wBrLZBH7HRALo5Q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zzJJMUAAADcAAAADwAAAAAAAAAA&#10;AAAAAAChAgAAZHJzL2Rvd25yZXYueG1sUEsFBgAAAAAEAAQA+QAAAJMDAAAAAA==&#10;">
                    <v:stroke endarrow="block"/>
                  </v:line>
                  <v:line id="Line 1058" o:spid="_x0000_s1401" style="position:absolute;flip:y;visibility:visible;mso-wrap-style:square" from="4145,1216" to="4146,28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+5XU8UAAADcAAAADwAAAGRycy9kb3ducmV2LnhtbESPQWvCQBCF7wX/wzJCL0E3GpAaXUXb&#10;CgXxUPXgcciOSTA7G7JTTf99t1Do8fHmfW/ect27Rt2pC7VnA5NxCoq48Lbm0sD5tBu9gAqCbLHx&#10;TAa+KcB6NXhaYm79gz/pfpRSRQiHHA1UIm2udSgqchjGviWO3tV3DiXKrtS2w0eEu0ZP03SmHdYc&#10;Gyps6bWi4nb8cvGN3YHfsizZOp0kc3q/yD7VYszzsN8sQAn18n/8l/6wBrL5FH7HRALo1Q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a+5XU8UAAADcAAAADwAAAAAAAAAA&#10;AAAAAAChAgAAZHJzL2Rvd25yZXYueG1sUEsFBgAAAAAEAAQA+QAAAJMDAAAAAA==&#10;">
                    <v:stroke endarrow="block"/>
                  </v:line>
                  <v:shape id="AutoShape 1059" o:spid="_x0000_s1402" type="#_x0000_t23" style="position:absolute;left:3966;top:2657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tdgvZwwAA&#10;ANwAAAAPAAAAZHJzL2Rvd25yZXYueG1sRI9Lq8IwFIT3gv8hHMGdpj4Q7TWKFAVdKPjgwt0dmnPb&#10;YnNSmqj13xtBcDnMfDPMfNmYUtypdoVlBYN+BII4tbrgTMHlvOlNQTiPrLG0TAqe5GC5aLfmGGv7&#10;4CPdTz4ToYRdjApy76tYSpfmZND1bUUcvH9bG/RB1pnUNT5CuSnlMIom0mDBYSHHipKc0uvpZhSM&#10;VsNxcZjt12myM83vXvuE/rRS3U6z+gHhqfHf8Ife6sDNRvA+E46AXL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tdgvZwwAAANwAAAAPAAAAAAAAAAAAAAAAAJcCAABkcnMvZG93&#10;bnJldi54bWxQSwUGAAAAAAQABAD1AAAAhwMAAAAA&#10;" fillcolor="navy"/>
                  <v:rect id="Rectangle 1060" o:spid="_x0000_s1403" style="position:absolute;left:4085;top:3017;width:121;height:18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8WoL3xQAA&#10;ANwAAAAPAAAAZHJzL2Rvd25yZXYueG1sRI9Ba8JAFITvhf6H5RV6azZqKU10FbGktEdNLr09s88k&#10;mn0bsmtM/fVuoeBxmJlvmMVqNK0YqHeNZQWTKAZBXFrdcKWgyLOXdxDOI2tsLZOCX3KwWj4+LDDV&#10;9sJbGna+EgHCLkUFtfddKqUrazLoItsRB+9ge4M+yL6SusdLgJtWTuP4TRpsOCzU2NGmpvK0OxsF&#10;+2Za4HWbf8YmyWb+e8yP558PpZ6fxvUchKfR38P/7S+tYJa8wt+ZcATk8gY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xagvfFAAAA3AAAAA8AAAAAAAAAAAAAAAAAlwIAAGRycy9k&#10;b3ducmV2LnhtbFBLBQYAAAAABAAEAPUAAACJAwAAAAA=&#10;"/>
                  <v:rect id="Rectangle 1061" o:spid="_x0000_s1404" style="position:absolute;left:3846;top:30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ISKdgwwAA&#10;ANwAAAAPAAAAZHJzL2Rvd25yZXYueG1sRI9PawIxFMTvBb9DeEJvNVuLYrdmF1H8cxK0vfT22Lzu&#10;hm5eliS622/fCILHYWZ+wyzLwbbiSj4YxwpeJxkI4sppw7WCr8/tywJEiMgaW8ek4I8ClMXoaYm5&#10;dj2f6HqOtUgQDjkqaGLscilD1ZDFMHEdcfJ+nLcYk/S11B77BLetnGbZXFo0nBYa7GjdUPV7vlgF&#10;nn1/IbPT9bfJcLcZzP4Y1ko9j4fVB4hIQ3yE7+2DVvD2PoPbmXQEZPE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ISKdgwwAAANwAAAAPAAAAAAAAAAAAAAAAAJcCAABkcnMvZG93&#10;bnJldi54bWxQSwUGAAAAAAQABAD1AAAAhwMAAAAA&#10;" fillcolor="navy"/>
                  <v:line id="Line 1062" o:spid="_x0000_s1405" style="position:absolute;flip:x y;visibility:visible;mso-wrap-style:square" from="1641,1502" to="4062,28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j+Jg8QAAADcAAAADwAAAGRycy9kb3ducmV2LnhtbESP3YrCMBSE74V9h3AW9kY0qWLRahRX&#10;3MUrwZ8HODTHtticlCZqffvNguDlMDPfMItVZ2txp9ZXjjUkQwWCOHem4kLD+fQzmILwAdlg7Zg0&#10;PMnDavnRW2Bm3IMPdD+GQkQI+ww1lCE0mZQ+L8miH7qGOHoX11oMUbaFNC0+ItzWcqRUKi1WHBdK&#10;bGhTUn493qwGq0ab8YT3v8m2r9Jvt77NQrLX+uuzW89BBOrCO/xq74yG8SyF/zPxCMj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qP4mDxAAAANwAAAAPAAAAAAAAAAAA&#10;AAAAAKECAABkcnMvZG93bnJldi54bWxQSwUGAAAAAAQABAD5AAAAkgMAAAAA&#10;" strokecolor="#c00000" strokeweight="2.25pt">
                    <v:stroke endarrow="block"/>
                  </v:line>
                  <v:line id="Line 1063" o:spid="_x0000_s1406" style="position:absolute;flip:y;visibility:visible;mso-wrap-style:square" from="4146,2310" to="5606,283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UQJQe8cAAADcAAAADwAAAGRycy9kb3ducmV2LnhtbESPQWvCQBSE7wX/w/IKvdVNLa2auoqI&#10;BVv0YBRpb4/saxLNvt1mt5r8e7dQ6HGYmW+Yyaw1tThT4yvLCh76CQji3OqKCwX73ev9CIQPyBpr&#10;y6SgIw+zae9mgqm2F97SOQuFiBD2KSooQ3CplD4vyaDvW0ccvS/bGAxRNoXUDV4i3NRykCTP0mDF&#10;caFER4uS8lP2YxQsl7jv3p+6w8fadXJ7/H7LPzdOqbvbdv4CIlAb/sN/7ZVW8Dgewu+ZeATk9Ao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BRAlB7xwAAANwAAAAPAAAAAAAA&#10;AAAAAAAAAKECAABkcnMvZG93bnJldi54bWxQSwUGAAAAAAQABAD5AAAAlQMAAAAA&#10;" strokecolor="#7030a0" strokeweight="2.25pt">
                    <v:stroke endarrow="block"/>
                  </v:line>
                  <v:line id="Line 1064" o:spid="_x0000_s1407" style="position:absolute;visibility:visible;mso-wrap-style:square" from="3012,2530" to="3488,25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UH3vsMAAADcAAAADwAAAGRycy9kb3ducmV2LnhtbERPy2rCQBTdC/7DcIXudNIKwaaOIi0F&#10;7UJ8gS6vmdskbeZOmJkm8e+dhdDl4bzny97UoiXnK8sKnicJCOLc6ooLBafj53gGwgdkjbVlUnAj&#10;D8vFcDDHTNuO99QeQiFiCPsMFZQhNJmUPi/JoJ/Yhjhy39YZDBG6QmqHXQw3tXxJklQarDg2lNjQ&#10;e0n57+HPKNhOd2m72nyt+/MmveYf++vlp3NKPY361RuIQH34Fz/ca61g+hrXxjPxCMjF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C1B977DAAAA3AAAAA8AAAAAAAAAAAAA&#10;AAAAoQIAAGRycy9kb3ducmV2LnhtbFBLBQYAAAAABAAEAPkAAACRAwAAAAA=&#10;"/>
                  <v:line id="Line 1065" o:spid="_x0000_s1408" style="position:absolute;flip:y;visibility:visible;mso-wrap-style:square" from="3011,2291" to="3012,252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ynTWscAAADcAAAADwAAAGRycy9kb3ducmV2LnhtbESPQWsCMRSE7wX/Q3hCL0WztkXc1ShS&#10;KPTgpbaseHtunptlNy9rkur23zeFQo/DzHzDrDaD7cSVfGgcK5hNMxDEldMN1wo+P14nCxAhImvs&#10;HJOCbwqwWY/uVlhod+N3uu5jLRKEQ4EKTIx9IWWoDFkMU9cTJ+/svMWYpK+l9nhLcNvJxyybS4sN&#10;pwWDPb0Yqtr9l1UgF7uHi9+entuyPRxyU1Zlf9wpdT8etksQkYb4H/5rv2kFT3kOv2fSEZDrH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CbKdNaxwAAANwAAAAPAAAAAAAA&#10;AAAAAAAAAKECAABkcnMvZG93bnJldi54bWxQSwUGAAAAAAQABAD5AAAAlQMAAAAA&#10;"/>
                  <v:line id="Line 1066" o:spid="_x0000_s1409" style="position:absolute;visibility:visible;mso-wrap-style:square" from="4826,2609" to="5302,261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5ejWsQAAADcAAAADwAAAGRycy9kb3ducmV2LnhtbERPy2rCQBTdF/yH4Qru6sRagkRHkZaC&#10;dlHqA3R5zVyTaOZOmJkm6d93FgWXh/NerHpTi5acrywrmIwTEMS51RUXCo6Hj+cZCB+QNdaWScEv&#10;eVgtB08LzLTteEftPhQihrDPUEEZQpNJ6fOSDPqxbYgjd7XOYIjQFVI77GK4qeVLkqTSYMWxocSG&#10;3krK7/sfo+Br+p226+3npj9t00v+vrucb51TajTs13MQgfrwEP+7N1rBaxLnxzPxCMjlH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7l6NaxAAAANwAAAAPAAAAAAAAAAAA&#10;AAAAAKECAABkcnMvZG93bnJldi54bWxQSwUGAAAAAAQABAD5AAAAkgMAAAAA&#10;"/>
                  <v:line id="Line 1067" o:spid="_x0000_s1410" style="position:absolute;visibility:visible;mso-wrap-style:square" from="5317,2380" to="5318,2618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NsGwcYAAADcAAAADwAAAGRycy9kb3ducmV2LnhtbESPQWvCQBSE7wX/w/IKvdWNtgRJXUVa&#10;BPUgagvt8Zl9TVKzb8PumqT/3hUEj8PMfMNM572pRUvOV5YVjIYJCOLc6ooLBV+fy+cJCB+QNdaW&#10;ScE/eZjPBg9TzLTteE/tIRQiQthnqKAMocmk9HlJBv3QNsTR+7XOYIjSFVI77CLc1HKcJKk0WHFc&#10;KLGh95Ly0+FsFGxfdmm7WG9W/fc6PeYf++PPX+eUenrsF28gAvXhHr61V1rBazKC65l4BOTsAg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JTbBsHGAAAA3AAAAA8AAAAAAAAA&#10;AAAAAAAAoQIAAGRycy9kb3ducmV2LnhtbFBLBQYAAAAABAAEAPkAAACUAwAAAAA=&#10;"/>
                  <v:line id="Line 1068" o:spid="_x0000_s1411" style="position:absolute;flip:y;visibility:visible;mso-wrap-style:square" from="4145,1106" to="5064,28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ggMwcMAAADcAAAADwAAAGRycy9kb3ducmV2LnhtbESPwWrDMBBE74X8g9hCbo1kU5fgRgnF&#10;xdAceoiTD1isrW1irYyl2O7fR4FCj8PMvGF2h8X2YqLRd441JBsFgrh2puNGw+VcvmxB+IBssHdM&#10;Gn7Jw2G/etphbtzMJ5qq0IgIYZ+jhjaEIZfS1y1Z9Bs3EEfvx40WQ5RjI82Ic4TbXqZKvUmLHceF&#10;FgcqWqqv1c1qOPnPqzoOfZElmeIlLZKq+C61Xj8vH+8gAi3hP/zX/jIaXlUKjzPxCMj9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oIDMHDAAAA3AAAAA8AAAAAAAAAAAAA&#10;AAAAoQIAAGRycy9kb3ducmV2LnhtbFBLBQYAAAAABAAEAPkAAACRAwAAAAA=&#10;" strokecolor="blue" strokeweight="2.25pt">
                    <v:stroke endarrow="block"/>
                  </v:line>
                  <v:line id="Line 1069" o:spid="_x0000_s1412" style="position:absolute;visibility:visible;mso-wrap-style:square" from="4768,1697" to="4783,21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0U9LccAAADc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"/>
                  <v:line id="Line 1070" o:spid="_x0000_s1413" style="position:absolute;flip:x;visibility:visible;mso-wrap-style:square" from="4530,2172" to="4768,217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YgkJsYAAADcAAAADwAAAGRycy9kb3ducmV2LnhtbESPQWsCMRSE70L/Q3hCL6LZlqXoahQp&#10;FHrwoi0rvT03z82ym5dtkur235tCweMwM98wq81gO3EhHxrHCp5mGQjiyumGawWfH2/TOYgQkTV2&#10;jknBLwXYrB9GKyy0u/KeLodYiwThUKACE2NfSBkqQxbDzPXEyTs7bzEm6WupPV4T3HbyOctepMWG&#10;04LBnl4NVe3hxyqQ893k229PeVu2x+PClFXZf+2UehwP2yWISEO8h//b71pBnuXwdyYdAbm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2IJCbGAAAA3AAAAA8AAAAAAAAA&#10;AAAAAAAAoQIAAGRycy9kb3ducmV2LnhtbFBLBQYAAAAABAAEAPkAAACUAwAAAAA=&#10;"/>
                </v:group>
                <w10:wrap type="topAndBottom"/>
              </v:group>
            </w:pict>
          </mc:Fallback>
        </mc:AlternateContent>
      </w:r>
      <w:r w:rsidRPr="00D03963">
        <w:rPr>
          <w:b/>
          <w:position w:val="-10"/>
          <w:lang w:val="es-ES"/>
        </w:rPr>
        <w:t xml:space="preserve">Figura 1.45. </w:t>
      </w:r>
      <w:r w:rsidRPr="00D03963">
        <w:rPr>
          <w:position w:val="-10"/>
          <w:lang w:val="es-ES"/>
        </w:rPr>
        <w:t>Sistema de fuerzas de 5000 N, 2000 N y 1000 N</w:t>
      </w:r>
    </w:p>
    <w:p w14:paraId="29A093D8" w14:textId="77777777" w:rsidR="00D03963" w:rsidRPr="00D03963" w:rsidRDefault="00D03963" w:rsidP="00D03963">
      <w:pPr>
        <w:rPr>
          <w:position w:val="-10"/>
          <w:lang w:val="es-ES"/>
        </w:rPr>
      </w:pPr>
    </w:p>
    <w:p w14:paraId="1054969F" w14:textId="1DBB365A" w:rsidR="00D03963" w:rsidRPr="00D03963" w:rsidRDefault="00D03963" w:rsidP="00D03963">
      <w:pPr>
        <w:rPr>
          <w:position w:val="-10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940A395" wp14:editId="568DEC9D">
                <wp:simplePos x="0" y="0"/>
                <wp:positionH relativeFrom="column">
                  <wp:posOffset>1228090</wp:posOffset>
                </wp:positionH>
                <wp:positionV relativeFrom="paragraph">
                  <wp:posOffset>1504950</wp:posOffset>
                </wp:positionV>
                <wp:extent cx="1951355" cy="1400810"/>
                <wp:effectExtent l="5080" t="3810" r="0" b="5080"/>
                <wp:wrapTopAndBottom/>
                <wp:docPr id="375" name="Group 8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1951355" cy="1400810"/>
                          <a:chOff x="1259" y="4957"/>
                          <a:chExt cx="4383" cy="3148"/>
                        </a:xfrm>
                      </wpg:grpSpPr>
                      <wps:wsp>
                        <wps:cNvPr id="376" name="AutoShape 85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259" y="4957"/>
                            <a:ext cx="4383" cy="3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851" o:spid="_x0000_s1026" style="position:absolute;margin-left:96.7pt;margin-top:118.5pt;width:153.65pt;height:110.3pt;z-index:251667456" coordorigin="1259,4957" coordsize="4383,31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">
                <o:lock v:ext="edit" aspectratio="t"/>
                <v:rect id="AutoShape 852" o:spid="_x0000_s1027" style="position:absolute;left:1259;top:4957;width:4383;height:314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FbthxQAA&#10;ANwAAAAPAAAAZHJzL2Rvd25yZXYueG1sRI9Ba8JAFITvhf6H5Qm9SN1YQSV1lSJIgwhitJ4f2dck&#10;mH0bs9sk/ntXEHocZuYbZrHqTSVaalxpWcF4FIEgzqwuOVdwOm7e5yCcR9ZYWSYFN3KwWr6+LDDW&#10;tuMDtanPRYCwi1FB4X0dS+myggy6ka2Jg/drG4M+yCaXusEuwE0lP6JoKg2WHBYKrGldUHZJ/4yC&#10;Ltu35+PuW+6H58TyNbmu05+tUm+D/usThKfe/4ef7UQrmMym8DgTjoBc3g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sVu2HFAAAA3AAAAA8AAAAAAAAAAAAAAAAAlwIAAGRycy9k&#10;b3ducmV2LnhtbFBLBQYAAAAABAAEAPUAAACJAwAAAAA=&#10;" filled="f" stroked="f">
                  <o:lock v:ext="edit" aspectratio="t" text="t"/>
                </v:rect>
                <w10:wrap type="topAndBottom"/>
              </v:group>
            </w:pict>
          </mc:Fallback>
        </mc:AlternateContent>
      </w:r>
    </w:p>
    <w:p w14:paraId="1822FA60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6. </w:t>
      </w:r>
      <w:r w:rsidRPr="00D03963">
        <w:rPr>
          <w:position w:val="-10"/>
          <w:lang w:val="es-ES"/>
        </w:rPr>
        <w:t>Sistema de fuerzas de 3 kN, 5 kN y 4 kN</w:t>
      </w:r>
    </w:p>
    <w:p w14:paraId="290D23FF" w14:textId="6856C353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5FD05BFA" wp14:editId="342F00F9">
                <wp:simplePos x="0" y="0"/>
                <wp:positionH relativeFrom="column">
                  <wp:posOffset>1226820</wp:posOffset>
                </wp:positionH>
                <wp:positionV relativeFrom="paragraph">
                  <wp:posOffset>371475</wp:posOffset>
                </wp:positionV>
                <wp:extent cx="1951355" cy="1400810"/>
                <wp:effectExtent l="3810" t="2540" r="635" b="6350"/>
                <wp:wrapNone/>
                <wp:docPr id="355" name="Group 10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1355" cy="1400810"/>
                          <a:chOff x="1259" y="4957"/>
                          <a:chExt cx="4383" cy="3148"/>
                        </a:xfrm>
                      </wpg:grpSpPr>
                      <wps:wsp>
                        <wps:cNvPr id="356" name="Text Box 1072"/>
                        <wps:cNvSpPr txBox="1">
                          <a:spLocks noChangeArrowheads="1"/>
                        </wps:cNvSpPr>
                        <wps:spPr bwMode="auto">
                          <a:xfrm>
                            <a:off x="2680" y="4957"/>
                            <a:ext cx="359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F5809F6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57" name="Text Box 1073"/>
                        <wps:cNvSpPr txBox="1">
                          <a:spLocks noChangeArrowheads="1"/>
                        </wps:cNvSpPr>
                        <wps:spPr bwMode="auto">
                          <a:xfrm>
                            <a:off x="3824" y="7078"/>
                            <a:ext cx="764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8A05929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35°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58" name="Text Box 1074"/>
                        <wps:cNvSpPr txBox="1">
                          <a:spLocks noChangeArrowheads="1"/>
                        </wps:cNvSpPr>
                        <wps:spPr bwMode="auto">
                          <a:xfrm>
                            <a:off x="3908" y="6361"/>
                            <a:ext cx="825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58BC3F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32°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59" name="Text Box 1075"/>
                        <wps:cNvSpPr txBox="1">
                          <a:spLocks noChangeArrowheads="1"/>
                        </wps:cNvSpPr>
                        <wps:spPr bwMode="auto">
                          <a:xfrm>
                            <a:off x="1259" y="6025"/>
                            <a:ext cx="1129" cy="4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9259C6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F</w:t>
                              </w:r>
                              <w:r w:rsidRPr="00112D50">
                                <w:rPr>
                                  <w:sz w:val="17"/>
                                  <w:vertAlign w:val="subscript"/>
                                </w:rPr>
                                <w:t>1</w:t>
                              </w:r>
                              <w:r w:rsidRPr="00112D50">
                                <w:rPr>
                                  <w:sz w:val="17"/>
                                </w:rPr>
                                <w:t>=3kN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60" name="Text Box 1076"/>
                        <wps:cNvSpPr txBox="1">
                          <a:spLocks noChangeArrowheads="1"/>
                        </wps:cNvSpPr>
                        <wps:spPr bwMode="auto">
                          <a:xfrm>
                            <a:off x="5282" y="671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5DD7EE4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61" name="Text Box 1077"/>
                        <wps:cNvSpPr txBox="1">
                          <a:spLocks noChangeArrowheads="1"/>
                        </wps:cNvSpPr>
                        <wps:spPr bwMode="auto">
                          <a:xfrm>
                            <a:off x="3320" y="7709"/>
                            <a:ext cx="1201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B0579AB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F</w:t>
                              </w:r>
                              <w:r w:rsidRPr="00112D50">
                                <w:rPr>
                                  <w:sz w:val="17"/>
                                  <w:vertAlign w:val="subscript"/>
                                </w:rPr>
                                <w:t>3</w:t>
                              </w:r>
                              <w:r w:rsidRPr="00112D50">
                                <w:rPr>
                                  <w:sz w:val="17"/>
                                </w:rPr>
                                <w:t>=4kN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62" name="Line 1078"/>
                        <wps:cNvCnPr/>
                        <wps:spPr bwMode="auto">
                          <a:xfrm flipV="1">
                            <a:off x="2680" y="6898"/>
                            <a:ext cx="2602" cy="3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3" name="Line 1079"/>
                        <wps:cNvCnPr/>
                        <wps:spPr bwMode="auto">
                          <a:xfrm flipV="1">
                            <a:off x="2859" y="5318"/>
                            <a:ext cx="1" cy="161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4" name="AutoShape 1080"/>
                        <wps:cNvSpPr>
                          <a:spLocks noChangeArrowheads="1"/>
                        </wps:cNvSpPr>
                        <wps:spPr bwMode="auto">
                          <a:xfrm>
                            <a:off x="2680" y="6757"/>
                            <a:ext cx="359" cy="360"/>
                          </a:xfrm>
                          <a:prstGeom prst="donut">
                            <a:avLst>
                              <a:gd name="adj" fmla="val 25035"/>
                            </a:avLst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5" name="Rectangle 1081"/>
                        <wps:cNvSpPr>
                          <a:spLocks noChangeArrowheads="1"/>
                        </wps:cNvSpPr>
                        <wps:spPr bwMode="auto">
                          <a:xfrm>
                            <a:off x="2798" y="7117"/>
                            <a:ext cx="123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6" name="Rectangle 1082"/>
                        <wps:cNvSpPr>
                          <a:spLocks noChangeArrowheads="1"/>
                        </wps:cNvSpPr>
                        <wps:spPr bwMode="auto">
                          <a:xfrm>
                            <a:off x="2560" y="7117"/>
                            <a:ext cx="600" cy="180"/>
                          </a:xfrm>
                          <a:prstGeom prst="rect">
                            <a:avLst/>
                          </a:prstGeom>
                          <a:solidFill>
                            <a:srgbClr val="00008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7" name="Line 1083"/>
                        <wps:cNvCnPr/>
                        <wps:spPr bwMode="auto">
                          <a:xfrm flipH="1" flipV="1">
                            <a:off x="2253" y="5879"/>
                            <a:ext cx="547" cy="102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8" name="Line 1084"/>
                        <wps:cNvCnPr/>
                        <wps:spPr bwMode="auto">
                          <a:xfrm>
                            <a:off x="2800" y="6936"/>
                            <a:ext cx="1573" cy="77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9" name="Line 1085"/>
                        <wps:cNvCnPr/>
                        <wps:spPr bwMode="auto">
                          <a:xfrm flipV="1">
                            <a:off x="2860" y="5879"/>
                            <a:ext cx="1661" cy="105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137B1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" name="Text Box 1086"/>
                        <wps:cNvSpPr txBox="1">
                          <a:spLocks noChangeArrowheads="1"/>
                        </wps:cNvSpPr>
                        <wps:spPr bwMode="auto">
                          <a:xfrm>
                            <a:off x="4082" y="5318"/>
                            <a:ext cx="1200" cy="56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6C11E5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F</w:t>
                              </w:r>
                              <w:r w:rsidRPr="00112D50">
                                <w:rPr>
                                  <w:sz w:val="17"/>
                                  <w:vertAlign w:val="subscript"/>
                                </w:rPr>
                                <w:t>2</w:t>
                              </w:r>
                              <w:r w:rsidRPr="00112D50">
                                <w:rPr>
                                  <w:sz w:val="17"/>
                                </w:rPr>
                                <w:t>=5kN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  <wps:wsp>
                        <wps:cNvPr id="371" name="Arc 1087"/>
                        <wps:cNvSpPr>
                          <a:spLocks/>
                        </wps:cNvSpPr>
                        <wps:spPr bwMode="auto">
                          <a:xfrm rot="-16933008">
                            <a:off x="3223" y="6766"/>
                            <a:ext cx="803" cy="399"/>
                          </a:xfrm>
                          <a:custGeom>
                            <a:avLst/>
                            <a:gdLst>
                              <a:gd name="G0" fmla="+- 0 0 0"/>
                              <a:gd name="G1" fmla="+- 19879 0 0"/>
                              <a:gd name="G2" fmla="+- 21600 0 0"/>
                              <a:gd name="T0" fmla="*/ 8450 w 18987"/>
                              <a:gd name="T1" fmla="*/ 0 h 19879"/>
                              <a:gd name="T2" fmla="*/ 18987 w 18987"/>
                              <a:gd name="T3" fmla="*/ 9581 h 19879"/>
                              <a:gd name="T4" fmla="*/ 0 w 18987"/>
                              <a:gd name="T5" fmla="*/ 19879 h 198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8987" h="19879" fill="none" extrusionOk="0">
                                <a:moveTo>
                                  <a:pt x="8449" y="0"/>
                                </a:moveTo>
                                <a:cubicBezTo>
                                  <a:pt x="12944" y="1910"/>
                                  <a:pt x="16658" y="5288"/>
                                  <a:pt x="18987" y="9580"/>
                                </a:cubicBezTo>
                              </a:path>
                              <a:path w="18987" h="19879" stroke="0" extrusionOk="0">
                                <a:moveTo>
                                  <a:pt x="8449" y="0"/>
                                </a:moveTo>
                                <a:cubicBezTo>
                                  <a:pt x="12944" y="1910"/>
                                  <a:pt x="16658" y="5288"/>
                                  <a:pt x="18987" y="9580"/>
                                </a:cubicBezTo>
                                <a:lnTo>
                                  <a:pt x="0" y="1987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" name="Arc 1088"/>
                        <wps:cNvSpPr>
                          <a:spLocks/>
                        </wps:cNvSpPr>
                        <wps:spPr bwMode="auto">
                          <a:xfrm>
                            <a:off x="3440" y="6508"/>
                            <a:ext cx="384" cy="428"/>
                          </a:xfrm>
                          <a:custGeom>
                            <a:avLst/>
                            <a:gdLst>
                              <a:gd name="G0" fmla="+- 0 0 0"/>
                              <a:gd name="G1" fmla="+- 21462 0 0"/>
                              <a:gd name="G2" fmla="+- 21600 0 0"/>
                              <a:gd name="T0" fmla="*/ 2438 w 21600"/>
                              <a:gd name="T1" fmla="*/ 0 h 21462"/>
                              <a:gd name="T2" fmla="*/ 21600 w 21600"/>
                              <a:gd name="T3" fmla="*/ 21462 h 21462"/>
                              <a:gd name="T4" fmla="*/ 0 w 21600"/>
                              <a:gd name="T5" fmla="*/ 21462 h 2146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462" fill="none" extrusionOk="0">
                                <a:moveTo>
                                  <a:pt x="2437" y="0"/>
                                </a:moveTo>
                                <a:cubicBezTo>
                                  <a:pt x="13353" y="1240"/>
                                  <a:pt x="21600" y="10475"/>
                                  <a:pt x="21600" y="21462"/>
                                </a:cubicBezTo>
                              </a:path>
                              <a:path w="21600" h="21462" stroke="0" extrusionOk="0">
                                <a:moveTo>
                                  <a:pt x="2437" y="0"/>
                                </a:moveTo>
                                <a:cubicBezTo>
                                  <a:pt x="13353" y="1240"/>
                                  <a:pt x="21600" y="10475"/>
                                  <a:pt x="21600" y="21462"/>
                                </a:cubicBezTo>
                                <a:lnTo>
                                  <a:pt x="0" y="2146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" name="Arc 1089"/>
                        <wps:cNvSpPr>
                          <a:spLocks/>
                        </wps:cNvSpPr>
                        <wps:spPr bwMode="auto">
                          <a:xfrm>
                            <a:off x="2388" y="6155"/>
                            <a:ext cx="1051" cy="432"/>
                          </a:xfrm>
                          <a:custGeom>
                            <a:avLst/>
                            <a:gdLst>
                              <a:gd name="G0" fmla="+- 4140 0 0"/>
                              <a:gd name="G1" fmla="+- 21600 0 0"/>
                              <a:gd name="G2" fmla="+- 21600 0 0"/>
                              <a:gd name="T0" fmla="*/ 0 w 25217"/>
                              <a:gd name="T1" fmla="*/ 400 h 21600"/>
                              <a:gd name="T2" fmla="*/ 25217 w 25217"/>
                              <a:gd name="T3" fmla="*/ 16874 h 21600"/>
                              <a:gd name="T4" fmla="*/ 4140 w 25217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5217" h="21600" fill="none" extrusionOk="0">
                                <a:moveTo>
                                  <a:pt x="0" y="400"/>
                                </a:moveTo>
                                <a:cubicBezTo>
                                  <a:pt x="1363" y="134"/>
                                  <a:pt x="2750" y="-1"/>
                                  <a:pt x="4140" y="-1"/>
                                </a:cubicBezTo>
                                <a:cubicBezTo>
                                  <a:pt x="14248" y="-1"/>
                                  <a:pt x="23005" y="7010"/>
                                  <a:pt x="25216" y="16874"/>
                                </a:cubicBezTo>
                              </a:path>
                              <a:path w="25217" h="21600" stroke="0" extrusionOk="0">
                                <a:moveTo>
                                  <a:pt x="0" y="400"/>
                                </a:moveTo>
                                <a:cubicBezTo>
                                  <a:pt x="1363" y="134"/>
                                  <a:pt x="2750" y="-1"/>
                                  <a:pt x="4140" y="-1"/>
                                </a:cubicBezTo>
                                <a:cubicBezTo>
                                  <a:pt x="14248" y="-1"/>
                                  <a:pt x="23005" y="7010"/>
                                  <a:pt x="25216" y="16874"/>
                                </a:cubicBezTo>
                                <a:lnTo>
                                  <a:pt x="414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rgbClr val="8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" name="Text Box 1090"/>
                        <wps:cNvSpPr txBox="1">
                          <a:spLocks noChangeArrowheads="1"/>
                        </wps:cNvSpPr>
                        <wps:spPr bwMode="auto">
                          <a:xfrm>
                            <a:off x="2921" y="5759"/>
                            <a:ext cx="824" cy="396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642B43C" w14:textId="77777777" w:rsidR="00D03963" w:rsidRPr="00112D50" w:rsidRDefault="00D03963" w:rsidP="00D03963">
                              <w:pPr>
                                <w:rPr>
                                  <w:sz w:val="17"/>
                                </w:rPr>
                              </w:pPr>
                              <w:r w:rsidRPr="00112D50">
                                <w:rPr>
                                  <w:sz w:val="17"/>
                                </w:rPr>
                                <w:t>78°</w:t>
                              </w:r>
                            </w:p>
                          </w:txbxContent>
                        </wps:txbx>
                        <wps:bodyPr rot="0" vert="horz" wrap="square" lIns="64008" tIns="32004" rIns="64008" bIns="32004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1071" o:spid="_x0000_s1414" style="position:absolute;margin-left:96.6pt;margin-top:29.25pt;width:153.65pt;height:110.3pt;z-index:251665408;mso-position-horizontal-relative:text;mso-position-vertical-relative:text" coordorigin="1259,4957" coordsize="4383,3148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">
                <v:shape id="Text Box 1072" o:spid="_x0000_s1415" type="#_x0000_t202" style="position:absolute;left:2680;top:4957;width:359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6EdWDxQAA&#10;ANwAAAAPAAAAZHJzL2Rvd25yZXYueG1sRI9BawIxFITvBf9DeEJvNVtFKatRiljorbhrW4+PzXMT&#10;3bwsm1S3/fWNIHgcZuYbZrHqXSPO1AXrWcHzKANBXHltuVawK9+eXkCEiKyx8UwKfinAajl4WGCu&#10;/YW3dC5iLRKEQ44KTIxtLmWoDDkMI98SJ+/gO4cxya6WusNLgrtGjrNsJh1aTgsGW1obqk7Fj1MQ&#10;P76OwW4+/8zktJPfZbEuw94q9TjsX+cgIvXxHr6137WCyXQG1zPpCMjl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oR1YPFAAAA3AAAAA8AAAAAAAAAAAAAAAAAlwIAAGRycy9k&#10;b3ducmV2LnhtbFBLBQYAAAAABAAEAPUAAACJAwAAAAA=&#10;" stroked="f">
                  <v:textbox inset="5.04pt,2.52pt,5.04pt,2.52pt">
                    <w:txbxContent>
                      <w:p w14:paraId="0F5809F6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y</w:t>
                        </w:r>
                      </w:p>
                    </w:txbxContent>
                  </v:textbox>
                </v:shape>
                <v:shape id="Text Box 1073" o:spid="_x0000_s1416" type="#_x0000_t202" style="position:absolute;left:3824;top:7078;width:76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VXXAYxQAA&#10;ANwAAAAPAAAAZHJzL2Rvd25yZXYueG1sRI9BawIxFITvBf9DeEJvNWultWyNItJCb6W7ant8bJ6b&#10;6OZl2aS6+uubguBxmJlvmNmid404UhesZwXjUQaCuPLacq1gXb4/vIAIEVlj45kUnCnAYj64m2Gu&#10;/Ym/6FjEWiQIhxwVmBjbXMpQGXIYRr4lTt7Odw5jkl0tdYenBHeNfMyyZ+nQclow2NLKUHUofp2C&#10;+LndB/u2uZjJYS2/y2JVhh+r1P2wX76CiNTHW/ja/tAKJk9T+D+TjoC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BVdcBjFAAAA3AAAAA8AAAAAAAAAAAAAAAAAlwIAAGRycy9k&#10;b3ducmV2LnhtbFBLBQYAAAAABAAEAPUAAACJAwAAAAA=&#10;" stroked="f">
                  <v:textbox inset="5.04pt,2.52pt,5.04pt,2.52pt">
                    <w:txbxContent>
                      <w:p w14:paraId="18A05929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35°</w:t>
                        </w:r>
                      </w:p>
                    </w:txbxContent>
                  </v:textbox>
                </v:shape>
                <v:shape id="Text Box 1074" o:spid="_x0000_s1417" type="#_x0000_t202" style="position:absolute;left:3908;top:6361;width:825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wuRqwgAA&#10;ANwAAAAPAAAAZHJzL2Rvd25yZXYueG1sRE/LagIxFN0X/Idwhe5qRqVFRqOIWOiudMbX8jK5TqKT&#10;m2GS6rRf3ywKLg/nvVj1rhE36oL1rGA8ykAQV15brhXsyveXGYgQkTU2nknBDwVYLQdPC8y1v/MX&#10;3YpYixTCIUcFJsY2lzJUhhyGkW+JE3f2ncOYYFdL3eE9hbtGTrLsTTq0nBoMtrQxVF2Lb6cgfh4u&#10;wW73v2Z63cljWWzKcLJKPQ/79RxEpD4+xP/uD61g+prWpjPpCMjl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GTC5GrCAAAA3AAAAA8AAAAAAAAAAAAAAAAAlwIAAGRycy9kb3du&#10;cmV2LnhtbFBLBQYAAAAABAAEAPUAAACGAwAAAAA=&#10;" stroked="f">
                  <v:textbox inset="5.04pt,2.52pt,5.04pt,2.52pt">
                    <w:txbxContent>
                      <w:p w14:paraId="5F58BC3F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32°</w:t>
                        </w:r>
                      </w:p>
                    </w:txbxContent>
                  </v:textbox>
                </v:shape>
                <v:shape id="Text Box 1075" o:spid="_x0000_s1418" type="#_x0000_t202" style="position:absolute;left:1259;top:6025;width:1129;height:483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jkHxxQAA&#10;ANwAAAAPAAAAZHJzL2Rvd25yZXYueG1sRI9BawIxFITvBf9DeEJvNWulxW6NItJCb6W7ant8bJ6b&#10;6OZl2aS6+uubguBxmJlvmNmid404UhesZwXjUQaCuPLacq1gXb4/TEGEiKyx8UwKzhRgMR/czTDX&#10;/sRfdCxiLRKEQ44KTIxtLmWoDDkMI98SJ2/nO4cxya6WusNTgrtGPmbZs3RoOS0YbGllqDoUv05B&#10;/Nzug33bXMzksJbfZbEqw49V6n7YL19BROrjLXxtf2gFk6cX+D+TjoC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AuOQfHFAAAA3AAAAA8AAAAAAAAAAAAAAAAAlwIAAGRycy9k&#10;b3ducmV2LnhtbFBLBQYAAAAABAAEAPUAAACJAwAAAAA=&#10;" stroked="f">
                  <v:textbox inset="5.04pt,2.52pt,5.04pt,2.52pt">
                    <w:txbxContent>
                      <w:p w14:paraId="669259C6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F</w:t>
                        </w:r>
                        <w:r w:rsidRPr="00112D50">
                          <w:rPr>
                            <w:sz w:val="17"/>
                            <w:vertAlign w:val="subscript"/>
                          </w:rPr>
                          <w:t>1</w:t>
                        </w:r>
                        <w:r w:rsidRPr="00112D50">
                          <w:rPr>
                            <w:sz w:val="17"/>
                          </w:rPr>
                          <w:t>=3kN</w:t>
                        </w:r>
                      </w:p>
                    </w:txbxContent>
                  </v:textbox>
                </v:shape>
                <v:shape id="Text Box 1076" o:spid="_x0000_s1419" type="#_x0000_t202" style="position:absolute;left:5282;top:6718;width:3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2CLRwgAA&#10;ANwAAAAPAAAAZHJzL2Rvd25yZXYueG1sRE/Pa8IwFL4P/B/CE3abqQoyOtMisoG3sVa3HR/Ns4k2&#10;L6XJtNtfbw7Cjh/f73U5uk5caAjWs4L5LANB3HhtuVWwr9+enkGEiKyx80wKfilAWUwe1phrf+UP&#10;ulSxFSmEQ44KTIx9LmVoDDkMM98TJ+7oB4cxwaGVesBrCnedXGTZSjq0nBoM9rQ11JyrH6cgvn+e&#10;gn09/JnleS+/6mpbh2+r1ON03LyAiDTGf/HdvdMKlqs0P51JR0AWN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TYItHCAAAA3AAAAA8AAAAAAAAAAAAAAAAAlwIAAGRycy9kb3du&#10;cmV2LnhtbFBLBQYAAAAABAAEAPUAAACGAwAAAAA=&#10;" stroked="f">
                  <v:textbox inset="5.04pt,2.52pt,5.04pt,2.52pt">
                    <w:txbxContent>
                      <w:p w14:paraId="45DD7EE4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x</w:t>
                        </w:r>
                      </w:p>
                    </w:txbxContent>
                  </v:textbox>
                </v:shape>
                <v:shape id="Text Box 1077" o:spid="_x0000_s1420" type="#_x0000_t202" style="position:absolute;left:3320;top:7709;width:1201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lIdKxQAA&#10;ANwAAAAPAAAAZHJzL2Rvd25yZXYueG1sRI9PawIxFMTvBb9DeIK3mrWClK1RRCx4k+76p8fH5nWT&#10;unlZNlG3/fSNIPQ4zMxvmPmyd424UhesZwWTcQaCuPLacq1gX74/v4IIEVlj45kU/FCA5WLwNMdc&#10;+xt/0LWItUgQDjkqMDG2uZShMuQwjH1LnLwv3zmMSXa11B3eEtw18iXLZtKh5bRgsKW1oepcXJyC&#10;uDt+B7s5/JrpeS9PZbEuw6dVajTsV28gIvXxP/xob7WC6WwC9zPpCMjF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DuUh0rFAAAA3AAAAA8AAAAAAAAAAAAAAAAAlwIAAGRycy9k&#10;b3ducmV2LnhtbFBLBQYAAAAABAAEAPUAAACJAwAAAAA=&#10;" stroked="f">
                  <v:textbox inset="5.04pt,2.52pt,5.04pt,2.52pt">
                    <w:txbxContent>
                      <w:p w14:paraId="5B0579AB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F</w:t>
                        </w:r>
                        <w:r w:rsidRPr="00112D50">
                          <w:rPr>
                            <w:sz w:val="17"/>
                            <w:vertAlign w:val="subscript"/>
                          </w:rPr>
                          <w:t>3</w:t>
                        </w:r>
                        <w:r w:rsidRPr="00112D50">
                          <w:rPr>
                            <w:sz w:val="17"/>
                          </w:rPr>
                          <w:t>=4kN</w:t>
                        </w:r>
                      </w:p>
                    </w:txbxContent>
                  </v:textbox>
                </v:shape>
                <v:line id="Line 1078" o:spid="_x0000_s1421" style="position:absolute;flip:y;visibility:visible;mso-wrap-style:square" from="2680,6898" to="5282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jsndMUAAADcAAAADwAAAGRycy9kb3ducmV2LnhtbESPQWvCQBCF74L/YRmhl6CbGpAaXUXb&#10;CkLxUPXgcchOk9DsbMhONf33XaHg8fHmfW/ect27Rl2pC7VnA8+TFBRx4W3NpYHzaTd+ARUE2WLj&#10;mQz8UoD1ajhYYm79jT/pepRSRQiHHA1UIm2udSgqchgmviWO3pfvHEqUXalth7cId42epulMO6w5&#10;NlTY0mtFxffxx8U3dgd+y7Jk63SSzOn9Ih+pFmOeRv1mAUqol8fxf3pvDWSzKdzHRALo1R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XjsndMUAAADcAAAADwAAAAAAAAAA&#10;AAAAAAChAgAAZHJzL2Rvd25yZXYueG1sUEsFBgAAAAAEAAQA+QAAAJMDAAAAAA==&#10;">
                  <v:stroke endarrow="block"/>
                </v:line>
                <v:line id="Line 1079" o:spid="_x0000_s1422" style="position:absolute;flip:y;visibility:visible;mso-wrap-style:square" from="2859,5318" to="2860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XeC78UAAADcAAAADwAAAGRycy9kb3ducmV2LnhtbESPT2vCQBDF7wW/wzJCL0E3bUA0uor9&#10;IxSkh0YPHofsmASzsyE71fTbdwtCj4837/fmrTaDa9WV+tB4NvA0TUERl942XBk4HnaTOaggyBZb&#10;z2TghwJs1qOHFebW3/iLroVUKkI45GigFulyrUNZk8Mw9R1x9M6+dyhR9pW2Pd4i3LX6OU1n2mHD&#10;saHGjl5rKi/Ft4tv7D75LcuSF6eTZEHvJ9mnWox5HA/bJSihQf6P7+kPayCbZfA3JhJAr38B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MXeC78UAAADcAAAADwAAAAAAAAAA&#10;AAAAAAChAgAAZHJzL2Rvd25yZXYueG1sUEsFBgAAAAAEAAQA+QAAAJMDAAAAAA==&#10;">
                  <v:stroke endarrow="block"/>
                </v:line>
                <v:shape id="AutoShape 1080" o:spid="_x0000_s1423" type="#_x0000_t23" style="position:absolute;left:2680;top:6757;width:359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CJ//+xQAA&#10;ANwAAAAPAAAAZHJzL2Rvd25yZXYueG1sRI9Pa8JAFMTvBb/D8oReRDfaEiS6ikiFFnrw38HjM/vM&#10;BrNvQ3Zrkm/fLRQ8DjPzG2a57mwlHtT40rGC6SQBQZw7XXKh4HzajecgfEDWWDkmBT15WK8GL0vM&#10;tGv5QI9jKESEsM9QgQmhzqT0uSGLfuJq4ujdXGMxRNkUUjfYRrit5CxJUmmx5LhgsKatofx+/LEK&#10;0q+LGU17X5j99/7yccXW9aONUq/DbrMAEagLz/B/+1MreEvf4e9MPAJy9Qs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In//7FAAAA3AAAAA8AAAAAAAAAAAAAAAAAlwIAAGRycy9k&#10;b3ducmV2LnhtbFBLBQYAAAAABAAEAPUAAACJAwAAAAA=&#10;" adj="5408" fillcolor="navy"/>
                <v:rect id="Rectangle 1081" o:spid="_x0000_s1424" style="position:absolute;left:2798;top:7117;width:123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mw1dLxAAA&#10;ANwAAAAPAAAAZHJzL2Rvd25yZXYueG1sRI9Bi8IwFITvgv8hPMGbpiqK2zWKKIp71Pbi7W3ztq02&#10;L6WJWv31m4UFj8PMfMMsVq2pxJ0aV1pWMBpGIIgzq0vOFaTJbjAH4TyyxsoyKXiSg9Wy21lgrO2D&#10;j3Q/+VwECLsYFRTe17GULivIoBvamjh4P7Yx6INscqkbfAS4qeQ4imbSYMlhocCaNgVl19PNKPgu&#10;xym+jsk+Mh+7if9qk8vtvFWq32vXnyA8tf4d/m8ftILJbAp/Z8IRkMt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JsNXS8QAAADcAAAADwAAAAAAAAAAAAAAAACXAgAAZHJzL2Rv&#10;d25yZXYueG1sUEsFBgAAAAAEAAQA9QAAAIgDAAAAAA==&#10;"/>
                <v:rect id="Rectangle 1082" o:spid="_x0000_s1425" style="position:absolute;left:2560;top:7117;width:600;height:18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NT0kwwQAA&#10;ANwAAAAPAAAAZHJzL2Rvd25yZXYueG1sRI9Pi8IwFMTvC36H8ARva+oKRapRRFndk+Cfi7dH82yD&#10;zUtJoq3ffiMs7HGYmd8wi1VvG/EkH4xjBZNxBoK4dNpwpeBy/v6cgQgRWWPjmBS8KMBqOfhYYKFd&#10;x0d6nmIlEoRDgQrqGNtCylDWZDGMXUucvJvzFmOSvpLaY5fgtpFfWZZLi4bTQo0tbWoq76eHVeDZ&#10;dw8yO11dTYa7bW/2h7BRajTs13MQkfr4H/5r/2gF0zyH95l0BOTyF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U9JMMEAAADcAAAADwAAAAAAAAAAAAAAAACXAgAAZHJzL2Rvd25y&#10;ZXYueG1sUEsFBgAAAAAEAAQA9QAAAIUDAAAAAA==&#10;" fillcolor="navy"/>
                <v:line id="Line 1083" o:spid="_x0000_s1426" style="position:absolute;flip:x y;visibility:visible;mso-wrap-style:square" from="2253,5879" to="2800,689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1ZinsMAAADcAAAADwAAAGRycy9kb3ducmV2LnhtbESPQWvCQBSE7wX/w/IEb3WjgVSiq2hB&#10;9FQwinh8ZJ9JMPs2ZLcx6a/vFoQeh5n5hlltelOLjlpXWVYwm0YgiHOrKy4UXM779wUI55E11pZJ&#10;wUAONuvR2wpTbZ98oi7zhQgQdikqKL1vUildXpJBN7UNcfDutjXog2wLqVt8Brip5TyKEmmw4rBQ&#10;YkOfJeWP7NsoOPzM65jcsLvFyVcnfZRpcx2Umoz77RKEp97/h1/to1YQJx/wdyYcAbn+B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NWYp7DAAAA3AAAAA8AAAAAAAAAAAAA&#10;AAAAoQIAAGRycy9kb3ducmV2LnhtbFBLBQYAAAAABAAEAPkAAACRAwAAAAA=&#10;" strokecolor="red" strokeweight="2.25pt">
                  <v:stroke endarrow="block"/>
                </v:line>
                <v:line id="Line 1084" o:spid="_x0000_s1427" style="position:absolute;visibility:visible;mso-wrap-style:square" from="2800,6936" to="4373,770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" strokecolor="blue" strokeweight="2.25pt">
                  <v:stroke endarrow="block"/>
                </v:line>
                <v:line id="Line 1085" o:spid="_x0000_s1428" style="position:absolute;flip:y;visibility:visible;mso-wrap-style:square" from="2860,5879" to="4521,693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9C3tcYAAADcAAAADwAAAGRycy9kb3ducmV2LnhtbESPS2vDMBCE74X+B7GFXEoiN4XQuFFC&#10;KQRy6CN1HuS4WFvL1FoZr5y4/74qFHocZuYbZrEafKPO1Ekd2MDdJANFXAZbc2Vgv1uPH0BJRLbY&#10;BCYD3ySwWl5fLTC34cIfdC5ipRKEJUcDLsY211pKRx5lElri5H2GzmNMsqu07fCS4L7R0yybaY81&#10;pwWHLT07Kr+K3hsob+XgTnKsXvu3bSHvL872e2fM6GZ4egQVaYj/4b/2xhq4n83h90w6Anr5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vQt7XGAAAA3AAAAA8AAAAAAAAA&#10;AAAAAAAAoQIAAGRycy9kb3ducmV2LnhtbFBLBQYAAAAABAAEAPkAAACUAwAAAAA=&#10;" strokecolor="#137b1f" strokeweight="2.25pt">
                  <v:stroke endarrow="block"/>
                </v:line>
                <v:shape id="Text Box 1086" o:spid="_x0000_s1429" type="#_x0000_t202" style="position:absolute;left:4082;top:5318;width:1200;height:56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AbQMwgAA&#10;ANwAAAAPAAAAZHJzL2Rvd25yZXYueG1sRE/LagIxFN0X/Idwhe5qRoVWRqOIWOiudMbX8jK5TqKT&#10;m2GS6rRf3ywKLg/nvVj1rhE36oL1rGA8ykAQV15brhXsyveXGYgQkTU2nknBDwVYLQdPC8y1v/MX&#10;3YpYixTCIUcFJsY2lzJUhhyGkW+JE3f2ncOYYFdL3eE9hbtGTrLsVTq0nBoMtrQxVF2Lb6cgfh4u&#10;wW73v2Z63cljWWzKcLJKPQ/79RxEpD4+xP/uD61g+pbmpzPpCMjl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EBtAzCAAAA3AAAAA8AAAAAAAAAAAAAAAAAlwIAAGRycy9kb3du&#10;cmV2LnhtbFBLBQYAAAAABAAEAPUAAACGAwAAAAA=&#10;" stroked="f">
                  <v:textbox inset="5.04pt,2.52pt,5.04pt,2.52pt">
                    <w:txbxContent>
                      <w:p w14:paraId="786C11E5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F</w:t>
                        </w:r>
                        <w:r w:rsidRPr="00112D50">
                          <w:rPr>
                            <w:sz w:val="17"/>
                            <w:vertAlign w:val="subscript"/>
                          </w:rPr>
                          <w:t>2</w:t>
                        </w:r>
                        <w:r w:rsidRPr="00112D50">
                          <w:rPr>
                            <w:sz w:val="17"/>
                          </w:rPr>
                          <w:t>=5kN</w:t>
                        </w:r>
                      </w:p>
                    </w:txbxContent>
                  </v:textbox>
                </v:shape>
                <v:shape id="Arc 1087" o:spid="_x0000_s1430" style="position:absolute;left:3223;top:6766;width:803;height:399;rotation:5097600fd;visibility:visible;mso-wrap-style:square;v-text-anchor:top" coordsize="18987,19879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bqefUxQAA&#10;ANwAAAAPAAAAZHJzL2Rvd25yZXYueG1sRI9La8JAFIX3Bf/DcIVuik5UMBIdpS2VuvVBcHnNXJNo&#10;5k6amZr47x2h0OXhPD7OYtWZStyocaVlBaNhBII4s7rkXMFhvx7MQDiPrLGyTAru5GC17L0sMNG2&#10;5S3ddj4XYYRdggoK7+tESpcVZNANbU0cvLNtDPogm1zqBtswbio5jqKpNFhyIBRY02dB2XX3awJ3&#10;fTjG9uO7/UlPs8tbOjbx5itV6rXfvc9BeOr8f/ivvdEKJvEInmfCEZDLB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Nup59TFAAAA3AAAAA8AAAAAAAAAAAAAAAAAlwIAAGRycy9k&#10;b3ducmV2LnhtbFBLBQYAAAAABAAEAPUAAACJAwAAAAA=&#10;" path="m8449,0nfc12944,1910,16658,5288,18987,9580em8449,0nsc12944,1910,16658,5288,18987,9580l0,19879,8449,0xe" filled="f" strokecolor="maroon" strokeweight="1.5pt">
                  <v:stroke startarrow="open" endarrow="open"/>
                  <v:path arrowok="t" o:extrusionok="f" o:connecttype="custom" o:connectlocs="357,0;803,192;0,399" o:connectangles="0,0,0"/>
                </v:shape>
                <v:shape id="Arc 1088" o:spid="_x0000_s1431" style="position:absolute;left:3440;top:6508;width:384;height:428;visibility:visible;mso-wrap-style:square;v-text-anchor:top" coordsize="21600,2146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TUDRxAAA&#10;ANwAAAAPAAAAZHJzL2Rvd25yZXYueG1sRI9BawIxFITvgv8hvIIXqdlasLI1iggFPVTYrd4fm+fu&#10;0s1LSKLu/ntTKHgcZuYbZrXpTSdu5ENrWcHbLANBXFndcq3g9PP1ugQRIrLGzjIpGCjAZj0erTDX&#10;9s4F3cpYiwThkKOCJkaXSxmqhgyGmXXEybtYbzAm6WupPd4T3HRynmULabDltNCgo11D1W95NQq2&#10;l664Tv15KF12OBcDHr+1myo1eem3nyAi9fEZ/m/vtYL3jzn8nUlHQK4f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TE1A0cQAAADcAAAADwAAAAAAAAAAAAAAAACXAgAAZHJzL2Rv&#10;d25yZXYueG1sUEsFBgAAAAAEAAQA9QAAAIgDAAAAAA==&#10;" path="m2437,0nfc13353,1240,21600,10475,21600,21462em2437,0nsc13353,1240,21600,10475,21600,21462l0,21462,2437,0xe" filled="f" strokecolor="maroon" strokeweight="1.5pt">
                  <v:stroke startarrow="open" endarrow="open"/>
                  <v:path arrowok="t" o:extrusionok="f" o:connecttype="custom" o:connectlocs="43,0;384,428;0,428" o:connectangles="0,0,0"/>
                </v:shape>
                <v:shape id="Arc 1089" o:spid="_x0000_s1432" style="position:absolute;left:2388;top:6155;width:1051;height:432;visibility:visible;mso-wrap-style:square;v-text-anchor:top" coordsize="25217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5VxcjxQAA&#10;ANwAAAAPAAAAZHJzL2Rvd25yZXYueG1sRI/BasMwEETvhf6D2EIvJZGbgOu4UUIpLfgQDEnzAYu1&#10;sUyslZFUx/37KhDIcZiZN8x6O9lejORD51jB6zwDQdw43XGr4PjzPStAhIissXdMCv4owHbz+LDG&#10;UrsL72k8xFYkCIcSFZgYh1LK0BiyGOZuIE7eyXmLMUnfSu3xkuC2l4ssy6XFjtOCwYE+DTXnw69V&#10;UFe78xePL8WqrvLaL0zeFB6Ven6aPt5BRJriPXxrV1rB8m0J1zPpCMjNP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LlXFyPFAAAA3AAAAA8AAAAAAAAAAAAAAAAAlwIAAGRycy9k&#10;b3ducmV2LnhtbFBLBQYAAAAABAAEAPUAAACJAwAAAAA=&#10;" path="m0,400nfc1363,134,2750,-1,4140,-1,14248,-1,23005,7010,25216,16874em0,400nsc1363,134,2750,-1,4140,-1,14248,-1,23005,7010,25216,16874l4140,21600,,400xe" filled="f" strokecolor="maroon" strokeweight="1.5pt">
                  <v:stroke startarrow="open" endarrow="open"/>
                  <v:path arrowok="t" o:extrusionok="f" o:connecttype="custom" o:connectlocs="0,8;1051,337;173,432" o:connectangles="0,0,0"/>
                </v:shape>
                <v:shape id="Text Box 1090" o:spid="_x0000_s1433" type="#_x0000_t202" style="position:absolute;left:2921;top:5759;width:824;height:396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uOrIPxQAA&#10;ANwAAAAPAAAAZHJzL2Rvd25yZXYueG1sRI9BawIxFITvBf9DeEJvNWsttWyNItJCb6W7ant8bJ6b&#10;6OZl2aS6+uubguBxmJlvmNmid404UhesZwXjUQaCuPLacq1gXb4/vIAIEVlj45kUnCnAYj64m2Gu&#10;/Ym/6FjEWiQIhxwVmBjbXMpQGXIYRr4lTt7Odw5jkl0tdYenBHeNfMyyZ+nQclow2NLKUHUofp2C&#10;+LndB/u2uZjJYS2/y2JVhh+r1P2wX76CiNTHW/ja/tAKJtMn+D+TjoCc/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K46sg/FAAAA3AAAAA8AAAAAAAAAAAAAAAAAlwIAAGRycy9k&#10;b3ducmV2LnhtbFBLBQYAAAAABAAEAPUAAACJAwAAAAA=&#10;" stroked="f">
                  <v:textbox inset="5.04pt,2.52pt,5.04pt,2.52pt">
                    <w:txbxContent>
                      <w:p w14:paraId="0642B43C" w14:textId="77777777" w:rsidR="00D03963" w:rsidRPr="00112D50" w:rsidRDefault="00D03963" w:rsidP="00D03963">
                        <w:pPr>
                          <w:rPr>
                            <w:sz w:val="17"/>
                          </w:rPr>
                        </w:pPr>
                        <w:r w:rsidRPr="00112D50">
                          <w:rPr>
                            <w:sz w:val="17"/>
                          </w:rPr>
                          <w:t>78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782AB531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5F99507D" w14:textId="639026C2" w:rsid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7. </w:t>
      </w:r>
      <w:r w:rsidRPr="00D03963">
        <w:rPr>
          <w:position w:val="-10"/>
          <w:lang w:val="es-ES"/>
        </w:rPr>
        <w:t>Sistema de fuerzas de 5 kN, 6 kN, 8 kN and 10 kN</w:t>
      </w:r>
    </w:p>
    <w:p w14:paraId="2C2BD7FD" w14:textId="77777777" w:rsidR="00D03963" w:rsidRDefault="00D03963" w:rsidP="00D03963">
      <w:pPr>
        <w:rPr>
          <w:b/>
          <w:position w:val="-10"/>
          <w:lang w:val="es-ES"/>
        </w:rPr>
      </w:pPr>
    </w:p>
    <w:p w14:paraId="2909D3E3" w14:textId="77777777" w:rsidR="00D03963" w:rsidRDefault="00D03963" w:rsidP="00D03963">
      <w:pPr>
        <w:rPr>
          <w:b/>
          <w:position w:val="-10"/>
          <w:lang w:val="es-ES"/>
        </w:rPr>
      </w:pPr>
    </w:p>
    <w:p w14:paraId="7912702C" w14:textId="77777777" w:rsidR="00D03963" w:rsidRDefault="00D03963" w:rsidP="00D03963">
      <w:pPr>
        <w:rPr>
          <w:b/>
          <w:position w:val="-10"/>
          <w:lang w:val="es-ES"/>
        </w:rPr>
      </w:pPr>
    </w:p>
    <w:p w14:paraId="5366377A" w14:textId="77777777" w:rsidR="00D03963" w:rsidRDefault="00D03963" w:rsidP="00D03963">
      <w:pPr>
        <w:rPr>
          <w:b/>
          <w:position w:val="-10"/>
          <w:lang w:val="es-ES"/>
        </w:rPr>
      </w:pPr>
    </w:p>
    <w:p w14:paraId="10E86CF2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17B1BF41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1902CD0C" w14:textId="77777777" w:rsidR="00D03963" w:rsidRPr="00D03963" w:rsidRDefault="00D03963" w:rsidP="00D03963">
      <w:pPr>
        <w:numPr>
          <w:ilvl w:val="0"/>
          <w:numId w:val="18"/>
        </w:numPr>
        <w:rPr>
          <w:position w:val="-10"/>
        </w:rPr>
      </w:pPr>
      <w:r w:rsidRPr="00D03963">
        <w:rPr>
          <w:position w:val="-10"/>
        </w:rPr>
        <w:lastRenderedPageBreak/>
        <w:t xml:space="preserve">Utilice el método de las componentes rectangulares para determinar la magnitud de la fuerza resultante </w:t>
      </w:r>
      <w:r w:rsidRPr="00D03963">
        <w:rPr>
          <w:b/>
          <w:position w:val="-10"/>
        </w:rPr>
        <w:object w:dxaOrig="240" w:dyaOrig="320" w14:anchorId="07057A11">
          <v:shape id="_x0000_i1182" type="#_x0000_t75" style="width:12.5pt;height:15.65pt" o:ole="">
            <v:imagedata r:id="rId355" o:title=""/>
          </v:shape>
          <o:OLEObject Type="Embed" ProgID="Equation.DSMT4" ShapeID="_x0000_i1182" DrawAspect="Content" ObjectID="_1405963157" r:id="rId356"/>
        </w:object>
      </w:r>
      <w:r w:rsidRPr="00D03963">
        <w:rPr>
          <w:b/>
          <w:position w:val="-10"/>
        </w:rPr>
        <w:t xml:space="preserve"> </w:t>
      </w:r>
      <w:r w:rsidRPr="00D03963">
        <w:rPr>
          <w:position w:val="-10"/>
        </w:rPr>
        <w:t xml:space="preserve">y sus ángulos directores </w:t>
      </w:r>
      <w:r w:rsidRPr="00D03963">
        <w:rPr>
          <w:position w:val="-10"/>
        </w:rPr>
        <w:object w:dxaOrig="260" w:dyaOrig="360" w14:anchorId="78289878">
          <v:shape id="_x0000_i1183" type="#_x0000_t75" style="width:12.5pt;height:18.15pt" o:ole="">
            <v:imagedata r:id="rId357" o:title=""/>
          </v:shape>
          <o:OLEObject Type="Embed" ProgID="Equation.DSMT4" ShapeID="_x0000_i1183" DrawAspect="Content" ObjectID="_1405963158" r:id="rId358"/>
        </w:object>
      </w:r>
      <w:r w:rsidRPr="00D03963">
        <w:rPr>
          <w:position w:val="-10"/>
        </w:rPr>
        <w:t xml:space="preserve">, </w:t>
      </w:r>
      <w:r w:rsidRPr="00D03963">
        <w:rPr>
          <w:position w:val="-10"/>
        </w:rPr>
        <w:object w:dxaOrig="279" w:dyaOrig="380" w14:anchorId="486E1992">
          <v:shape id="_x0000_i1184" type="#_x0000_t75" style="width:14.4pt;height:18.15pt" o:ole="">
            <v:imagedata r:id="rId359" o:title=""/>
          </v:shape>
          <o:OLEObject Type="Embed" ProgID="Equation.DSMT4" ShapeID="_x0000_i1184" DrawAspect="Content" ObjectID="_1405963159" r:id="rId360"/>
        </w:object>
      </w:r>
      <w:r w:rsidRPr="00D03963">
        <w:rPr>
          <w:position w:val="-10"/>
        </w:rPr>
        <w:t xml:space="preserve"> y  </w:t>
      </w:r>
      <w:r w:rsidRPr="00D03963">
        <w:rPr>
          <w:position w:val="-10"/>
        </w:rPr>
        <w:object w:dxaOrig="260" w:dyaOrig="360" w14:anchorId="42D7D81F">
          <v:shape id="_x0000_i1185" type="#_x0000_t75" style="width:12.5pt;height:18.15pt" o:ole="">
            <v:imagedata r:id="rId361" o:title=""/>
          </v:shape>
          <o:OLEObject Type="Embed" ProgID="Equation.DSMT4" ShapeID="_x0000_i1185" DrawAspect="Content" ObjectID="_1405963160" r:id="rId362"/>
        </w:object>
      </w:r>
      <w:r w:rsidRPr="00D03963">
        <w:rPr>
          <w:position w:val="-10"/>
        </w:rPr>
        <w:t xml:space="preserve"> para cada uno de los sistemas de fuerzas mostrados en las figuras 1.48 a  1.50.</w:t>
      </w:r>
    </w:p>
    <w:p w14:paraId="1B811430" w14:textId="77777777" w:rsidR="00D03963" w:rsidRPr="00D03963" w:rsidRDefault="00D03963" w:rsidP="00D03963">
      <w:pPr>
        <w:rPr>
          <w:b/>
          <w:position w:val="-10"/>
        </w:rPr>
      </w:pPr>
    </w:p>
    <w:p w14:paraId="41F02C36" w14:textId="77777777" w:rsidR="00D03963" w:rsidRPr="00D03963" w:rsidRDefault="00D03963" w:rsidP="00D03963">
      <w:pPr>
        <w:rPr>
          <w:b/>
          <w:position w:val="-10"/>
        </w:rPr>
      </w:pPr>
    </w:p>
    <w:p w14:paraId="7649A1C9" w14:textId="5F9BC14E" w:rsidR="00D03963" w:rsidRPr="00D03963" w:rsidRDefault="00D03963" w:rsidP="00D03963">
      <w:pPr>
        <w:rPr>
          <w:position w:val="-10"/>
        </w:rPr>
      </w:pPr>
      <w:r w:rsidRPr="00D03963">
        <w:rPr>
          <w:b/>
          <w:position w:val="-10"/>
        </w:rPr>
        <w:t>Figura 1.48.</w:t>
      </w:r>
      <w:r w:rsidRPr="00D03963">
        <w:rPr>
          <w:position w:val="-10"/>
        </w:rPr>
        <w:t xml:space="preserve"> Sistema de fuerzas de 35 kN, 50 kN y 20 kN</w:t>
      </w:r>
    </w:p>
    <w:p w14:paraId="3867EF84" w14:textId="5387D5F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57655F49" wp14:editId="5E0A7DC5">
                <wp:simplePos x="0" y="0"/>
                <wp:positionH relativeFrom="column">
                  <wp:posOffset>914400</wp:posOffset>
                </wp:positionH>
                <wp:positionV relativeFrom="paragraph">
                  <wp:posOffset>52705</wp:posOffset>
                </wp:positionV>
                <wp:extent cx="2883535" cy="2063115"/>
                <wp:effectExtent l="0" t="0" r="12065" b="45085"/>
                <wp:wrapTopAndBottom/>
                <wp:docPr id="315" name="Group 8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883535" cy="2063115"/>
                          <a:chOff x="3625" y="9804"/>
                          <a:chExt cx="6054" cy="4331"/>
                        </a:xfrm>
                      </wpg:grpSpPr>
                      <wps:wsp>
                        <wps:cNvPr id="316" name="AutoShape 88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3625" y="9804"/>
                            <a:ext cx="6054" cy="4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prstDash val="dash"/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17" name="Group 883"/>
                        <wpg:cNvGrpSpPr>
                          <a:grpSpLocks/>
                        </wpg:cNvGrpSpPr>
                        <wpg:grpSpPr bwMode="auto">
                          <a:xfrm>
                            <a:off x="3625" y="9804"/>
                            <a:ext cx="6054" cy="4331"/>
                            <a:chOff x="3625" y="9804"/>
                            <a:chExt cx="6054" cy="4331"/>
                          </a:xfrm>
                        </wpg:grpSpPr>
                        <wps:wsp>
                          <wps:cNvPr id="318" name="Text Box 88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22" y="11964"/>
                              <a:ext cx="72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960F33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19" name="Freeform 885"/>
                          <wps:cNvSpPr>
                            <a:spLocks/>
                          </wps:cNvSpPr>
                          <wps:spPr bwMode="auto">
                            <a:xfrm>
                              <a:off x="5310" y="12063"/>
                              <a:ext cx="2689" cy="980"/>
                            </a:xfrm>
                            <a:custGeom>
                              <a:avLst/>
                              <a:gdLst>
                                <a:gd name="T0" fmla="*/ 2521 w 2521"/>
                                <a:gd name="T1" fmla="*/ 488 h 918"/>
                                <a:gd name="T2" fmla="*/ 2184 w 2521"/>
                                <a:gd name="T3" fmla="*/ 918 h 918"/>
                                <a:gd name="T4" fmla="*/ 0 w 2521"/>
                                <a:gd name="T5" fmla="*/ 412 h 918"/>
                                <a:gd name="T6" fmla="*/ 383 w 2521"/>
                                <a:gd name="T7" fmla="*/ 0 h 91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</a:cxnLst>
                              <a:rect l="0" t="0" r="r" b="b"/>
                              <a:pathLst>
                                <a:path w="2521" h="918">
                                  <a:moveTo>
                                    <a:pt x="2521" y="488"/>
                                  </a:moveTo>
                                  <a:lnTo>
                                    <a:pt x="2184" y="918"/>
                                  </a:lnTo>
                                  <a:lnTo>
                                    <a:pt x="0" y="412"/>
                                  </a:lnTo>
                                  <a:lnTo>
                                    <a:pt x="383" y="0"/>
                                  </a:lnTo>
                                </a:path>
                              </a:pathLst>
                            </a:custGeom>
                            <a:solidFill>
                              <a:srgbClr val="C0C0C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0" name="Text Box 8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775" y="13594"/>
                              <a:ext cx="359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EC18763" w14:textId="77777777" w:rsidR="00D03963" w:rsidRPr="00651B28" w:rsidRDefault="00D03963" w:rsidP="00D03963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i/>
                                    <w:sz w:val="18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1" name="Text Box 8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2" y="12405"/>
                              <a:ext cx="720" cy="5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FC3E327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30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2" name="Text Box 8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82" y="11962"/>
                              <a:ext cx="720" cy="5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6AD409B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50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3" name="Text Box 8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0" y="13043"/>
                              <a:ext cx="1014" cy="5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B3DF56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36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4" name="Text Box 8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59" y="12326"/>
                              <a:ext cx="718" cy="539"/>
                            </a:xfrm>
                            <a:prstGeom prst="rect">
                              <a:avLst/>
                            </a:prstGeom>
                            <a:solidFill>
                              <a:srgbClr val="C0C0C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556558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33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5" name="Text Box 8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919" y="11524"/>
                              <a:ext cx="721" cy="539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727DBD4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26°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6" name="Text Box 89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04" y="13594"/>
                              <a:ext cx="1615" cy="5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5DD29C2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F</w:t>
                                </w:r>
                                <w:r w:rsidRPr="00651B28">
                                  <w:rPr>
                                    <w:sz w:val="18"/>
                                    <w:vertAlign w:val="subscript"/>
                                  </w:rPr>
                                  <w:t>3</w:t>
                                </w:r>
                                <w:r w:rsidRPr="00651B28">
                                  <w:rPr>
                                    <w:sz w:val="18"/>
                                  </w:rPr>
                                  <w:t>=20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7" name="Text Box 8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4" y="9804"/>
                              <a:ext cx="1680" cy="54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466B13F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F</w:t>
                                </w:r>
                                <w:r w:rsidRPr="00651B28">
                                  <w:rPr>
                                    <w:sz w:val="18"/>
                                    <w:vertAlign w:val="subscript"/>
                                  </w:rPr>
                                  <w:t>1</w:t>
                                </w:r>
                                <w:r w:rsidRPr="00651B28">
                                  <w:rPr>
                                    <w:sz w:val="18"/>
                                  </w:rPr>
                                  <w:t>=35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28" name="Line 894"/>
                          <wps:cNvCnPr/>
                          <wps:spPr bwMode="auto">
                            <a:xfrm>
                              <a:off x="4040" y="11784"/>
                              <a:ext cx="5280" cy="10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9" name="Line 895"/>
                          <wps:cNvCnPr/>
                          <wps:spPr bwMode="auto">
                            <a:xfrm flipH="1" flipV="1">
                              <a:off x="5718" y="10343"/>
                              <a:ext cx="2" cy="27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0" name="Line 896"/>
                          <wps:cNvCnPr/>
                          <wps:spPr bwMode="auto">
                            <a:xfrm flipH="1">
                              <a:off x="4159" y="11064"/>
                              <a:ext cx="2640" cy="25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1" name="Line 897"/>
                          <wps:cNvCnPr/>
                          <wps:spPr bwMode="auto">
                            <a:xfrm flipV="1">
                              <a:off x="5720" y="10345"/>
                              <a:ext cx="2640" cy="1799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8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2" name="Line 898"/>
                          <wps:cNvCnPr/>
                          <wps:spPr bwMode="auto">
                            <a:xfrm>
                              <a:off x="6440" y="11424"/>
                              <a:ext cx="192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3" name="Line 899"/>
                          <wps:cNvCnPr/>
                          <wps:spPr bwMode="auto">
                            <a:xfrm>
                              <a:off x="8360" y="10345"/>
                              <a:ext cx="0" cy="14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4" name="Line 900"/>
                          <wps:cNvCnPr/>
                          <wps:spPr bwMode="auto">
                            <a:xfrm flipH="1">
                              <a:off x="7759" y="11784"/>
                              <a:ext cx="601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5" name="Line 901"/>
                          <wps:cNvCnPr/>
                          <wps:spPr bwMode="auto">
                            <a:xfrm flipV="1">
                              <a:off x="5720" y="11784"/>
                              <a:ext cx="264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6" name="Line 902"/>
                          <wps:cNvCnPr/>
                          <wps:spPr bwMode="auto">
                            <a:xfrm flipH="1" flipV="1">
                              <a:off x="3864" y="11064"/>
                              <a:ext cx="1856" cy="108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7" name="Line 903"/>
                          <wps:cNvCnPr/>
                          <wps:spPr bwMode="auto">
                            <a:xfrm flipH="1">
                              <a:off x="3863" y="11110"/>
                              <a:ext cx="1" cy="157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8" name="Line 904"/>
                          <wps:cNvCnPr/>
                          <wps:spPr bwMode="auto">
                            <a:xfrm>
                              <a:off x="3863" y="12686"/>
                              <a:ext cx="1088" cy="17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9" name="Line 905"/>
                          <wps:cNvCnPr/>
                          <wps:spPr bwMode="auto">
                            <a:xfrm flipV="1">
                              <a:off x="3864" y="11964"/>
                              <a:ext cx="775" cy="71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0" name="Line 906"/>
                          <wps:cNvCnPr/>
                          <wps:spPr bwMode="auto">
                            <a:xfrm flipV="1">
                              <a:off x="3861" y="12146"/>
                              <a:ext cx="1857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1" name="Line 907"/>
                          <wps:cNvCnPr/>
                          <wps:spPr bwMode="auto">
                            <a:xfrm>
                              <a:off x="5720" y="12145"/>
                              <a:ext cx="1922" cy="1809"/>
                            </a:xfrm>
                            <a:prstGeom prst="line">
                              <a:avLst/>
                            </a:prstGeom>
                            <a:noFill/>
                            <a:ln w="19050">
                              <a:solidFill>
                                <a:srgbClr val="0070C0"/>
                              </a:solidFill>
                              <a:prstDash val="lgDash"/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2" name="Line 908"/>
                          <wps:cNvCnPr/>
                          <wps:spPr bwMode="auto">
                            <a:xfrm flipH="1">
                              <a:off x="7641" y="13053"/>
                              <a:ext cx="1" cy="9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3" name="Line 909"/>
                          <wps:cNvCnPr/>
                          <wps:spPr bwMode="auto">
                            <a:xfrm flipV="1">
                              <a:off x="7640" y="12504"/>
                              <a:ext cx="359" cy="5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4" name="Line 910"/>
                          <wps:cNvCnPr/>
                          <wps:spPr bwMode="auto">
                            <a:xfrm flipH="1" flipV="1">
                              <a:off x="5240" y="12504"/>
                              <a:ext cx="2400" cy="53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5" name="Line 911"/>
                          <wps:cNvCnPr/>
                          <wps:spPr bwMode="auto">
                            <a:xfrm>
                              <a:off x="5720" y="12144"/>
                              <a:ext cx="1920" cy="89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6" name="Text Box 9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80" y="9984"/>
                              <a:ext cx="359" cy="36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3FEDE17" w14:textId="77777777" w:rsidR="00D03963" w:rsidRPr="00651B28" w:rsidRDefault="00D03963" w:rsidP="00D03963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i/>
                                    <w:sz w:val="18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47" name="Text Box 9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20" y="12685"/>
                              <a:ext cx="359" cy="53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9364641" w14:textId="77777777" w:rsidR="00D03963" w:rsidRPr="00651B28" w:rsidRDefault="00D03963" w:rsidP="00D03963">
                                <w:pPr>
                                  <w:rPr>
                                    <w:i/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i/>
                                    <w:sz w:val="18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48" name="Text Box 91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25" y="10568"/>
                              <a:ext cx="1615" cy="54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002F31C" w14:textId="77777777" w:rsidR="00D03963" w:rsidRPr="00651B28" w:rsidRDefault="00D03963" w:rsidP="00D03963">
                                <w:pPr>
                                  <w:rPr>
                                    <w:sz w:val="18"/>
                                  </w:rPr>
                                </w:pPr>
                                <w:r w:rsidRPr="00651B28">
                                  <w:rPr>
                                    <w:sz w:val="18"/>
                                  </w:rPr>
                                  <w:t>F</w:t>
                                </w:r>
                                <w:r w:rsidRPr="00651B28">
                                  <w:rPr>
                                    <w:sz w:val="18"/>
                                    <w:vertAlign w:val="subscript"/>
                                  </w:rPr>
                                  <w:t>2</w:t>
                                </w:r>
                                <w:r w:rsidRPr="00651B28">
                                  <w:rPr>
                                    <w:sz w:val="18"/>
                                  </w:rPr>
                                  <w:t>=50kN</w:t>
                                </w:r>
                              </w:p>
                            </w:txbxContent>
                          </wps:txbx>
                          <wps:bodyPr rot="0" vert="horz" wrap="square" lIns="68580" tIns="34290" rIns="68580" bIns="34290" anchor="t" anchorCtr="0" upright="1">
                            <a:noAutofit/>
                          </wps:bodyPr>
                        </wps:wsp>
                        <wps:wsp>
                          <wps:cNvPr id="349" name="Arc 915"/>
                          <wps:cNvSpPr>
                            <a:spLocks/>
                          </wps:cNvSpPr>
                          <wps:spPr bwMode="auto">
                            <a:xfrm>
                              <a:off x="6559" y="11604"/>
                              <a:ext cx="361" cy="36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0" name="Arc 916"/>
                          <wps:cNvSpPr>
                            <a:spLocks/>
                          </wps:cNvSpPr>
                          <wps:spPr bwMode="auto">
                            <a:xfrm>
                              <a:off x="6680" y="11964"/>
                              <a:ext cx="119" cy="36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1" name="Arc 917"/>
                          <wps:cNvSpPr>
                            <a:spLocks/>
                          </wps:cNvSpPr>
                          <wps:spPr bwMode="auto">
                            <a:xfrm flipH="1">
                              <a:off x="4951" y="11806"/>
                              <a:ext cx="359" cy="5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0320 0 0"/>
                                <a:gd name="G2" fmla="+- 21600 0 0"/>
                                <a:gd name="T0" fmla="*/ 7326 w 21600"/>
                                <a:gd name="T1" fmla="*/ 0 h 30546"/>
                                <a:gd name="T2" fmla="*/ 19026 w 21600"/>
                                <a:gd name="T3" fmla="*/ 30546 h 30546"/>
                                <a:gd name="T4" fmla="*/ 0 w 21600"/>
                                <a:gd name="T5" fmla="*/ 20320 h 30546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30546" fill="none" extrusionOk="0">
                                  <a:moveTo>
                                    <a:pt x="7325" y="0"/>
                                  </a:moveTo>
                                  <a:cubicBezTo>
                                    <a:pt x="15890" y="3088"/>
                                    <a:pt x="21600" y="11215"/>
                                    <a:pt x="21600" y="20320"/>
                                  </a:cubicBezTo>
                                  <a:cubicBezTo>
                                    <a:pt x="21600" y="23888"/>
                                    <a:pt x="20715" y="27402"/>
                                    <a:pt x="19026" y="30546"/>
                                  </a:cubicBezTo>
                                </a:path>
                                <a:path w="21600" h="30546" stroke="0" extrusionOk="0">
                                  <a:moveTo>
                                    <a:pt x="7325" y="0"/>
                                  </a:moveTo>
                                  <a:cubicBezTo>
                                    <a:pt x="15890" y="3088"/>
                                    <a:pt x="21600" y="11215"/>
                                    <a:pt x="21600" y="20320"/>
                                  </a:cubicBezTo>
                                  <a:cubicBezTo>
                                    <a:pt x="21600" y="23888"/>
                                    <a:pt x="20715" y="27402"/>
                                    <a:pt x="19026" y="30546"/>
                                  </a:cubicBezTo>
                                  <a:lnTo>
                                    <a:pt x="0" y="2032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2" name="Arc 918"/>
                          <wps:cNvSpPr>
                            <a:spLocks/>
                          </wps:cNvSpPr>
                          <wps:spPr bwMode="auto">
                            <a:xfrm flipH="1" flipV="1">
                              <a:off x="5119" y="12316"/>
                              <a:ext cx="121" cy="268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-1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3" name="Arc 919"/>
                          <wps:cNvSpPr>
                            <a:spLocks/>
                          </wps:cNvSpPr>
                          <wps:spPr bwMode="auto">
                            <a:xfrm flipV="1">
                              <a:off x="5960" y="12333"/>
                              <a:ext cx="719" cy="149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17722 0 0"/>
                                <a:gd name="G2" fmla="+- 21600 0 0"/>
                                <a:gd name="T0" fmla="*/ 12349 w 21600"/>
                                <a:gd name="T1" fmla="*/ 0 h 17722"/>
                                <a:gd name="T2" fmla="*/ 21600 w 21600"/>
                                <a:gd name="T3" fmla="*/ 17722 h 17722"/>
                                <a:gd name="T4" fmla="*/ 0 w 21600"/>
                                <a:gd name="T5" fmla="*/ 17722 h 1772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17722" fill="none" extrusionOk="0">
                                  <a:moveTo>
                                    <a:pt x="12348" y="0"/>
                                  </a:moveTo>
                                  <a:cubicBezTo>
                                    <a:pt x="18145" y="4039"/>
                                    <a:pt x="21600" y="10657"/>
                                    <a:pt x="21600" y="17722"/>
                                  </a:cubicBezTo>
                                </a:path>
                                <a:path w="21600" h="17722" stroke="0" extrusionOk="0">
                                  <a:moveTo>
                                    <a:pt x="12348" y="0"/>
                                  </a:moveTo>
                                  <a:cubicBezTo>
                                    <a:pt x="18145" y="4039"/>
                                    <a:pt x="21600" y="10657"/>
                                    <a:pt x="21600" y="17722"/>
                                  </a:cubicBezTo>
                                  <a:lnTo>
                                    <a:pt x="0" y="17722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4" name="Arc 920"/>
                          <wps:cNvSpPr>
                            <a:spLocks/>
                          </wps:cNvSpPr>
                          <wps:spPr bwMode="auto">
                            <a:xfrm>
                              <a:off x="6919" y="12682"/>
                              <a:ext cx="120" cy="710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8220"/>
                                <a:gd name="T2" fmla="*/ 20560 w 21600"/>
                                <a:gd name="T3" fmla="*/ 28220 h 28220"/>
                                <a:gd name="T4" fmla="*/ 0 w 21600"/>
                                <a:gd name="T5" fmla="*/ 21600 h 2822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8220" fill="none" extrusionOk="0">
                                  <a:moveTo>
                                    <a:pt x="0" y="-1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3847"/>
                                    <a:pt x="21249" y="26080"/>
                                    <a:pt x="20560" y="28220"/>
                                  </a:cubicBezTo>
                                </a:path>
                                <a:path w="21600" h="28220" stroke="0" extrusionOk="0">
                                  <a:moveTo>
                                    <a:pt x="0" y="-1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cubicBezTo>
                                    <a:pt x="21600" y="23847"/>
                                    <a:pt x="21249" y="26080"/>
                                    <a:pt x="20560" y="2822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8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881" o:spid="_x0000_s1434" style="position:absolute;margin-left:1in;margin-top:4.15pt;width:227.05pt;height:162.45pt;z-index:251659264;mso-position-horizontal-relative:text;mso-position-vertical-relative:text" coordorigin="3625,9804" coordsize="6054,4331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">
                <o:lock v:ext="edit" aspectratio="t"/>
                <v:rect id="AutoShape 882" o:spid="_x0000_s1435" style="position:absolute;left:3625;top:9804;width:6054;height:433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p1TruxQAA&#10;ANwAAAAPAAAAZHJzL2Rvd25yZXYueG1sRI9Pa8JAFMTvQr/D8gq91U0siEZXiYK20EPxD3h9Zl+T&#10;0OzbsLvG+O27guBxmJnfMPNlbxrRkfO1ZQXpMAFBXFhdc6ngeNi8T0D4gKyxsUwKbuRhuXgZzDHT&#10;9so76vahFBHCPkMFVQhtJqUvKjLoh7Yljt6vdQZDlK6U2uE1wk0jR0kylgZrjgsVtrSuqPjbX4wC&#10;Pmy3n6dJ/vO9uuTdtGxdKm9npd5e+3wGIlAfnuFH+0sr+EjHcD8Tj4Bc/AM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nVOu7FAAAA3AAAAA8AAAAAAAAAAAAAAAAAlwIAAGRycy9k&#10;b3ducmV2LnhtbFBLBQYAAAAABAAEAPUAAACJAwAAAAA=&#10;" filled="f" stroked="f">
                  <v:stroke dashstyle="dash"/>
                  <o:lock v:ext="edit" aspectratio="t" text="t"/>
                </v:rect>
                <v:group id="Group 883" o:spid="_x0000_s1436" style="position:absolute;left:3625;top:9804;width:6054;height:4331" coordorigin="3625,9804" coordsize="6054,4331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">
                  <v:shape id="Text Box 884" o:spid="_x0000_s1437" type="#_x0000_t202" style="position:absolute;left:6922;top:11964;width:72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nI1pVwgAA&#10;ANwAAAAPAAAAZHJzL2Rvd25yZXYueG1sRE9LasMwEN0XcgcxhW5KIrshIbhRTCgxdNfmc4CpNbXd&#10;WiPXUmz59tGikOXj/bd5MK0YqHeNZQXpIgFBXFrdcKXgci7mGxDOI2tsLZOCiRzku9nDFjNtRz7S&#10;cPKViCHsMlRQe99lUrqyJoNuYTviyH3b3qCPsK+k7nGM4aaVL0mylgYbjg01dvRWU/l7uhoFP+uP&#10;Ff01hzBd7eYzPB9WVHx1Sj09hv0rCE/B38X/7netYJnGtfFMPAJydwM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cjWlXCAAAA3AAAAA8AAAAAAAAAAAAAAAAAlwIAAGRycy9kb3du&#10;cmV2LnhtbFBLBQYAAAAABAAEAPUAAACGAwAAAAA=&#10;" stroked="f">
                    <v:textbox inset="5.4pt,2.7pt,5.4pt,2.7pt">
                      <w:txbxContent>
                        <w:p w14:paraId="1F960F33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Freeform 885" o:spid="_x0000_s1438" style="position:absolute;left:5310;top:12063;width:2689;height:980;visibility:visible;mso-wrap-style:square;v-text-anchor:top" coordsize="2521,918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m5DPzxQAA&#10;ANwAAAAPAAAAZHJzL2Rvd25yZXYueG1sRI9Ba8JAFITvBf/D8gRvzcYWSk2zStEGPAjSxIPH1+wz&#10;Cc2+DbvbGP+9Wyj0OMzMN0y+mUwvRnK+s6xgmaQgiGurO24UnKri8RWED8gae8uk4EYeNuvZQ46Z&#10;tlf+pLEMjYgQ9hkqaEMYMil93ZJBn9iBOHoX6wyGKF0jtcNrhJtePqXpizTYcVxocaBtS/V3+WMU&#10;7LrD9nzcucvH7asqdXVEEwpUajGf3t9ABJrCf/ivvdcKnpcr+D0Tj4Bc3wE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GbkM/PFAAAA3AAAAA8AAAAAAAAAAAAAAAAAlwIAAGRycy9k&#10;b3ducmV2LnhtbFBLBQYAAAAABAAEAPUAAACJAwAAAAA=&#10;" path="m2521,488l2184,918,,412,383,0e" fillcolor="silver">
                    <v:path arrowok="t" o:connecttype="custom" o:connectlocs="2689,521;2330,980;0,440;409,0" o:connectangles="0,0,0,0"/>
                  </v:shape>
                  <v:shape id="Text Box 886" o:spid="_x0000_s1439" type="#_x0000_t202" style="position:absolute;left:3775;top:13594;width:359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XOZzuvwAA&#10;ANwAAAAPAAAAZHJzL2Rvd25yZXYueG1sRE/LisIwFN0P+A/hCrMZNB1FkWoUEQV3Pj/g2lzbanNT&#10;m6jx781CcHk478ksmEo8qHGlZQX/3QQEcWZ1ybmC42HVGYFwHlljZZkUvMjBbNr6mWCq7ZN39Nj7&#10;XMQQdikqKLyvUyldVpBB17U1ceTOtjHoI2xyqRt8xnBTyV6SDKXBkmNDgTUtCsqu+7tRcBluBnQr&#10;l+F1t6Nt+FsOaHWqlfpth/kYhKfgv+KPe60V9HtxfjwTj4Ccvg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Bc5nO6/AAAA3AAAAA8AAAAAAAAAAAAAAAAAlwIAAGRycy9kb3ducmV2&#10;LnhtbFBLBQYAAAAABAAEAPUAAACDAwAAAAA=&#10;" stroked="f">
                    <v:textbox inset="5.4pt,2.7pt,5.4pt,2.7pt">
                      <w:txbxContent>
                        <w:p w14:paraId="3EC18763" w14:textId="77777777" w:rsidR="00D03963" w:rsidRPr="00651B28" w:rsidRDefault="00D03963" w:rsidP="00D03963">
                          <w:pPr>
                            <w:rPr>
                              <w:i/>
                              <w:sz w:val="18"/>
                            </w:rPr>
                          </w:pPr>
                          <w:r w:rsidRPr="00651B28">
                            <w:rPr>
                              <w:i/>
                              <w:sz w:val="18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87" o:spid="_x0000_s1440" type="#_x0000_t202" style="position:absolute;left:4482;top:12405;width:720;height:5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4dTl1xQAA&#10;ANwAAAAPAAAAZHJzL2Rvd25yZXYueG1sRI/RasJAFETfC/7DcoW+lLrRokh0DaUY8E1r+wG32WsS&#10;zd5Ns5u4/n1XKPg4zMwZZp0F04iBOldbVjCdJCCIC6trLhV8f+WvSxDOI2tsLJOCGznINqOnNaba&#10;XvmThqMvRYSwS1FB5X2bSumKigy6iW2Jo3eynUEfZVdK3eE1wk0jZ0mykAZrjgsVtvRRUXE59kbB&#10;ebGf02+9DbfeLg/hZTun/KdV6nkc3lcgPAX/CP+3d1rB22wK9zPxCMjNH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Hh1OXXFAAAA3AAAAA8AAAAAAAAAAAAAAAAAlwIAAGRycy9k&#10;b3ducmV2LnhtbFBLBQYAAAAABAAEAPUAAACJAwAAAAA=&#10;" stroked="f">
                    <v:textbox inset="5.4pt,2.7pt,5.4pt,2.7pt">
                      <w:txbxContent>
                        <w:p w14:paraId="6FC3E327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30°</w:t>
                          </w:r>
                        </w:p>
                      </w:txbxContent>
                    </v:textbox>
                  </v:shape>
                  <v:shape id="Text Box 888" o:spid="_x0000_s1441" type="#_x0000_t202" style="position:absolute;left:4482;top:11962;width:720;height:5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" stroked="f">
                    <v:textbox inset="5.4pt,2.7pt,5.4pt,2.7pt">
                      <w:txbxContent>
                        <w:p w14:paraId="76AD409B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50°</w:t>
                          </w:r>
                        </w:p>
                      </w:txbxContent>
                    </v:textbox>
                  </v:shape>
                  <v:shape id="Text Box 889" o:spid="_x0000_s1442" type="#_x0000_t202" style="position:absolute;left:7160;top:13043;width:1014;height:5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n6wKZwwAA&#10;ANwAAAAPAAAAZHJzL2Rvd25yZXYueG1sRI/disIwFITvhX2HcBb2RjRVsUg1iojC3q1/D3Bsjm13&#10;m5PaRI1vvxEEL4eZ+YaZLYKpxY1aV1lWMOgnIIhzqysuFBwPm94EhPPIGmvLpOBBDhbzj84MM23v&#10;vKPb3hciQthlqKD0vsmkdHlJBl3fNsTRO9vWoI+yLaRu8R7hppbDJEmlwYrjQokNrUrK//ZXo+A3&#10;/RnTpVqHx9VOtqG7HtPm1Cj19RmWUxCegn+HX+1vrWA0HMHzTDwCcv4P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n6wKZwwAAANwAAAAPAAAAAAAAAAAAAAAAAJcCAABkcnMvZG93&#10;bnJldi54bWxQSwUGAAAAAAQABAD1AAAAhwMAAAAA&#10;" stroked="f">
                    <v:textbox inset="5.4pt,2.7pt,5.4pt,2.7pt">
                      <w:txbxContent>
                        <w:p w14:paraId="2EB3DF56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36°</w:t>
                          </w:r>
                        </w:p>
                      </w:txbxContent>
                    </v:textbox>
                  </v:shape>
                  <v:shape id="Text Box 890" o:spid="_x0000_s1443" type="#_x0000_t202" style="position:absolute;left:6559;top:12326;width:718;height:5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tyhs6xgAA&#10;ANwAAAAPAAAAZHJzL2Rvd25yZXYueG1sRI9ba8JAFITfC/6H5Qh9qxttkRpdRQy9+dR4AR8P2WM2&#10;mD0bs6um/74rFPo4zMw3zGzR2VpcqfWVYwXDQQKCuHC64lLBbvv29ArCB2SNtWNS8EMeFvPewwxT&#10;7W6c03UTShEh7FNUYEJoUil9YciiH7iGOHpH11oMUbal1C3eItzWcpQkY2mx4rhgsKGVoeK0uVgF&#10;63dz2a8OX1nWTL5zn39kZnjOlHrsd8spiEBd+A//tT+1gufRC9zPxCMg578A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Ctyhs6xgAAANwAAAAPAAAAAAAAAAAAAAAAAJcCAABkcnMv&#10;ZG93bnJldi54bWxQSwUGAAAAAAQABAD1AAAAigMAAAAA&#10;" fillcolor="silver" stroked="f">
                    <v:textbox inset="5.4pt,2.7pt,5.4pt,2.7pt">
                      <w:txbxContent>
                        <w:p w14:paraId="19556558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33°</w:t>
                          </w:r>
                        </w:p>
                      </w:txbxContent>
                    </v:textbox>
                  </v:shape>
                  <v:shape id="Text Box 891" o:spid="_x0000_s1444" type="#_x0000_t202" style="position:absolute;left:6919;top:11524;width:721;height:539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HTj92wwAA&#10;ANwAAAAPAAAAZHJzL2Rvd25yZXYueG1sRI/disIwFITvhX2HcBa8EU1VKlKNsiwK3rn+PMCxObZ1&#10;m5NuEzW+vVkQvBxm5htmvgymFjdqXWVZwXCQgCDOra64UHA8rPtTEM4ja6wtk4IHOVguPjpzzLS9&#10;845ue1+ICGGXoYLS+yaT0uUlGXQD2xBH72xbgz7KtpC6xXuEm1qOkmQiDVYcF0ps6Luk/Hd/NQou&#10;k21Kf9UqPK52+hN6q5TWp0ap7mf4moHwFPw7/GpvtILxKIX/M/EIyMUT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HTj92wwAAANwAAAAPAAAAAAAAAAAAAAAAAJcCAABkcnMvZG93&#10;bnJldi54bWxQSwUGAAAAAAQABAD1AAAAhwMAAAAA&#10;" stroked="f">
                    <v:textbox inset="5.4pt,2.7pt,5.4pt,2.7pt">
                      <w:txbxContent>
                        <w:p w14:paraId="1727DBD4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26°</w:t>
                          </w:r>
                        </w:p>
                      </w:txbxContent>
                    </v:textbox>
                  </v:shape>
                  <v:shape id="Text Box 892" o:spid="_x0000_s1445" type="#_x0000_t202" style="position:absolute;left:5904;top:13594;width:1615;height:5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3nKEBwwAA&#10;ANwAAAAPAAAAZHJzL2Rvd25yZXYueG1sRI/RisIwFETfBf8hXGFfRNNVLFKNIouCb7quH3Btrm21&#10;uek2UePfG2FhH4eZOcPMl8HU4k6tqywr+BwmIIhzqysuFBx/NoMpCOeRNdaWScGTHCwX3c4cM20f&#10;/E33gy9EhLDLUEHpfZNJ6fKSDLqhbYijd7atQR9lW0jd4iPCTS1HSZJKgxXHhRIb+iopvx5uRsEl&#10;3U3ot1qH581O96G/ntDm1Cj10QurGQhPwf+H/9pbrWA8SuF9Jh4BuXgB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D3nKEBwwAAANwAAAAPAAAAAAAAAAAAAAAAAJcCAABkcnMvZG93&#10;bnJldi54bWxQSwUGAAAAAAQABAD1AAAAhwMAAAAA&#10;" stroked="f">
                    <v:textbox inset="5.4pt,2.7pt,5.4pt,2.7pt">
                      <w:txbxContent>
                        <w:p w14:paraId="15DD29C2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F</w:t>
                          </w:r>
                          <w:r w:rsidRPr="00651B28">
                            <w:rPr>
                              <w:sz w:val="18"/>
                              <w:vertAlign w:val="subscript"/>
                            </w:rPr>
                            <w:t>3</w:t>
                          </w:r>
                          <w:r w:rsidRPr="00651B28">
                            <w:rPr>
                              <w:sz w:val="18"/>
                            </w:rPr>
                            <w:t>=20kN</w:t>
                          </w:r>
                        </w:p>
                      </w:txbxContent>
                    </v:textbox>
                  </v:shape>
                  <v:shape id="Text Box 893" o:spid="_x0000_s1446" type="#_x0000_t202" style="position:absolute;left:7814;top:9804;width:1680;height:54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Y0ASaxAAA&#10;ANwAAAAPAAAAZHJzL2Rvd25yZXYueG1sRI/disIwFITvF3yHcARvFk118YdqFBEF73b9eYBjc2yr&#10;zUltosa33ywseDnMzDfMbBFMJR7UuNKygn4vAUGcWV1yruB42HQnIJxH1lhZJgUvcrCYtz5mmGr7&#10;5B099j4XEcIuRQWF93UqpcsKMuh6tiaO3tk2Bn2UTS51g88IN5UcJMlIGiw5LhRY06qg7Lq/GwWX&#10;0feQbuU6vO528hM+10PanGqlOu2wnILwFPw7/N/eagVfgzH8nYlHQM5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mNAEmsQAAADcAAAADwAAAAAAAAAAAAAAAACXAgAAZHJzL2Rv&#10;d25yZXYueG1sUEsFBgAAAAAEAAQA9QAAAIgDAAAAAA==&#10;" stroked="f">
                    <v:textbox inset="5.4pt,2.7pt,5.4pt,2.7pt">
                      <w:txbxContent>
                        <w:p w14:paraId="3466B13F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F</w:t>
                          </w:r>
                          <w:r w:rsidRPr="00651B28">
                            <w:rPr>
                              <w:sz w:val="18"/>
                              <w:vertAlign w:val="subscript"/>
                            </w:rPr>
                            <w:t>1</w:t>
                          </w:r>
                          <w:r w:rsidRPr="00651B28">
                            <w:rPr>
                              <w:sz w:val="18"/>
                            </w:rPr>
                            <w:t>=35kN</w:t>
                          </w:r>
                        </w:p>
                      </w:txbxContent>
                    </v:textbox>
                  </v:shape>
                  <v:line id="Line 894" o:spid="_x0000_s1447" style="position:absolute;visibility:visible;mso-wrap-style:square" from="4040,11784" to="9320,1286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sbuzcIAAADcAAAADwAAAGRycy9kb3ducmV2LnhtbERPy2oCMRTdF/yHcAvuakaFqqNRpIPg&#10;wgo+6Pp2cp0MndwMk3SMf98sCi4P573aRNuInjpfO1YwHmUgiEuna64UXC+7tzkIH5A1No5JwYM8&#10;bNaDlxXm2t35RP05VCKFsM9RgQmhzaX0pSGLfuRa4sTdXGcxJNhVUnd4T+G2kZMse5cWa04NBlv6&#10;MFT+nH+tgpkpTnImi8PlWPT1eBE/49f3Qqnha9wuQQSK4Sn+d++1gukkrU1n0hGQ6z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ksbuzcIAAADcAAAADwAAAAAAAAAAAAAA&#10;AAChAgAAZHJzL2Rvd25yZXYueG1sUEsFBgAAAAAEAAQA+QAAAJADAAAAAA==&#10;">
                    <v:stroke endarrow="block"/>
                  </v:line>
                  <v:line id="Line 895" o:spid="_x0000_s1448" style="position:absolute;flip:x y;visibility:visible;mso-wrap-style:square" from="5718,10343" to="5720,1304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8Xyc1cUAAADcAAAADwAAAGRycy9kb3ducmV2LnhtbESPQWvCQBSE70L/w/IKvelGBdHUVYpQ&#10;8OBFLfb6kn1mo9m3SXaN6b93BaHHYWa+YZbr3laio9aXjhWMRwkI4tzpkgsFP8fv4RyED8gaK8ek&#10;4I88rFdvgyWm2t15T90hFCJC2KeowIRQp1L63JBFP3I1cfTOrrUYomwLqVu8R7it5CRJZtJiyXHB&#10;YE0bQ/n1cLMKuuw2vpx2+6vPfptFNjfNZtfMlPp4778+QQTqw3/41d5qBdPJAp5n4hGQqw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8Xyc1cUAAADcAAAADwAAAAAAAAAA&#10;AAAAAAChAgAAZHJzL2Rvd25yZXYueG1sUEsFBgAAAAAEAAQA+QAAAJMDAAAAAA==&#10;">
                    <v:stroke endarrow="block"/>
                  </v:line>
                  <v:line id="Line 896" o:spid="_x0000_s1449" style="position:absolute;flip:x;visibility:visible;mso-wrap-style:square" from="4159,11064" to="6799,13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0hYzhcUAAADcAAAADwAAAGRycy9kb3ducmV2LnhtbESPwUrDQBCG74LvsIzgJbSbGhCbdlus&#10;WhDEg7WHHofsNAlmZ0N2bNO37xwEj8M//zffLNdj6MyJhtRGdjCb5mCIq+hbrh3sv7eTJzBJkD12&#10;kcnBhRKsV7c3Syx9PPMXnXZSG4VwKtFBI9KX1qaqoYBpGntizY5xCCg6DrX1A54VHjr7kOePNmDL&#10;eqHBnl4aqn52v0E1tp/8WhTZJtgsm9PbQT5yK87d343PCzBCo/wv/7XfvYOiUH19RglgV1c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0hYzhcUAAADcAAAADwAAAAAAAAAA&#10;AAAAAAChAgAAZHJzL2Rvd25yZXYueG1sUEsFBgAAAAAEAAQA+QAAAJMDAAAAAA==&#10;">
                    <v:stroke endarrow="block"/>
                  </v:line>
                  <v:line id="Line 897" o:spid="_x0000_s1450" style="position:absolute;flip:y;visibility:visible;mso-wrap-style:square" from="5720,10345" to="8360,121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ek0cQAAADcAAAADwAAAGRycy9kb3ducmV2LnhtbESPQWsCMRSE7wX/Q3iCt5q1tiKrUcQq&#10;tL0ZvXh7bJ67i5uXJYnr2l/fFAo9DjPzDbNc97YRHflQO1YwGWcgiAtnai4VnI775zmIEJENNo5J&#10;wYMCrFeDpyXmxt35QJ2OpUgQDjkqqGJscylDUZHFMHYtcfIuzluMSfpSGo/3BLeNfMmymbRYc1qo&#10;sKVtRcVV36yC83eh364nqb9e/bv2n93O9M1OqdGw3yxAROrjf/iv/WEUTKcT+D2TjoBc/Q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hJ6TRxAAAANwAAAAPAAAAAAAAAAAA&#10;AAAAAKECAABkcnMvZG93bnJldi54bWxQSwUGAAAAAAQABAD5AAAAkgMAAAAA&#10;" strokecolor="navy" strokeweight="2.25pt">
                    <v:stroke endarrow="block"/>
                  </v:line>
                  <v:line id="Line 898" o:spid="_x0000_s1451" style="position:absolute;visibility:visible;mso-wrap-style:square" from="6440,11424" to="8360,117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mxzPesMAAADcAAAADwAAAGRycy9kb3ducmV2LnhtbESPzYrCMBSF98K8Q7gD7jQdBXGqUWRA&#10;cOEo6uD60lzbanNTk1g7b28EweXh/Hyc6bw1lWjI+dKygq9+AoI4s7rkXMHfYdkbg/ABWWNlmRT8&#10;k4f57KMzxVTbO++o2YdcxBH2KSooQqhTKX1WkEHftzVx9E7WGQxRulxqh/c4bio5SJKRNFhyJBRY&#10;009B2WV/M5Gb5Wt3PZ4v7er0u15eufneHLZKdT/bxQREoDa8w6/2SisYDgfwPBOPgJw9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scz3rDAAAA3AAAAA8AAAAAAAAAAAAA&#10;AAAAoQIAAGRycy9kb3ducmV2LnhtbFBLBQYAAAAABAAEAPkAAACRAwAAAAA=&#10;">
                    <v:stroke dashstyle="dash"/>
                  </v:line>
                  <v:line id="Line 899" o:spid="_x0000_s1452" style="position:absolute;visibility:visible;mso-wrap-style:square" from="8360,10345" to="8360,117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9FBq4cMAAADcAAAADwAAAGRycy9kb3ducmV2LnhtbESPX2vCMBTF3wW/Q7jC3jTVgmzVKCII&#10;PqhjKj5fmmtbbW5qktX67ZfBYI+H8+fHmS87U4uWnK8sKxiPEhDEudUVFwrOp83wHYQPyBpry6Tg&#10;RR6Wi35vjpm2T/6i9hgKEUfYZ6igDKHJpPR5SQb9yDbE0btaZzBE6QqpHT7juKnlJEmm0mDFkVBi&#10;Q+uS8vvx20RuXuzc43K7d9vrfrd5cPtxOH0q9TboVjMQgbrwH/5rb7WCNE3h90w8AnLx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PRQauHDAAAA3AAAAA8AAAAAAAAAAAAA&#10;AAAAoQIAAGRycy9kb3ducmV2LnhtbFBLBQYAAAAABAAEAPkAAACRAwAAAAA=&#10;">
                    <v:stroke dashstyle="dash"/>
                  </v:line>
                  <v:line id="Line 900" o:spid="_x0000_s1453" style="position:absolute;flip:x;visibility:visible;mso-wrap-style:square" from="7759,11784" to="8360,1250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/Yv7MQAAADcAAAADwAAAGRycy9kb3ducmV2LnhtbESPT2vCQBTE74V+h+UVetNN/VMkuglS&#10;tBTppVHvL9nnJph9G7Krpt/eFQo9DjPzG2aVD7YVV+p941jB2zgBQVw53bBRcNhvRwsQPiBrbB2T&#10;gl/ykGfPTytMtbvxD12LYESEsE9RQR1Cl0rpq5os+rHriKN3cr3FEGVvpO7xFuG2lZMkeZcWG44L&#10;NXb0UVN1Li5WQblZH82uPG7shL/1p5kXJctCqdeXYb0EEWgI/+G/9pdWMJ3O4HEmHgGZ3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9i/sxAAAANwAAAAPAAAAAAAAAAAA&#10;AAAAAKECAABkcnMvZG93bnJldi54bWxQSwUGAAAAAAQABAD5AAAAkgMAAAAA&#10;">
                    <v:stroke dashstyle="dash"/>
                  </v:line>
                  <v:line id="Line 901" o:spid="_x0000_s1454" style="position:absolute;flip:y;visibility:visible;mso-wrap-style:square" from="5720,11784" to="8360,1214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fThdMYAAADcAAAADwAAAGRycy9kb3ducmV2LnhtbESPQWvCQBSE7wX/w/IEL6KbaBNs6ioh&#10;WOillMZCr4/sMwlm34bsatJ/3y0Uehxm5htmf5xMJ+40uNaygngdgSCurG65VvB5flntQDiPrLGz&#10;TAq+ycHxMHvYY6btyB90L30tAoRdhgoa7/tMSlc1ZNCtbU8cvIsdDPogh1rqAccAN53cRFEqDbYc&#10;FhrsqWioupY3o6B4zC8nzJPuPX3j09fTuNzF6VKpxXzKn0F4mvx/+K/9qhVstwn8nglHQB5+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HH04XTGAAAA3AAAAA8AAAAAAAAA&#10;AAAAAAAAoQIAAGRycy9kb3ducmV2LnhtbFBLBQYAAAAABAAEAPkAAACUAwAAAAA=&#10;">
                    <v:stroke dashstyle="dashDot"/>
                  </v:line>
                  <v:line id="Line 902" o:spid="_x0000_s1455" style="position:absolute;flip:x y;visibility:visible;mso-wrap-style:square" from="3864,11064" to="5720,1214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6noGMIAAADcAAAADwAAAGRycy9kb3ducmV2LnhtbESPQYvCMBSE7wv+h/AEb2uqhbJUo6iw&#10;6GnBrojHR/Nsi81LabK19ddvBMHjMDPfMMt1b2rRUesqywpm0wgEcW51xYWC0+/35xcI55E11pZJ&#10;wUAO1qvRxxJTbe98pC7zhQgQdikqKL1vUildXpJBN7UNcfCutjXog2wLqVu8B7ip5TyKEmmw4rBQ&#10;YkO7kvJb9mcU7B/zOiY3bC9x8tNJH2XanAelJuN+swDhqffv8Kt90AriOIHnmXAE5Oof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6noGMIAAADcAAAADwAAAAAAAAAAAAAA&#10;AAChAgAAZHJzL2Rvd25yZXYueG1sUEsFBgAAAAAEAAQA+QAAAJADAAAAAA==&#10;" strokecolor="red" strokeweight="2.25pt">
                    <v:stroke endarrow="block"/>
                  </v:line>
                  <v:line id="Line 903" o:spid="_x0000_s1456" style="position:absolute;flip:x;visibility:visible;mso-wrap-style:square" from="3863,11110" to="3864,126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lySxm8MAAADcAAAADwAAAGRycy9kb3ducmV2LnhtbESPQWvCQBSE74X+h+UVetNNFa1EN0GK&#10;liK9NOr9JfvcBLNvQ3bV9N+7QqHHYWa+YVb5YFtxpd43jhW8jRMQxJXTDRsFh/12tADhA7LG1jEp&#10;+CUPefb8tMJUuxv/0LUIRkQI+xQV1CF0qZS+qsmiH7uOOHon11sMUfZG6h5vEW5bOUmSubTYcFyo&#10;saOPmqpzcbEKys36aHblcWMn/K0/zawoWRZKvb4M6yWIQEP4D/+1v7SC6fQdHmfiEZDZ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JcksZvDAAAA3AAAAA8AAAAAAAAAAAAA&#10;AAAAoQIAAGRycy9kb3ducmV2LnhtbFBLBQYAAAAABAAEAPkAAACRAwAAAAA=&#10;">
                    <v:stroke dashstyle="dash"/>
                  </v:line>
                  <v:line id="Line 904" o:spid="_x0000_s1457" style="position:absolute;visibility:visible;mso-wrap-style:square" from="3863,12686" to="4951,12865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+vT4kMIAAADcAAAADwAAAGRycy9kb3ducmV2LnhtbERPTWvCQBC9C/0PyxR6040VRFNXkYLg&#10;wVqMpechOyap2dm4u43pv+8cCj0+3vdqM7hW9RRi49nAdJKBIi69bbgy8HHejRegYkK22HomAz8U&#10;YbN+GK0wt/7OJ+qLVCkJ4ZijgTqlLtc6ljU5jBPfEQt38cFhEhgqbQPeJdy1+jnL5tphw9JQY0ev&#10;NZXX4ttJb1kdwu3z6zrsL2+H3Y375fH8bszT47B9AZVoSP/iP/feGpjNZK2ckSOg178A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+vT4kMIAAADcAAAADwAAAAAAAAAAAAAA&#10;AAChAgAAZHJzL2Rvd25yZXYueG1sUEsFBgAAAAAEAAQA+QAAAJADAAAAAA==&#10;">
                    <v:stroke dashstyle="dash"/>
                  </v:line>
                  <v:line id="Line 905" o:spid="_x0000_s1458" style="position:absolute;flip:y;visibility:visible;mso-wrap-style:square" from="3864,11964" to="4639,1268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ifeAcsMAAADcAAAADwAAAGRycy9kb3ducmV2LnhtbESPQWvCQBSE74X+h+UVetNNFaVGN0GK&#10;liK9NOr9JfvcBLNvQ3bV9N+7QqHHYWa+YVb5YFtxpd43jhW8jRMQxJXTDRsFh/129A7CB2SNrWNS&#10;8Ese8uz5aYWpdjf+oWsRjIgQ9ikqqEPoUil9VZNFP3YdcfROrrcYouyN1D3eIty2cpIkc2mx4bhQ&#10;Y0cfNVXn4mIVlJv10ezK48ZO+Ft/mllRsiyUen0Z1ksQgYbwH/5rf2kF0+kCHmfiEZDZH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In3gHLDAAAA3AAAAA8AAAAAAAAAAAAA&#10;AAAAoQIAAGRycy9kb3ducmV2LnhtbFBLBQYAAAAABAAEAPkAAACRAwAAAAA=&#10;">
                    <v:stroke dashstyle="dash"/>
                  </v:line>
                  <v:line id="Line 906" o:spid="_x0000_s1459" style="position:absolute;flip:y;visibility:visible;mso-wrap-style:square" from="3861,12146" to="5718,126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YUxkcMAAADcAAAADwAAAGRycy9kb3ducmV2LnhtbERPTWvCQBC9F/wPywi9SN3EatDoKiGk&#10;0Esp1YLXITsmwexsyK5J+u+7h0KPj/d9OE2mFQP1rrGsIF5GIIhLqxuuFHxf3l62IJxH1thaJgU/&#10;5OB0nD0dMNV25C8azr4SIYRdigpq77tUSlfWZNAtbUccuJvtDfoA+0rqHscQblq5iqJEGmw4NNTY&#10;UV5TeT8/jIJ8nd0KzDbtZ/LBxXU3LrZxslDqeT5lexCeJv8v/nO/awWv6zA/nAlHQB5/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mFMZHDAAAA3AAAAA8AAAAAAAAAAAAA&#10;AAAAoQIAAGRycy9kb3ducmV2LnhtbFBLBQYAAAAABAAEAPkAAACRAwAAAAA=&#10;">
                    <v:stroke dashstyle="dashDot"/>
                  </v:line>
                  <v:line id="Line 907" o:spid="_x0000_s1460" style="position:absolute;visibility:visible;mso-wrap-style:square" from="5720,12145" to="7642,139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dYdscMQAAADcAAAADwAAAGRycy9kb3ducmV2LnhtbESP0WrCQBRE34X+w3ILvukmKlKjq5RC&#10;JaC0JPoBl+w1CWbvht2txr93C4U+DjNzhtnsBtOJGznfWlaQThMQxJXVLdcKzqfPyRsIH5A1dpZJ&#10;wYM87LYvow1m2t65oFsZahEh7DNU0ITQZ1L6qiGDfmp74uhdrDMYonS11A7vEW46OUuSpTTYclxo&#10;sKePhqpr+WMUfBUzuZSuSg/FPk++j6vFUZe5UuPX4X0NItAQ/sN/7VwrmC9S+D0Tj4DcPg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1h2xwxAAAANwAAAAPAAAAAAAAAAAA&#10;AAAAAKECAABkcnMvZG93bnJldi54bWxQSwUGAAAAAAQABAD5AAAAkgMAAAAA&#10;" strokecolor="#0070c0" strokeweight="1.5pt">
                    <v:stroke dashstyle="longDash" endarrow="block"/>
                  </v:line>
                  <v:line id="Line 908" o:spid="_x0000_s1461" style="position:absolute;flip:x;visibility:visible;mso-wrap-style:square" from="7641,13053" to="7642,1395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31VhfsQAAADcAAAADwAAAGRycy9kb3ducmV2LnhtbESPQWvCQBSE74L/YXlCb3XTaIukriEU&#10;LaV4MdX7S/Z1E5p9G7JbTf+9WxA8DjPzDbPOR9uJMw2+dazgaZ6AIK6dbtkoOH7tHlcgfEDW2Dkm&#10;BX/kId9MJ2vMtLvwgc5lMCJC2GeooAmhz6T0dUMW/dz1xNH7doPFEOVgpB7wEuG2k2mSvEiLLceF&#10;Bnt6a6j+KX+tgmpbnMxnddralPf63TyXFctSqYfZWLyCCDSGe/jW/tAKFssU/s/EIyA3V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fVWF+xAAAANwAAAAPAAAAAAAAAAAA&#10;AAAAAKECAABkcnMvZG93bnJldi54bWxQSwUGAAAAAAQABAD5AAAAkgMAAAAA&#10;">
                    <v:stroke dashstyle="dash"/>
                  </v:line>
                  <v:line id="Line 909" o:spid="_x0000_s1462" style="position:absolute;flip:y;visibility:visible;mso-wrap-style:square" from="7640,12504" to="7999,1304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BnE5cQAAADcAAAADwAAAGRycy9kb3ducmV2LnhtbESPT2vCQBTE74V+h+UVetNN/VMkuglS&#10;tBTppVHvL9nnJph9G7Krpt/eFQo9DjPzG2aVD7YVV+p941jB2zgBQVw53bBRcNhvRwsQPiBrbB2T&#10;gl/ykGfPTytMtbvxD12LYESEsE9RQR1Cl0rpq5os+rHriKN3cr3FEGVvpO7xFuG2lZMkeZcWG44L&#10;NXb0UVN1Li5WQblZH82uPG7shL/1p5kXJctCqdeXYb0EEWgI/+G/9pdWMJ1N4XEmHgGZ3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wGcTlxAAAANwAAAAPAAAAAAAAAAAA&#10;AAAAAKECAABkcnMvZG93bnJldi54bWxQSwUGAAAAAAQABAD5AAAAkgMAAAAA&#10;">
                    <v:stroke dashstyle="dash"/>
                  </v:line>
                  <v:line id="Line 910" o:spid="_x0000_s1463" style="position:absolute;flip:x y;visibility:visible;mso-wrap-style:square" from="5240,12504" to="7640,1304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99tJMYAAADcAAAADwAAAGRycy9kb3ducmV2LnhtbESPzWrDMBCE74G+g9hCLiGR8kvqRgml&#10;pZDfg90+wGJtbTfWylhq4r59FSjkOMzMN8xq09laXKj1lWMN45ECQZw7U3Gh4fPjfbgE4QOywdox&#10;afglD5v1Q2+FiXFXTumShUJECPsENZQhNImUPi/Joh+5hjh6X661GKJsC2lavEa4reVEqYW0WHFc&#10;KLGh15Lyc/ZjNaj0MD8un3Zvu+96m6rBYe+mp73W/cfu5RlEoC7cw//trdEwnc3gdiYeAbn+Aw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AvfbSTGAAAA3AAAAA8AAAAAAAAA&#10;AAAAAAAAoQIAAGRycy9kb3ducmV2LnhtbFBLBQYAAAAABAAEAPkAAACUAwAAAAA=&#10;">
                    <v:stroke dashstyle="dash"/>
                  </v:line>
                  <v:line id="Line 911" o:spid="_x0000_s1464" style="position:absolute;visibility:visible;mso-wrap-style:square" from="5720,12144" to="7640,1304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8q4c8YAAADcAAAADwAAAGRycy9kb3ducmV2LnhtbESPQWsCMRSE7wX/Q3hCbzVrqyKrUbRF&#10;qLdqFdvbc/PcXdy8rEnqrv++EQo9DjPzDTOdt6YSV3K+tKyg30tAEGdWl5wr2H2unsYgfEDWWFkm&#10;BTfyMJ91HqaYatvwhq7bkIsIYZ+igiKEOpXSZwUZ9D1bE0fvZJ3BEKXLpXbYRLip5HOSjKTBkuNC&#10;gTW9FpSdtz9GQfbVLAbuoFejj+N+eXFv35dmuFbqsdsuJiACteE//Nd+1wpeBkO4n4lHQM5+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GvKuHPGAAAA3AAAAA8AAAAAAAAA&#10;AAAAAAAAoQIAAGRycy9kb3ducmV2LnhtbFBLBQYAAAAABAAEAPkAAACUAwAAAAA=&#10;">
                    <v:stroke dashstyle="dashDot"/>
                  </v:line>
                  <v:shape id="Text Box 912" o:spid="_x0000_s1465" type="#_x0000_t202" style="position:absolute;left:5480;top:9984;width:359;height:36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qQ0ShxAAA&#10;ANwAAAAPAAAAZHJzL2Rvd25yZXYueG1sRI/dagIxFITvhb5DOAVvRLP1Z5GtUYooeFe1fYDj5nR3&#10;dXOybqLGt28EwcthZr5hZotganGl1lWWFXwMEhDEudUVFwp+f9b9KQjnkTXWlknBnRws5m+dGWba&#10;3nhH170vRISwy1BB6X2TSenykgy6gW2Io/dnW4M+yraQusVbhJtaDpMklQYrjgslNrQsKT/tL0bB&#10;Mf2e0LlahfvFTreht5rQ+tAo1X0PX58gPAX/Cj/bG61gNE7hcSYeATn/B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kNEocQAAADcAAAADwAAAAAAAAAAAAAAAACXAgAAZHJzL2Rv&#10;d25yZXYueG1sUEsFBgAAAAAEAAQA9QAAAIgDAAAAAA==&#10;" stroked="f">
                    <v:textbox inset="5.4pt,2.7pt,5.4pt,2.7pt">
                      <w:txbxContent>
                        <w:p w14:paraId="43FEDE17" w14:textId="77777777" w:rsidR="00D03963" w:rsidRPr="00651B28" w:rsidRDefault="00D03963" w:rsidP="00D03963">
                          <w:pPr>
                            <w:rPr>
                              <w:i/>
                              <w:sz w:val="18"/>
                            </w:rPr>
                          </w:pPr>
                          <w:r w:rsidRPr="00651B28">
                            <w:rPr>
                              <w:i/>
                              <w:sz w:val="18"/>
                            </w:rPr>
                            <w:t>z</w:t>
                          </w:r>
                        </w:p>
                      </w:txbxContent>
                    </v:textbox>
                  </v:shape>
                  <v:shape id="Text Box 913" o:spid="_x0000_s1466" type="#_x0000_t202" style="position:absolute;left:9320;top:12685;width:359;height:5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FD+E6xAAA&#10;ANwAAAAPAAAAZHJzL2Rvd25yZXYueG1sRI/dagIxFITvhb5DOEJvRLO1/rEapYhC7+rfAxw3x93V&#10;zcl2EzW+fVMQvBxm5htmtgimEjdqXGlZwUcvAUGcWV1yruCwX3cnIJxH1lhZJgUPcrCYv7VmmGp7&#10;5y3ddj4XEcIuRQWF93UqpcsKMuh6tiaO3sk2Bn2UTS51g/cIN5XsJ8lIGiw5LhRY07Kg7LK7GgXn&#10;0c+QfstVeFztZBM6qyGtj7VS7+3wNQXhKfhX+Nn+1go+B2P4PxOPgJz/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RQ/hOsQAAADcAAAADwAAAAAAAAAAAAAAAACXAgAAZHJzL2Rv&#10;d25yZXYueG1sUEsFBgAAAAAEAAQA9QAAAIgDAAAAAA==&#10;" stroked="f">
                    <v:textbox inset="5.4pt,2.7pt,5.4pt,2.7pt">
                      <w:txbxContent>
                        <w:p w14:paraId="09364641" w14:textId="77777777" w:rsidR="00D03963" w:rsidRPr="00651B28" w:rsidRDefault="00D03963" w:rsidP="00D03963">
                          <w:pPr>
                            <w:rPr>
                              <w:i/>
                              <w:sz w:val="18"/>
                            </w:rPr>
                          </w:pPr>
                          <w:r w:rsidRPr="00651B28">
                            <w:rPr>
                              <w:i/>
                              <w:sz w:val="18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914" o:spid="_x0000_s1467" type="#_x0000_t202" style="position:absolute;left:3625;top:10568;width:1615;height:542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0kHVIwAAA&#10;ANwAAAAPAAAAZHJzL2Rvd25yZXYueG1sRE/LisIwFN0L/kO4wmxEU59IxygiCrMbrX7AneZO27G5&#10;qU3U+PdmMeDycN7LdTC1uFPrKssKRsMEBHFudcWFgvNpP1iAcB5ZY22ZFDzJwXrV7Swx1fbBR7pn&#10;vhAxhF2KCkrvm1RKl5dk0A1tQxy5X9sa9BG2hdQtPmK4qeU4SebSYMWxocSGtiXll+xmFPzNv2d0&#10;rXbhebOLQ+jvZrT/aZT66IXNJwhPwb/F/+4vrWAyjWvjmXgE5OoF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0kHVIwAAAANwAAAAPAAAAAAAAAAAAAAAAAJcCAABkcnMvZG93bnJl&#10;di54bWxQSwUGAAAAAAQABAD1AAAAhAMAAAAA&#10;" stroked="f">
                    <v:textbox inset="5.4pt,2.7pt,5.4pt,2.7pt">
                      <w:txbxContent>
                        <w:p w14:paraId="5002F31C" w14:textId="77777777" w:rsidR="00D03963" w:rsidRPr="00651B28" w:rsidRDefault="00D03963" w:rsidP="00D03963">
                          <w:pPr>
                            <w:rPr>
                              <w:sz w:val="18"/>
                            </w:rPr>
                          </w:pPr>
                          <w:r w:rsidRPr="00651B28">
                            <w:rPr>
                              <w:sz w:val="18"/>
                            </w:rPr>
                            <w:t>F</w:t>
                          </w:r>
                          <w:r w:rsidRPr="00651B28">
                            <w:rPr>
                              <w:sz w:val="18"/>
                              <w:vertAlign w:val="subscript"/>
                            </w:rPr>
                            <w:t>2</w:t>
                          </w:r>
                          <w:r w:rsidRPr="00651B28">
                            <w:rPr>
                              <w:sz w:val="18"/>
                            </w:rPr>
                            <w:t>=50kN</w:t>
                          </w:r>
                        </w:p>
                      </w:txbxContent>
                    </v:textbox>
                  </v:shape>
                  <v:shape id="Arc 915" o:spid="_x0000_s1468" style="position:absolute;left:6559;top:11604;width:361;height:360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" path="m0,-1nfc11929,-1,21600,9670,21600,21600em0,-1nsc11929,-1,21600,9670,21600,21600l0,21600,,-1xe" filled="f" strokecolor="maroon" strokeweight="1.5pt">
                    <v:path arrowok="t" o:extrusionok="f" o:connecttype="custom" o:connectlocs="0,0;361,360;0,360" o:connectangles="0,0,0"/>
                  </v:shape>
                  <v:shape id="Arc 916" o:spid="_x0000_s1469" style="position:absolute;left:6680;top:11964;width:119;height:360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HjLKxAAA&#10;ANwAAAAPAAAAZHJzL2Rvd25yZXYueG1sRE/LasJAFN0X/IfhCt0Undj6aKOTUIRKoRA0uujyNnNN&#10;gpk7ITM18e87C6HLw3lv0sE04kqdqy0rmE0jEMSF1TWXCk7Hj8krCOeRNTaWScGNHKTJ6GGDsbY9&#10;H+ia+1KEEHYxKqi8b2MpXVGRQTe1LXHgzrYz6APsSqk77EO4aeRzFC2lwZpDQ4UtbSsqLvmvUWB0&#10;32+zr1Ve6J/v/dNunmX5W6bU43h4X4PwNPh/8d39qRW8LML8cCYcAZn8A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Qx4yysQAAADcAAAADwAAAAAAAAAAAAAAAACXAgAAZHJzL2Rv&#10;d25yZXYueG1sUEsFBgAAAAAEAAQA9QAAAIgDAAAAAA==&#10;" path="m0,-1nfc11929,-1,21600,9670,21600,21600em0,-1nsc11929,-1,21600,9670,21600,21600l0,21600,,-1xe" filled="f" strokecolor="maroon" strokeweight="1.5pt">
                    <v:path arrowok="t" o:extrusionok="f" o:connecttype="custom" o:connectlocs="0,0;119,360;0,360" o:connectangles="0,0,0"/>
                  </v:shape>
                  <v:shape id="Arc 917" o:spid="_x0000_s1470" style="position:absolute;left:4951;top:11806;width:359;height:510;flip:x;visibility:visible;mso-wrap-style:square;v-text-anchor:top" coordsize="21600,30546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GyHq3xAAA&#10;ANwAAAAPAAAAZHJzL2Rvd25yZXYueG1sRI9Ba8JAFITvQv/D8gq96UbFVtKsomJL6c1EyfWRfc0G&#10;s29DdjXpv+8WCj0OM/MNk21H24o79b5xrGA+S0AQV043XCs4F2/TNQgfkDW2jknBN3nYbh4mGaba&#10;DXyiex5qESHsU1RgQuhSKX1lyKKfuY44el+utxii7Gupexwi3LZykSTP0mLDccFgRwdD1TW/WQXv&#10;fLmWVB6H0+Lls1jL3PiV2Sv19DjuXkEEGsN/+K/9oRUsV3P4PROPgNz8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xsh6t8QAAADcAAAADwAAAAAAAAAAAAAAAACXAgAAZHJzL2Rv&#10;d25yZXYueG1sUEsFBgAAAAAEAAQA9QAAAIgDAAAAAA==&#10;" path="m7325,0nfc15890,3088,21600,11215,21600,20320,21600,23888,20715,27402,19026,30546em7325,0nsc15890,3088,21600,11215,21600,20320,21600,23888,20715,27402,19026,30546l0,20320,7325,0xe" filled="f" strokecolor="maroon" strokeweight="1.5pt">
                    <v:path arrowok="t" o:extrusionok="f" o:connecttype="custom" o:connectlocs="122,0;316,510;0,339" o:connectangles="0,0,0"/>
                  </v:shape>
                  <v:shape id="Arc 918" o:spid="_x0000_s1471" style="position:absolute;left:5119;top:12316;width:121;height:268;flip:x y;visibility:visible;mso-wrap-style:square;v-text-anchor:top" coordsize="21600,2160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PLY2wwAA&#10;ANwAAAAPAAAAZHJzL2Rvd25yZXYueG1sRI9Bi8IwFITvC/6H8Ba8rekqukvXKEUQxYtYhb0+mmdb&#10;bF5KE2P990YQPA4z8w0zX/amEYE6V1tW8D1KQBAXVtdcKjgd11+/IJxH1thYJgV3crBcDD7mmGp7&#10;4wOF3JciQtilqKDyvk2ldEVFBt3ItsTRO9vOoI+yK6Xu8BbhppHjJJlJgzXHhQpbWlVUXPKrURCO&#10;u/02z0/nPV3+a/7RWdiETKnhZ5/9gfDU+3f41d5qBZPpGJ5n4hGQiwc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PLY2wwAAANwAAAAPAAAAAAAAAAAAAAAAAJcCAABkcnMvZG93&#10;bnJldi54bWxQSwUGAAAAAAQABAD1AAAAhwMAAAAA&#10;" path="m0,-1nfc11929,-1,21600,9670,21600,21600em0,-1nsc11929,-1,21600,9670,21600,21600l0,21600,,-1xe" filled="f" strokecolor="maroon" strokeweight="1.5pt">
                    <v:path arrowok="t" o:extrusionok="f" o:connecttype="custom" o:connectlocs="0,0;121,268;0,268" o:connectangles="0,0,0"/>
                  </v:shape>
                  <v:shape id="Arc 919" o:spid="_x0000_s1472" style="position:absolute;left:5960;top:12333;width:719;height:149;flip:y;visibility:visible;mso-wrap-style:square;v-text-anchor:top" coordsize="21600,17722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HHdzJwwAA&#10;ANwAAAAPAAAAZHJzL2Rvd25yZXYueG1sRI9Ba4NAFITvgf6H5RV6i6sGS7HZSGkQJNBDTen54b6o&#10;xH0r7ibqv+8WCj0OM/MNsy8WM4g7Ta63rCCJYhDEjdU9twq+zuX2BYTzyBoHy6RgJQfF4WGzx1zb&#10;mT/pXvtWBAi7HBV03o+5lK7pyKCL7EgcvIudDPogp1bqCecAN4NM4/hZGuw5LHQ40ntHzbW+GQWz&#10;pcqtdZJlqUlP36ePAY9pqdTT4/L2CsLT4v/Df+1KK9hlO/g9E46APPw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BHHdzJwwAAANwAAAAPAAAAAAAAAAAAAAAAAJcCAABkcnMvZG93&#10;bnJldi54bWxQSwUGAAAAAAQABAD1AAAAhwMAAAAA&#10;" path="m12348,0nfc18145,4039,21600,10657,21600,17722em12348,0nsc18145,4039,21600,10657,21600,17722l0,17722,12348,0xe" filled="f" strokecolor="maroon" strokeweight="1.5pt">
                    <v:path arrowok="t" o:extrusionok="f" o:connecttype="custom" o:connectlocs="411,0;719,149;0,149" o:connectangles="0,0,0"/>
                  </v:shape>
                  <v:shape id="Arc 920" o:spid="_x0000_s1473" style="position:absolute;left:6919;top:12682;width:120;height:710;visibility:visible;mso-wrap-style:square;v-text-anchor:top" coordsize="21600,28220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gpm4NxAAA&#10;ANwAAAAPAAAAZHJzL2Rvd25yZXYueG1sRI9Pi8IwFMTvgt8hPGFvmvpny1KNIsKCBy/aHjy+bZ5t&#10;tXkpTbTVT28WFvY4zMxvmNWmN7V4UOsqywqmkwgEcW51xYWCLP0ef4FwHlljbZkUPMnBZj0crDDR&#10;tuMjPU6+EAHCLkEFpfdNIqXLSzLoJrYhDt7FtgZ9kG0hdYtdgJtazqIolgYrDgslNrQrKb+d7kbB&#10;Ib326Q/H533WzM/xLi9ebDulPkb9dgnCU+//w3/tvVYw/1zA75lwBOT6DQ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IKZuDcQAAADcAAAADwAAAAAAAAAAAAAAAACXAgAAZHJzL2Rv&#10;d25yZXYueG1sUEsFBgAAAAAEAAQA9QAAAIgDAAAAAA==&#10;" path="m0,-1nfc11929,,21600,9670,21600,21600,21600,23847,21249,26080,20560,28220em0,-1nsc11929,,21600,9670,21600,21600,21600,23847,21249,26080,20560,28220l0,21600,,-1xe" filled="f" strokecolor="maroon" strokeweight="1.5pt">
                    <v:path arrowok="t" o:extrusionok="f" o:connecttype="custom" o:connectlocs="0,0;114,710;0,543" o:connectangles="0,0,0"/>
                  </v:shape>
                </v:group>
                <w10:wrap type="topAndBottom"/>
              </v:group>
            </w:pict>
          </mc:Fallback>
        </mc:AlternateContent>
      </w:r>
    </w:p>
    <w:p w14:paraId="065C6B21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2286921A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49. </w:t>
      </w:r>
      <w:r w:rsidRPr="00D03963">
        <w:rPr>
          <w:position w:val="-10"/>
          <w:lang w:val="es-ES"/>
        </w:rPr>
        <w:t>Sistema de fuerzas de 500 N, 800 N y 700 N</w:t>
      </w:r>
    </w:p>
    <w:p w14:paraId="1F9FC35E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4F16B168" w14:textId="77777777" w:rsidR="00D03963" w:rsidRPr="00D03963" w:rsidRDefault="00D03963" w:rsidP="00D03963">
      <w:pPr>
        <w:rPr>
          <w:b/>
          <w:position w:val="-10"/>
          <w:lang w:val="es-ES"/>
        </w:rPr>
      </w:pPr>
    </w:p>
    <w:p w14:paraId="34A0CED4" w14:textId="037A1485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670548B6" wp14:editId="71FC9F59">
                <wp:simplePos x="0" y="0"/>
                <wp:positionH relativeFrom="column">
                  <wp:posOffset>1069340</wp:posOffset>
                </wp:positionH>
                <wp:positionV relativeFrom="paragraph">
                  <wp:posOffset>22860</wp:posOffset>
                </wp:positionV>
                <wp:extent cx="2487295" cy="2012315"/>
                <wp:effectExtent l="0" t="3175" r="3175" b="3810"/>
                <wp:wrapTopAndBottom/>
                <wp:docPr id="28" name="Group 8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487295" cy="2012315"/>
                          <a:chOff x="1290" y="8164"/>
                          <a:chExt cx="4895" cy="3960"/>
                        </a:xfrm>
                      </wpg:grpSpPr>
                      <wps:wsp>
                        <wps:cNvPr id="29" name="AutoShape 854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290" y="8164"/>
                            <a:ext cx="4895" cy="3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0" name="Group 855"/>
                        <wpg:cNvGrpSpPr>
                          <a:grpSpLocks/>
                        </wpg:cNvGrpSpPr>
                        <wpg:grpSpPr bwMode="auto">
                          <a:xfrm>
                            <a:off x="1290" y="8164"/>
                            <a:ext cx="4895" cy="3960"/>
                            <a:chOff x="1290" y="8164"/>
                            <a:chExt cx="4895" cy="3960"/>
                          </a:xfrm>
                        </wpg:grpSpPr>
                        <wps:wsp>
                          <wps:cNvPr id="31" name="Text Box 8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9" y="10504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74DE547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F</w:t>
                                </w:r>
                                <w:r w:rsidRPr="0040332F">
                                  <w:rPr>
                                    <w:sz w:val="19"/>
                                    <w:vertAlign w:val="subscript"/>
                                  </w:rPr>
                                  <w:t>3</w:t>
                                </w:r>
                                <w:r w:rsidRPr="0040332F">
                                  <w:rPr>
                                    <w:sz w:val="19"/>
                                  </w:rPr>
                                  <w:t>=7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88" name="Text Box 8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77" y="11044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9F39D53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F</w:t>
                                </w:r>
                                <w:r w:rsidRPr="0040332F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40332F">
                                  <w:rPr>
                                    <w:sz w:val="19"/>
                                  </w:rPr>
                                  <w:t>=8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0" name="Text Box 8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705" y="10399"/>
                              <a:ext cx="4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0AFDFBB" w14:textId="77777777" w:rsidR="00D03963" w:rsidRPr="0040332F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i/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1" name="Text Box 8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" y="11764"/>
                              <a:ext cx="4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465B8B" w14:textId="77777777" w:rsidR="00D03963" w:rsidRPr="0040332F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i/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2" name="Text Box 8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14" y="10039"/>
                              <a:ext cx="133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FC5578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F</w:t>
                                </w:r>
                                <w:r w:rsidRPr="0040332F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40332F">
                                  <w:rPr>
                                    <w:sz w:val="19"/>
                                  </w:rPr>
                                  <w:t>=500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3" name="Text Box 8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86" y="10039"/>
                              <a:ext cx="8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5280502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4" name="Text Box 8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094" y="9409"/>
                              <a:ext cx="9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6575F7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5" name="Text Box 8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54" y="9169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15D265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6" name="Text Box 8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33" y="9965"/>
                              <a:ext cx="96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A6A05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7" name="Text Box 8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49" y="11044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84929E5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4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99" name="Line 866"/>
                          <wps:cNvCnPr/>
                          <wps:spPr bwMode="auto">
                            <a:xfrm>
                              <a:off x="3054" y="10685"/>
                              <a:ext cx="274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0" name="Line 867"/>
                          <wps:cNvCnPr/>
                          <wps:spPr bwMode="auto">
                            <a:xfrm flipH="1">
                              <a:off x="1711" y="10684"/>
                              <a:ext cx="1343" cy="12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1" name="Line 868"/>
                          <wps:cNvCnPr/>
                          <wps:spPr bwMode="auto">
                            <a:xfrm flipH="1" flipV="1">
                              <a:off x="2914" y="8599"/>
                              <a:ext cx="140" cy="208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2" name="Line 869"/>
                          <wps:cNvCnPr/>
                          <wps:spPr bwMode="auto">
                            <a:xfrm flipV="1">
                              <a:off x="3054" y="9693"/>
                              <a:ext cx="883" cy="99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3" name="Line 870"/>
                          <wps:cNvCnPr/>
                          <wps:spPr bwMode="auto">
                            <a:xfrm>
                              <a:off x="3054" y="10684"/>
                              <a:ext cx="1027" cy="9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7030A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4" name="Line 871"/>
                          <wps:cNvCnPr/>
                          <wps:spPr bwMode="auto">
                            <a:xfrm flipH="1" flipV="1">
                              <a:off x="2464" y="10144"/>
                              <a:ext cx="590" cy="54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137B1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5" name="Text Box 8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5" y="9169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99EB9AD" w14:textId="77777777" w:rsidR="00D03963" w:rsidRPr="0040332F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06" name="Text Box 8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4" y="8164"/>
                              <a:ext cx="4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089F5EE" w14:textId="77777777" w:rsidR="00D03963" w:rsidRPr="0040332F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40332F">
                                  <w:rPr>
                                    <w:i/>
                                    <w:sz w:val="19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307" name="AutoShape 8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94" y="9693"/>
                              <a:ext cx="2761" cy="1891"/>
                            </a:xfrm>
                            <a:prstGeom prst="cube">
                              <a:avLst>
                                <a:gd name="adj" fmla="val 45477"/>
                              </a:avLst>
                            </a:prstGeom>
                            <a:noFill/>
                            <a:ln w="9525">
                              <a:solidFill>
                                <a:srgbClr val="C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8" name="Line 875"/>
                          <wps:cNvCnPr/>
                          <wps:spPr bwMode="auto">
                            <a:xfrm flipH="1">
                              <a:off x="4162" y="10686"/>
                              <a:ext cx="861" cy="89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0" name="Line 876"/>
                          <wps:cNvCnPr/>
                          <wps:spPr bwMode="auto">
                            <a:xfrm>
                              <a:off x="2914" y="9529"/>
                              <a:ext cx="10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1" name="Line 877"/>
                          <wps:cNvCnPr/>
                          <wps:spPr bwMode="auto">
                            <a:xfrm>
                              <a:off x="3937" y="9530"/>
                              <a:ext cx="1023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2" name="Line 878"/>
                          <wps:cNvCnPr/>
                          <wps:spPr bwMode="auto">
                            <a:xfrm flipH="1">
                              <a:off x="2377" y="9531"/>
                              <a:ext cx="537" cy="5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3" name="Line 879"/>
                          <wps:cNvCnPr/>
                          <wps:spPr bwMode="auto">
                            <a:xfrm flipH="1">
                              <a:off x="1822" y="10039"/>
                              <a:ext cx="537" cy="5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4" name="Line 880"/>
                          <wps:cNvCnPr/>
                          <wps:spPr bwMode="auto">
                            <a:xfrm flipV="1">
                              <a:off x="5023" y="9693"/>
                              <a:ext cx="0" cy="99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853" o:spid="_x0000_s1474" style="position:absolute;margin-left:84.2pt;margin-top:1.8pt;width:195.85pt;height:158.45pt;z-index:251658240;mso-position-horizontal-relative:text;mso-position-vertical-relative:text" coordorigin="1290,8164" coordsize="4895,39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">
                <o:lock v:ext="edit" aspectratio="t"/>
                <v:rect id="AutoShape 854" o:spid="_x0000_s1475" style="position:absolute;left:1290;top:8164;width:4895;height:39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QWpQ/xAAA&#10;ANsAAAAPAAAAZHJzL2Rvd25yZXYueG1sRI9Ba8JAFITvhf6H5RW8FN3UQ2ljNlKEYhBBGqvnR/aZ&#10;hGbfxuyaxH/fFQSPw8x8wyTL0TSip87VlhW8zSIQxIXVNZcKfvff0w8QziNrbCyTgis5WKbPTwnG&#10;2g78Q33uSxEg7GJUUHnfxlK6oiKDbmZb4uCdbGfQB9mVUnc4BLhp5DyK3qXBmsNChS2tKir+8otR&#10;MBS7/rjfruXu9ZhZPmfnVX7YKDV5Gb8WIDyN/hG+tzOtYP4Jty/hB8j0Hw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UFqUP8QAAADbAAAADwAAAAAAAAAAAAAAAACXAgAAZHJzL2Rv&#10;d25yZXYueG1sUEsFBgAAAAAEAAQA9QAAAIgDAAAAAA==&#10;" filled="f" stroked="f">
                  <o:lock v:ext="edit" aspectratio="t" text="t"/>
                </v:rect>
                <v:group id="Group 855" o:spid="_x0000_s1476" style="position:absolute;left:1290;top:8164;width:4895;height:3960" coordorigin="1290,8164" coordsize="4895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">
                  <v:shape id="Text Box 856" o:spid="_x0000_s1477" type="#_x0000_t202" style="position:absolute;left:1899;top:10504;width:14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wPmnrwAAA&#10;ANsAAAAPAAAAZHJzL2Rvd25yZXYueG1sRI9Li8JAEITvgv9haMGbTuILiU5EzIpefYDXJtMmwUxP&#10;yMya7L/fWVjwWFTVV9R215tavKl1lWUF8TQCQZxbXXGh4H47TtYgnEfWWFsmBT/kYJcOB1tMtO34&#10;Qu+rL0SAsEtQQel9k0jp8pIMuqltiIP3tK1BH2RbSN1iF+CmlrMoWkmDFYeFEhs6lJS/rt9Gwf5r&#10;nRmkw9EuMjZZsTp1bvlQajzq9xsQnnr/Cf+3z1rBPIa/L+EHyPQX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BwPmnrwAAAANsAAAAPAAAAAAAAAAAAAAAAAJcCAABkcnMvZG93bnJl&#10;di54bWxQSwUGAAAAAAQABAD1AAAAhAMAAAAA&#10;" stroked="f">
                    <v:textbox inset="5.76pt,2.88pt,5.76pt,2.88pt">
                      <w:txbxContent>
                        <w:p w14:paraId="474DE547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F</w:t>
                          </w:r>
                          <w:r w:rsidRPr="0040332F">
                            <w:rPr>
                              <w:sz w:val="19"/>
                              <w:vertAlign w:val="subscript"/>
                            </w:rPr>
                            <w:t>3</w:t>
                          </w:r>
                          <w:r w:rsidRPr="0040332F">
                            <w:rPr>
                              <w:sz w:val="19"/>
                            </w:rPr>
                            <w:t>=700N</w:t>
                          </w:r>
                        </w:p>
                      </w:txbxContent>
                    </v:textbox>
                  </v:shape>
                  <v:shape id="Text Box 857" o:spid="_x0000_s1478" type="#_x0000_t202" style="position:absolute;left:2377;top:11044;width:14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RHUPOuwAA&#10;ANwAAAAPAAAAZHJzL2Rvd25yZXYueG1sRE9LCsIwEN0L3iGM4E5TRaVUo4hVdOsH3A7N2BabSWmi&#10;rbc3C8Hl4/1Xm85U4k2NKy0rmIwjEMSZ1SXnCm7XwygG4TyyxsoyKfiQg82631thom3LZ3pffC5C&#10;CLsEFRTe14mULivIoBvbmjhwD9sY9AE2udQNtiHcVHIaRQtpsOTQUGBNu4Ky5+VlFGz3cWqQdgc7&#10;S9mk+eLYuvldqeGg2y5BeOr8X/xzn7SCaRzWhjPhCMj1Fw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0R1DzrsAAADcAAAADwAAAAAAAAAAAAAAAACXAgAAZHJzL2Rvd25yZXYueG1s&#10;UEsFBgAAAAAEAAQA9QAAAH8DAAAAAA==&#10;" stroked="f">
                    <v:textbox inset="5.76pt,2.88pt,5.76pt,2.88pt">
                      <w:txbxContent>
                        <w:p w14:paraId="49F39D53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F</w:t>
                          </w:r>
                          <w:r w:rsidRPr="0040332F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40332F">
                            <w:rPr>
                              <w:sz w:val="19"/>
                            </w:rPr>
                            <w:t>=800N</w:t>
                          </w:r>
                        </w:p>
                      </w:txbxContent>
                    </v:textbox>
                  </v:shape>
                  <v:shape id="Text Box 858" o:spid="_x0000_s1479" type="#_x0000_t202" style="position:absolute;left:5705;top:10399;width:4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qstkVvAAA&#10;ANwAAAAPAAAAZHJzL2Rvd25yZXYueG1sRE9LCsIwEN0L3iGM4E5TRUWrUcQquvUDbodmbIvNpDTR&#10;1tubheDy8f6rTWtK8abaFZYVjIYRCOLU6oIzBbfrYTAH4TyyxtIyKfiQg82621lhrG3DZ3pffCZC&#10;CLsYFeTeV7GULs3JoBvaijhwD1sb9AHWmdQ1NiHclHIcRTNpsODQkGNFu5zS5+VlFGz388Qg7Q52&#10;krBJstmxcdO7Uv1eu12C8NT6v/jnPmkF40WYH86EIyDXXwA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Kqy2RW8AAAA3AAAAA8AAAAAAAAAAAAAAAAAlwIAAGRycy9kb3ducmV2Lnht&#10;bFBLBQYAAAAABAAEAPUAAACAAwAAAAA=&#10;" stroked="f">
                    <v:textbox inset="5.76pt,2.88pt,5.76pt,2.88pt">
                      <w:txbxContent>
                        <w:p w14:paraId="40AFDFBB" w14:textId="77777777" w:rsidR="00D03963" w:rsidRPr="0040332F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40332F">
                            <w:rPr>
                              <w:i/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59" o:spid="_x0000_s1480" type="#_x0000_t202" style="position:absolute;left:1290;top:11764;width:48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F/nyOwQAA&#10;ANwAAAAPAAAAZHJzL2Rvd25yZXYueG1sRI9Bi8IwFITvgv8hPMGbpsoqWpuK2BX3qrvg9dE822Lz&#10;Uppo6783woLHYWa+YZJtb2rxoNZVlhXMphEI4tzqigsFf7+HyQqE88gaa8uk4EkOtulwkGCsbccn&#10;epx9IQKEXYwKSu+bWEqXl2TQTW1DHLyrbQ36INtC6ha7ADe1nEfRUhqsOCyU2NC+pPx2vhsFu+9V&#10;ZpD2B/uVscmK5bFzi4tS41G/24Dw1PtP+L/9oxXM1zN4nwlHQKYv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xf58jsEAAADcAAAADwAAAAAAAAAAAAAAAACXAgAAZHJzL2Rvd25y&#10;ZXYueG1sUEsFBgAAAAAEAAQA9QAAAIUDAAAAAA==&#10;" stroked="f">
                    <v:textbox inset="5.76pt,2.88pt,5.76pt,2.88pt">
                      <w:txbxContent>
                        <w:p w14:paraId="0F465B8B" w14:textId="77777777" w:rsidR="00D03963" w:rsidRPr="0040332F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40332F">
                            <w:rPr>
                              <w:i/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60" o:spid="_x0000_s1481" type="#_x0000_t202" style="position:absolute;left:3314;top:10039;width:1335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1LOL5wAAA&#10;ANwAAAAPAAAAZHJzL2Rvd25yZXYueG1sRI/NqsIwFIT3gu8QjnB3mlq8otUoYhXd+gNuD82xLTYn&#10;pYm29+3NBcHlMDPfMMt1ZyrxosaVlhWMRxEI4szqknMF18t+OAPhPLLGyjIp+CMH61W/t8RE25ZP&#10;9Dr7XAQIuwQVFN7XiZQuK8igG9maOHh32xj0QTa51A22AW4qGUfRVBosOSwUWNO2oOxxfhoFm90s&#10;NUjbvZ2kbNJ8emjd702pn0G3WYDw1Plv+NM+agXxPIb/M+EIyNUb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1LOL5wAAAANwAAAAPAAAAAAAAAAAAAAAAAJcCAABkcnMvZG93bnJl&#10;di54bWxQSwUGAAAAAAQABAD1AAAAhAMAAAAA&#10;" stroked="f">
                    <v:textbox inset="5.76pt,2.88pt,5.76pt,2.88pt">
                      <w:txbxContent>
                        <w:p w14:paraId="42FC5578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F</w:t>
                          </w:r>
                          <w:r w:rsidRPr="0040332F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40332F">
                            <w:rPr>
                              <w:sz w:val="19"/>
                            </w:rPr>
                            <w:t>=500N</w:t>
                          </w:r>
                        </w:p>
                      </w:txbxContent>
                    </v:textbox>
                  </v:shape>
                  <v:shape id="Text Box 861" o:spid="_x0000_s1482" type="#_x0000_t202" style="position:absolute;left:1486;top:10039;width:84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aYEdiwgAA&#10;ANwAAAAPAAAAZHJzL2Rvd25yZXYueG1sRI9Pi8IwFMTvC36H8IS9ramuitamIlZZr/4Br4/m2Rab&#10;l9JEW7+9WVjY4zAzv2GSdW9q8aTWVZYVjEcRCOLc6ooLBZfz/msBwnlkjbVlUvAiB+t08JFgrG3H&#10;R3qefCEChF2MCkrvm1hKl5dk0I1sQxy8m20N+iDbQuoWuwA3tZxE0VwarDgslNjQtqT8fnoYBZvd&#10;IjNI272dZmyyYv7TudlVqc9hv1mB8NT7//Bf+6AVTJbf8HsmHAGZvgE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pgR2LCAAAA3AAAAA8AAAAAAAAAAAAAAAAAlwIAAGRycy9kb3du&#10;cmV2LnhtbFBLBQYAAAAABAAEAPUAAACGAwAAAAA=&#10;" stroked="f">
                    <v:textbox inset="5.76pt,2.88pt,5.76pt,2.88pt">
                      <w:txbxContent>
                        <w:p w14:paraId="55280502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862" o:spid="_x0000_s1483" type="#_x0000_t202" style="position:absolute;left:2094;top:9409;width:9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Vid8WwgAA&#10;ANwAAAAPAAAAZHJzL2Rvd25yZXYueG1sRI9Ba4NAFITvgfyH5QV6S9YGGxLrKhIT2mvSQq4P91Wl&#10;7ltxN2r/fbdQyHGYmW+YNJ9NJ0YaXGtZwfMmAkFcWd1yreDz47zeg3AeWWNnmRT8kIM8Wy5STLSd&#10;+ELj1dciQNglqKDxvk+kdFVDBt3G9sTB+7KDQR/kUEs94BTgppPbKNpJgy2HhQZ7OjZUfV/vRkFx&#10;2pcG6Xi2ccmmrHdvk3u5KfW0motXEJ5m/wj/t9+1gu0hhr8z4QjI7B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WJ3xbCAAAA3AAAAA8AAAAAAAAAAAAAAAAAlwIAAGRycy9kb3du&#10;cmV2LnhtbFBLBQYAAAAABAAEAPUAAACGAwAAAAA=&#10;" stroked="f">
                    <v:textbox inset="5.76pt,2.88pt,5.76pt,2.88pt">
                      <w:txbxContent>
                        <w:p w14:paraId="046575F7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863" o:spid="_x0000_s1484" type="#_x0000_t202" style="position:absolute;left:3054;top:9169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6xXqNwAAA&#10;ANwAAAAPAAAAZHJzL2Rvd25yZXYueG1sRI/NqsIwFIT3gu8QjuBOU0VFq1HEKtetP+D20BzbYnNS&#10;mmjr25sLgsthZr5hVpvWlOJFtSssKxgNIxDEqdUFZwqul8NgDsJ5ZI2lZVLwJgebdbezwljbhk/0&#10;OvtMBAi7GBXk3lexlC7NyaAb2oo4eHdbG/RB1pnUNTYBbko5jqKZNFhwWMixol1O6eP8NAq2+3li&#10;kHYHO0nYJNnsr3HTm1L9XrtdgvDU+l/42z5qBePFFP7PhCMg1x8A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C6xXqNwAAAANwAAAAPAAAAAAAAAAAAAAAAAJcCAABkcnMvZG93bnJl&#10;di54bWxQSwUGAAAAAAQABAD1AAAAhAMAAAAA&#10;" stroked="f">
                    <v:textbox inset="5.76pt,2.88pt,5.76pt,2.88pt">
                      <w:txbxContent>
                        <w:p w14:paraId="0415D265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864" o:spid="_x0000_s1485" type="#_x0000_t202" style="position:absolute;left:5033;top:9965;width:96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KF+T6wQAA&#10;ANwAAAAPAAAAZHJzL2Rvd25yZXYueG1sRI9Bi8IwFITvgv8hPGFvmiq7RatpEbui11XB66N5tsXm&#10;pTTRdv+9WRD2OMzMN8wmG0wjntS52rKC+SwCQVxYXXOp4HLeT5cgnEfW2FgmBb/kIEvHow0m2vb8&#10;Q8+TL0WAsEtQQeV9m0jpiooMupltiYN3s51BH2RXSt1hH+CmkYsoiqXBmsNChS3tKirup4dRsP1e&#10;5gZpt7efOZu8jA+9+7oq9TEZtmsQngb/H363j1rBYhXD35lwBGT6Ag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Shfk+sEAAADcAAAADwAAAAAAAAAAAAAAAACXAgAAZHJzL2Rvd25y&#10;ZXYueG1sUEsFBgAAAAAEAAQA9QAAAIUDAAAAAA==&#10;" stroked="f">
                    <v:textbox inset="5.76pt,2.88pt,5.76pt,2.88pt">
                      <w:txbxContent>
                        <w:p w14:paraId="148A6A05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865" o:spid="_x0000_s1486" type="#_x0000_t202" style="position:absolute;left:4649;top:11044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lW0FhwgAA&#10;ANwAAAAPAAAAZHJzL2Rvd25yZXYueG1sRI9Ba8JAFITvgv9heUJvuqnYGNOsIqZBr9qC10f2NQnN&#10;vg3Z1aT/vlsQPA4z8w2T7UbTijv1rrGs4HURgSAurW64UvD1WcwTEM4ja2wtk4JfcrDbTicZptoO&#10;fKb7xVciQNilqKD2vkuldGVNBt3CdsTB+7a9QR9kX0nd4xDgppXLKIqlwYbDQo0dHWoqfy43o2D/&#10;keQG6VDYVc4mr+Lj4N6uSr3Mxv07CE+jf4Yf7ZNWsNys4f9MOAJy+wc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CVbQWHCAAAA3AAAAA8AAAAAAAAAAAAAAAAAlwIAAGRycy9kb3du&#10;cmV2LnhtbFBLBQYAAAAABAAEAPUAAACGAwAAAAA=&#10;" stroked="f">
                    <v:textbox inset="5.76pt,2.88pt,5.76pt,2.88pt">
                      <w:txbxContent>
                        <w:p w14:paraId="584929E5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4m</w:t>
                          </w:r>
                        </w:p>
                      </w:txbxContent>
                    </v:textbox>
                  </v:shape>
                  <v:line id="Line 866" o:spid="_x0000_s1487" style="position:absolute;visibility:visible;mso-wrap-style:square" from="3054,10685" to="5800,106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KNSNLMQAAADc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zP4fdMOgJy8wM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o1I0sxAAAANwAAAAPAAAAAAAAAAAA&#10;AAAAAKECAABkcnMvZG93bnJldi54bWxQSwUGAAAAAAQABAD5AAAAkgMAAAAA&#10;">
                    <v:stroke endarrow="block"/>
                  </v:line>
                  <v:line id="Line 867" o:spid="_x0000_s1488" style="position:absolute;flip:x;visibility:visible;mso-wrap-style:square" from="1711,10684" to="3054,118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Hr5OMQAAADcAAAADwAAAGRycy9kb3ducmV2LnhtbESPwUrDQBCG70LfYRnBS7C7NiAauy3V&#10;WhDEg7WHHofsmASzsyE7tvHtnYPgcfjn/+ab5XqKvTnRmLvEHm7mDgxxnULHjYfDx+76DkwW5IB9&#10;YvLwQxnWq9nFEquQzvxOp700RiGcK/TQigyVtbluKWKep4FYs880RhQdx8aGEc8Kj71dOHdrI3as&#10;F1oc6Kml+mv/HVVj98bbsiweoy2Ke3o+yquz4v3V5bR5ACM0yf/yX/sleCid6uszSgC7+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cevk4xAAAANwAAAAPAAAAAAAAAAAA&#10;AAAAAKECAABkcnMvZG93bnJldi54bWxQSwUGAAAAAAQABAD5AAAAkgMAAAAA&#10;">
                    <v:stroke endarrow="block"/>
                  </v:line>
                  <v:line id="Line 868" o:spid="_x0000_s1489" style="position:absolute;flip:x y;visibility:visible;mso-wrap-style:square" from="2914,8599" to="3054,106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L/Ms8UAAADcAAAADwAAAGRycy9kb3ducmV2LnhtbESPQWvCQBSE7wX/w/KE3uomFkSjq4gg&#10;9OBFW/T6kn1mo9m3SXaN6b/vFgo9DjPzDbPaDLYWPXW+cqwgnSQgiAunKy4VfH3u3+YgfEDWWDsm&#10;Bd/kYbMevaww0+7JR+pPoRQRwj5DBSaEJpPSF4Ys+olriKN3dZ3FEGVXSt3hM8JtLadJMpMWK44L&#10;BhvaGSrup4dV0OeP9HY+HO8+v7SLfG7a3aGdKfU6HrZLEIGG8B/+a39oBe9JCr9n4hGQ6x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RL/Ms8UAAADcAAAADwAAAAAAAAAA&#10;AAAAAAChAgAAZHJzL2Rvd25yZXYueG1sUEsFBgAAAAAEAAQA+QAAAJMDAAAAAA==&#10;">
                    <v:stroke endarrow="block"/>
                  </v:line>
                  <v:line id="Line 869" o:spid="_x0000_s1490" style="position:absolute;flip:y;visibility:visible;mso-wrap-style:square" from="3054,9693" to="3937,1068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OsoghsIAAADcAAAADwAAAGRycy9kb3ducmV2LnhtbESPS4sCMRCE7wv+h9CCtzWj4rKMRhFR&#10;UfGyPu7NpOeBSWeYRB3/vRGEPRZV9RU1nbfWiDs1vnKsYNBPQBBnTldcKDif1t+/IHxA1mgck4In&#10;eZjPOl9TTLV78B/dj6EQEcI+RQVlCHUqpc9Ksuj7riaOXu4aiyHKppC6wUeEWyOHSfIjLVYcF0qs&#10;aVlSdj3erIJ6ddluDns3Xrp8UY0O10FudkapXrddTEAEasN/+NPeagWjZAjvM/EIyNkL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OsoghsIAAADcAAAADwAAAAAAAAAAAAAA&#10;AAChAgAAZHJzL2Rvd25yZXYueG1sUEsFBgAAAAAEAAQA+QAAAJADAAAAAA==&#10;" strokecolor="red" strokeweight="2.25pt">
                    <v:stroke endarrow="block"/>
                  </v:line>
                  <v:line id="Line 870" o:spid="_x0000_s1491" style="position:absolute;visibility:visible;mso-wrap-style:square" from="3054,10684" to="4081,11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e4et/cUAAADcAAAADwAAAGRycy9kb3ducmV2LnhtbESPQWvCQBSE7wX/w/KEXkrdaEAkdZUg&#10;FouHglHJ9TX7mgSzb0N2q9Ff7xYEj8PMfMPMl71pxJk6V1tWMB5FIIgLq2suFRz2n+8zEM4ja2ws&#10;k4IrOVguBi9zTLS98I7OmS9FgLBLUEHlfZtI6YqKDLqRbYmD92s7gz7IrpS6w0uAm0ZOomgqDdYc&#10;FipsaVVRccr+jIJ1i1la5inGP5tjnzv+3m1vb0q9Dvv0A4Sn3j/Dj/aXVhBHMfyfCUdALu4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e4et/cUAAADcAAAADwAAAAAAAAAA&#10;AAAAAAChAgAAZHJzL2Rvd25yZXYueG1sUEsFBgAAAAAEAAQA+QAAAJMDAAAAAA==&#10;" strokecolor="#7030a0" strokeweight="2.25pt">
                    <v:stroke endarrow="block"/>
                  </v:line>
                  <v:line id="Line 871" o:spid="_x0000_s1492" style="position:absolute;flip:x y;visibility:visible;mso-wrap-style:square" from="2464,10144" to="3054,106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psoY18UAAADcAAAADwAAAGRycy9kb3ducmV2LnhtbESPQWvCQBSE74X+h+UJXkrdVNuiqato&#10;QJDiwVjB6yP7mg1m34bsqsm/d4VCj8PMfMPMl52txZVaXzlW8DZKQBAXTldcKjj+bF6nIHxA1lg7&#10;JgU9eVgunp/mmGp345yuh1CKCGGfogITQpNK6QtDFv3INcTR+3WtxRBlW0rd4i3CbS3HSfIpLVYc&#10;Fww2lBkqzoeLVZCtN3n+MuP1ave9P5ns0uNH1is1HHSrLxCBuvAf/mtvtYJJ8g6PM/EIyMUd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psoY18UAAADcAAAADwAAAAAAAAAA&#10;AAAAAAChAgAAZHJzL2Rvd25yZXYueG1sUEsFBgAAAAAEAAQA+QAAAJMDAAAAAA==&#10;" strokecolor="#137b1f" strokeweight="2.25pt">
                    <v:stroke endarrow="block"/>
                  </v:line>
                  <v:shape id="Text Box 872" o:spid="_x0000_s1493" type="#_x0000_t202" style="position:absolute;left:4135;top:9169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kLuCXwQAA&#10;ANwAAAAPAAAAZHJzL2Rvd25yZXYueG1sRI9Pi8IwFMTvC36H8ARva+pfpJoWsYp7XRW8PppnW2xe&#10;ShNt/fZGWNjjMDO/YTZpb2rxpNZVlhVMxhEI4tzqigsFl/PhewXCeWSNtWVS8CIHaTL42mCsbce/&#10;9Dz5QgQIuxgVlN43sZQuL8mgG9uGOHg32xr0QbaF1C12AW5qOY2ipTRYcVgosaFdSfn99DAKtvtV&#10;ZpB2BzvP2GTF8ti5xVWp0bDfrkF46v1/+K/9oxXMogV8zoQjIJM3AA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JC7gl8EAAADcAAAADwAAAAAAAAAAAAAAAACXAgAAZHJzL2Rvd25y&#10;ZXYueG1sUEsFBgAAAAAEAAQA9QAAAIUDAAAAAA==&#10;" stroked="f">
                    <v:textbox inset="5.76pt,2.88pt,5.76pt,2.88pt">
                      <w:txbxContent>
                        <w:p w14:paraId="699EB9AD" w14:textId="77777777" w:rsidR="00D03963" w:rsidRPr="0040332F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40332F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873" o:spid="_x0000_s1494" type="#_x0000_t202" style="position:absolute;left:2694;top:8164;width:48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U/H7gwgAA&#10;ANwAAAAPAAAAZHJzL2Rvd25yZXYueG1sRI9Pi8IwFMTvC36H8IS9ramuFqmmReyKXv0DXh/Nsy02&#10;L6XJ2u633wiCx2FmfsOss8E04kGdqy0rmE4iEMSF1TWXCi7n3dcShPPIGhvLpOCPHGTp6GONibY9&#10;H+lx8qUIEHYJKqi8bxMpXVGRQTexLXHwbrYz6IPsSqk77APcNHIWRbE0WHNYqLClbUXF/fRrFGx+&#10;lrlB2u7sPGeTl/G+d4urUp/jYbMC4Wnw7/CrfdAKvqMYnmfCEZDpP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NT8fuDCAAAA3AAAAA8AAAAAAAAAAAAAAAAAlwIAAGRycy9kb3du&#10;cmV2LnhtbFBLBQYAAAAABAAEAPUAAACGAwAAAAA=&#10;" stroked="f">
                    <v:textbox inset="5.76pt,2.88pt,5.76pt,2.88pt">
                      <w:txbxContent>
                        <w:p w14:paraId="6089F5EE" w14:textId="77777777" w:rsidR="00D03963" w:rsidRPr="0040332F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40332F">
                            <w:rPr>
                              <w:i/>
                              <w:sz w:val="19"/>
                            </w:rPr>
                            <w:t>z</w:t>
                          </w:r>
                        </w:p>
                      </w:txbxContent>
                    </v:textbox>
                  </v:shape>
                  <v:shape id="AutoShape 874" o:spid="_x0000_s1495" type="#_x0000_t16" style="position:absolute;left:2094;top:9693;width:2761;height:1891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" adj="9823" filled="f" strokecolor="#c00000">
                    <v:stroke dashstyle="longDash"/>
                  </v:shape>
                  <v:line id="Line 875" o:spid="_x0000_s1496" style="position:absolute;flip:x;visibility:visible;mso-wrap-style:square" from="4162,10686" to="5023,115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">
                    <v:stroke startarrow="open" endarrow="open"/>
                  </v:line>
                  <v:line id="Line 876" o:spid="_x0000_s1497" style="position:absolute;visibility:visible;mso-wrap-style:square" from="2914,9529" to="3937,95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Nwlw9cMAAADcAAAADwAAAGRycy9kb3ducmV2LnhtbERPy2rCQBTdF/oPwy10p5PYUiQ6Sny2&#10;rqxW6PaSuU1CMnfCzDTGv+8shC4P5z1fDqYVPTlfW1aQjhMQxIXVNZcKLl+70RSED8gaW8uk4EYe&#10;lovHhzlm2l75RP05lCKGsM9QQRVCl0npi4oM+rHtiCP3Y53BEKErpXZ4jeGmlZMkeZMGa44NFXa0&#10;rqhozr9GwadLd6/Hb/+e3vaH/TbfrvpNc1Lq+WnIZyACDeFffHd/aAUvaZwfz8QjIBd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DcJcPXDAAAA3AAAAA8AAAAAAAAAAAAA&#10;AAAAoQIAAGRycy9kb3ducmV2LnhtbFBLBQYAAAAABAAEAPkAAACRAwAAAAA=&#10;">
                    <v:stroke startarrow="open" endarrow="open"/>
                  </v:line>
                  <v:line id="Line 877" o:spid="_x0000_s1498" style="position:absolute;visibility:visible;mso-wrap-style:square" from="3937,9530" to="4960,95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EXVbsYAAADcAAAADwAAAGRycy9kb3ducmV2LnhtbESPT2sCMRTE74V+h/CE3mo2bSllNYpt&#10;1erJ+ge8PjbP3cXNy5Kk6/rtTaHQ4zAzv2HG0942oiMfasca1DADQVw4U3Op4bBfPL6BCBHZYOOY&#10;NFwpwHRyfzfG3LgLb6nbxVIkCIccNVQxtrmUoajIYhi6ljh5J+ctxiR9KY3HS4LbRj5l2au0WHNa&#10;qLClj4qK8+7Havj2avGyOYYvdV2ul/PZ/L37PG+1fhj0sxGISH38D/+1V0bDs1LweyYdATm5AQ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FhF1W7GAAAA3AAAAA8AAAAAAAAA&#10;AAAAAAAAoQIAAGRycy9kb3ducmV2LnhtbFBLBQYAAAAABAAEAPkAAACUAwAAAAA=&#10;">
                    <v:stroke startarrow="open" endarrow="open"/>
                  </v:line>
                  <v:line id="Line 878" o:spid="_x0000_s1499" style="position:absolute;flip:x;visibility:visible;mso-wrap-style:square" from="2377,9531" to="2914,100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A+UlvsQAAADcAAAADwAAAGRycy9kb3ducmV2LnhtbESPQWsCMRSE74X+h/AKvdWsFkRWo8hC&#10;S4unrh48PjfPzbqblyWJuv77RhA8DjPzDbNYDbYTF/KhcaxgPMpAEFdON1wr2G2/PmYgQkTW2Dkm&#10;BTcKsFq+viww1+7Kf3QpYy0ShEOOCkyMfS5lqAxZDCPXEyfv6LzFmKSvpfZ4TXDbyUmWTaXFhtOC&#10;wZ4KQ1Vbnq2Ctuh/t/xtTvvdZnYuD3vT+mJQ6v1tWM9BRBriM/xo/2gFn+MJ3M+kIyCX/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AD5SW+xAAAANwAAAAPAAAAAAAAAAAA&#10;AAAAAKECAABkcnMvZG93bnJldi54bWxQSwUGAAAAAAQABAD5AAAAkgMAAAAA&#10;">
                    <v:stroke startarrow="open" endarrow="open"/>
                  </v:line>
                  <v:line id="Line 879" o:spid="_x0000_s1500" style="position:absolute;flip:x;visibility:visible;mso-wrap-style:square" from="1822,10039" to="2359,10547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KmAJcQAAADcAAAADwAAAGRycy9kb3ducmV2LnhtbESPQWsCMRSE74X+h/AKvdWsCkVWo8hC&#10;i6UnVw8en5vnZt3Ny5JE3f57UxA8DjPzDbNYDbYTV/KhcaxgPMpAEFdON1wr2O++PmYgQkTW2Dkm&#10;BX8UYLV8fVlgrt2Nt3QtYy0ShEOOCkyMfS5lqAxZDCPXEyfv5LzFmKSvpfZ4S3DbyUmWfUqLDacF&#10;gz0Vhqq2vFgFbdH/7PjbnA/739mlPB5M64tBqfe3YT0HEWmIz/CjvdEKpuMp/J9JR0Au7w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sqYAlxAAAANwAAAAPAAAAAAAAAAAA&#10;AAAAAKECAABkcnMvZG93bnJldi54bWxQSwUGAAAAAAQABAD5AAAAkgMAAAAA&#10;">
                    <v:stroke startarrow="open" endarrow="open"/>
                  </v:line>
                  <v:line id="Line 880" o:spid="_x0000_s1501" style="position:absolute;flip:y;visibility:visible;mso-wrap-style:square" from="5023,9693" to="5023,1068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40AYUcUAAADcAAAADwAAAGRycy9kb3ducmV2LnhtbESPQWvCQBSE74X+h+UVeqsbWxFJXUUC&#10;LS09mXjw+My+ZmOyb8Puqum/7wqCx2FmvmGW69H24kw+tI4VTCcZCOLa6ZYbBbvq42UBIkRkjb1j&#10;UvBHAdarx4cl5tpdeEvnMjYiQTjkqMDEOORShtqQxTBxA3Hyfp23GJP0jdQeLwlue/maZXNpseW0&#10;YHCgwlDdlSeroCuG74o/zXG/+1mcysPedL4YlXp+GjfvICKN8R6+tb+0grfpDK5n0hGQq38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40AYUcUAAADcAAAADwAAAAAAAAAA&#10;AAAAAAChAgAAZHJzL2Rvd25yZXYueG1sUEsFBgAAAAAEAAQA+QAAAJMDAAAAAA==&#10;">
                    <v:stroke startarrow="open" endarrow="open"/>
                  </v:line>
                </v:group>
                <w10:wrap type="topAndBottom"/>
              </v:group>
            </w:pict>
          </mc:Fallback>
        </mc:AlternateContent>
      </w:r>
    </w:p>
    <w:p w14:paraId="182B7203" w14:textId="77777777" w:rsidR="00D03963" w:rsidRPr="00D03963" w:rsidRDefault="00D03963" w:rsidP="00D03963">
      <w:pPr>
        <w:rPr>
          <w:position w:val="-10"/>
          <w:lang w:val="es-ES"/>
        </w:rPr>
      </w:pPr>
    </w:p>
    <w:p w14:paraId="55C18C25" w14:textId="77777777" w:rsidR="00D03963" w:rsidRPr="00D03963" w:rsidRDefault="00D03963" w:rsidP="00D03963">
      <w:pPr>
        <w:rPr>
          <w:b/>
          <w:position w:val="-10"/>
          <w:lang w:val="es-ES"/>
        </w:rPr>
      </w:pPr>
      <w:r w:rsidRPr="00D03963">
        <w:rPr>
          <w:b/>
          <w:position w:val="-10"/>
          <w:lang w:val="es-ES"/>
        </w:rPr>
        <w:t xml:space="preserve">Figura 1.50. </w:t>
      </w:r>
      <w:r w:rsidRPr="00D03963">
        <w:rPr>
          <w:position w:val="-10"/>
          <w:lang w:val="es-ES"/>
        </w:rPr>
        <w:t>Sistema de fuerzas de 10 kN, 12 kN y 15  kN</w:t>
      </w:r>
    </w:p>
    <w:p w14:paraId="7D2A43F9" w14:textId="7EED0AAC" w:rsidR="00D03963" w:rsidRPr="00D03963" w:rsidRDefault="00D03963" w:rsidP="00D03963">
      <w:pPr>
        <w:rPr>
          <w:position w:val="-10"/>
          <w:lang w:val="es-ES"/>
        </w:rPr>
      </w:pPr>
      <w:r w:rsidRPr="00D03963">
        <w:rPr>
          <w:noProof/>
          <w:position w:val="-10"/>
          <w:lang w:eastAsia="es-MX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50C35C1C" wp14:editId="0860A6D6">
                <wp:simplePos x="0" y="0"/>
                <wp:positionH relativeFrom="column">
                  <wp:posOffset>712470</wp:posOffset>
                </wp:positionH>
                <wp:positionV relativeFrom="paragraph">
                  <wp:posOffset>195580</wp:posOffset>
                </wp:positionV>
                <wp:extent cx="2653030" cy="2012950"/>
                <wp:effectExtent l="0" t="0" r="3810" b="0"/>
                <wp:wrapTopAndBottom/>
                <wp:docPr id="1" name="Group 9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 bwMode="auto">
                        <a:xfrm>
                          <a:off x="0" y="0"/>
                          <a:ext cx="2653030" cy="2012950"/>
                          <a:chOff x="1290" y="8164"/>
                          <a:chExt cx="5219" cy="3960"/>
                        </a:xfrm>
                      </wpg:grpSpPr>
                      <wps:wsp>
                        <wps:cNvPr id="3" name="AutoShape 922"/>
                        <wps:cNvSpPr>
                          <a:spLocks noChangeAspect="1" noChangeArrowheads="1" noTextEdit="1"/>
                        </wps:cNvSpPr>
                        <wps:spPr bwMode="auto">
                          <a:xfrm>
                            <a:off x="1290" y="8164"/>
                            <a:ext cx="5219" cy="3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" name="Group 923"/>
                        <wpg:cNvGrpSpPr>
                          <a:grpSpLocks/>
                        </wpg:cNvGrpSpPr>
                        <wpg:grpSpPr bwMode="auto">
                          <a:xfrm>
                            <a:off x="1290" y="8164"/>
                            <a:ext cx="5219" cy="3960"/>
                            <a:chOff x="1290" y="8164"/>
                            <a:chExt cx="5219" cy="3960"/>
                          </a:xfrm>
                        </wpg:grpSpPr>
                        <wps:wsp>
                          <wps:cNvPr id="5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54" y="9242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39C08F4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C04A8">
                                  <w:rPr>
                                    <w:sz w:val="19"/>
                                    <w:vertAlign w:val="subscript"/>
                                  </w:rPr>
                                  <w:t>3</w:t>
                                </w:r>
                                <w:r w:rsidRPr="000C04A8">
                                  <w:rPr>
                                    <w:sz w:val="19"/>
                                  </w:rPr>
                                  <w:t>=15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6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72" y="10021"/>
                              <a:ext cx="144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D6D7611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C04A8">
                                  <w:rPr>
                                    <w:sz w:val="19"/>
                                    <w:vertAlign w:val="subscript"/>
                                  </w:rPr>
                                  <w:t>2</w:t>
                                </w:r>
                                <w:r w:rsidRPr="000C04A8">
                                  <w:rPr>
                                    <w:sz w:val="19"/>
                                  </w:rPr>
                                  <w:t>=12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7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29" y="10561"/>
                              <a:ext cx="480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8E0B8A" w14:textId="77777777" w:rsidR="00D03963" w:rsidRPr="000C04A8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i/>
                                    <w:sz w:val="19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8" name="Text Box 9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0" y="11764"/>
                              <a:ext cx="4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EE6B88A" w14:textId="77777777" w:rsidR="00D03963" w:rsidRPr="000C04A8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i/>
                                    <w:sz w:val="19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9" name="Text Box 9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4" y="11101"/>
                              <a:ext cx="1335" cy="5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61B641A3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F</w:t>
                                </w:r>
                                <w:r w:rsidRPr="000C04A8">
                                  <w:rPr>
                                    <w:sz w:val="19"/>
                                    <w:vertAlign w:val="subscript"/>
                                  </w:rPr>
                                  <w:t>1</w:t>
                                </w:r>
                                <w:r w:rsidRPr="000C04A8">
                                  <w:rPr>
                                    <w:sz w:val="19"/>
                                  </w:rPr>
                                  <w:t>=10kN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10" name="Text Box 9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992" y="10939"/>
                              <a:ext cx="84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5BB18F0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11" name="Text Box 9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61" y="9242"/>
                              <a:ext cx="960" cy="43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450B901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4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12" name="Text Box 9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834" y="8674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72720C1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2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13" name="Text Box 93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49" y="9679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F249A18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4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14" name="Line 933"/>
                          <wps:cNvCnPr/>
                          <wps:spPr bwMode="auto">
                            <a:xfrm flipV="1">
                              <a:off x="2834" y="10864"/>
                              <a:ext cx="3195" cy="7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934"/>
                          <wps:cNvCnPr/>
                          <wps:spPr bwMode="auto">
                            <a:xfrm flipH="1">
                              <a:off x="1674" y="10939"/>
                              <a:ext cx="1160" cy="91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935"/>
                          <wps:cNvCnPr/>
                          <wps:spPr bwMode="auto">
                            <a:xfrm flipH="1" flipV="1">
                              <a:off x="2694" y="8674"/>
                              <a:ext cx="140" cy="22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936"/>
                          <wps:cNvCnPr/>
                          <wps:spPr bwMode="auto">
                            <a:xfrm flipV="1">
                              <a:off x="2834" y="9931"/>
                              <a:ext cx="1518" cy="1011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7030A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937"/>
                          <wps:cNvCnPr/>
                          <wps:spPr bwMode="auto">
                            <a:xfrm>
                              <a:off x="2834" y="10940"/>
                              <a:ext cx="1815" cy="28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938"/>
                          <wps:cNvCnPr/>
                          <wps:spPr bwMode="auto">
                            <a:xfrm flipV="1">
                              <a:off x="2834" y="9246"/>
                              <a:ext cx="793" cy="1694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137B1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Text Box 9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29" y="8674"/>
                              <a:ext cx="72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0B2F0E9" w14:textId="77777777" w:rsidR="00D03963" w:rsidRPr="000C04A8" w:rsidRDefault="00D03963" w:rsidP="00D03963">
                                <w:pPr>
                                  <w:rPr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sz w:val="19"/>
                                  </w:rPr>
                                  <w:t>3m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1" name="Text Box 9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94" y="8164"/>
                              <a:ext cx="480" cy="36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2F67EA7" w14:textId="77777777" w:rsidR="00D03963" w:rsidRPr="000C04A8" w:rsidRDefault="00D03963" w:rsidP="00D03963">
                                <w:pPr>
                                  <w:rPr>
                                    <w:i/>
                                    <w:sz w:val="19"/>
                                  </w:rPr>
                                </w:pPr>
                                <w:r w:rsidRPr="000C04A8">
                                  <w:rPr>
                                    <w:i/>
                                    <w:sz w:val="19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73152" tIns="36576" rIns="73152" bIns="36576" anchor="t" anchorCtr="0" upright="1">
                            <a:noAutofit/>
                          </wps:bodyPr>
                        </wps:wsp>
                        <wps:wsp>
                          <wps:cNvPr id="22" name="AutoShape 941"/>
                          <wps:cNvSpPr>
                            <a:spLocks noChangeArrowheads="1"/>
                          </wps:cNvSpPr>
                          <wps:spPr bwMode="auto">
                            <a:xfrm>
                              <a:off x="2001" y="9246"/>
                              <a:ext cx="3032" cy="2338"/>
                            </a:xfrm>
                            <a:prstGeom prst="cube">
                              <a:avLst>
                                <a:gd name="adj" fmla="val 30407"/>
                              </a:avLst>
                            </a:prstGeom>
                            <a:noFill/>
                            <a:ln w="9525">
                              <a:solidFill>
                                <a:srgbClr val="C00000"/>
                              </a:solidFill>
                              <a:prstDash val="lgDash"/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Line 942"/>
                          <wps:cNvCnPr/>
                          <wps:spPr bwMode="auto">
                            <a:xfrm>
                              <a:off x="2735" y="9029"/>
                              <a:ext cx="892" cy="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943"/>
                          <wps:cNvCnPr/>
                          <wps:spPr bwMode="auto">
                            <a:xfrm flipV="1">
                              <a:off x="3627" y="9029"/>
                              <a:ext cx="1406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944"/>
                          <wps:cNvCnPr/>
                          <wps:spPr bwMode="auto">
                            <a:xfrm flipH="1">
                              <a:off x="1789" y="9098"/>
                              <a:ext cx="841" cy="8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945"/>
                          <wps:cNvCnPr/>
                          <wps:spPr bwMode="auto">
                            <a:xfrm flipH="1">
                              <a:off x="4855" y="10864"/>
                              <a:ext cx="358" cy="369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946"/>
                          <wps:cNvCnPr/>
                          <wps:spPr bwMode="auto">
                            <a:xfrm flipH="1" flipV="1">
                              <a:off x="5530" y="9169"/>
                              <a:ext cx="1" cy="169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mo="http://schemas.microsoft.com/office/mac/office/2008/main" xmlns:mv="urn:schemas-microsoft-com:mac:vml">
            <w:pict>
              <v:group id="Group 921" o:spid="_x0000_s1502" style="position:absolute;margin-left:56.1pt;margin-top:15.4pt;width:208.9pt;height:158.5pt;z-index:251660288;mso-position-horizontal-relative:text;mso-position-vertical-relative:text" coordorigin="1290,8164" coordsize="5219,396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">
                <o:lock v:ext="edit" aspectratio="t"/>
                <v:rect id="AutoShape 922" o:spid="_x0000_s1503" style="position:absolute;left:1290;top:8164;width:5219;height:39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ajdjywwAA&#10;ANoAAAAPAAAAZHJzL2Rvd25yZXYueG1sRI9Ba8JAFITvgv9heUIvoptWkBKzERGkoRTE2Hp+ZF+T&#10;0OzbmN0m6b93BaHHYWa+YZLtaBrRU+dqywqelxEI4sLqmksFn+fD4hWE88gaG8uk4I8cbNPpJMFY&#10;24FP1Oe+FAHCLkYFlfdtLKUrKjLolrYlDt637Qz6ILtS6g6HADeNfImitTRYc1iosKV9RcVP/msU&#10;DMWxv5w/3uRxfsksX7PrPv96V+ppNu42IDyN/j/8aGdawQruV8INkOkN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AajdjywwAAANoAAAAPAAAAAAAAAAAAAAAAAJcCAABkcnMvZG93&#10;bnJldi54bWxQSwUGAAAAAAQABAD1AAAAhwMAAAAA&#10;" filled="f" stroked="f">
                  <o:lock v:ext="edit" aspectratio="t" text="t"/>
                </v:rect>
                <v:group id="Group 923" o:spid="_x0000_s1504" style="position:absolute;left:1290;top:8164;width:5219;height:3960" coordorigin="1290,8164" coordsize="5219,3960" o:gfxdata="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">
                  <v:shape id="Text Box 924" o:spid="_x0000_s1505" type="#_x0000_t202" style="position:absolute;left:3554;top:9242;width:14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" stroked="f">
                    <v:textbox inset="5.76pt,2.88pt,5.76pt,2.88pt">
                      <w:txbxContent>
                        <w:p w14:paraId="239C08F4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F</w:t>
                          </w:r>
                          <w:r w:rsidRPr="000C04A8">
                            <w:rPr>
                              <w:sz w:val="19"/>
                              <w:vertAlign w:val="subscript"/>
                            </w:rPr>
                            <w:t>3</w:t>
                          </w:r>
                          <w:r w:rsidRPr="000C04A8">
                            <w:rPr>
                              <w:sz w:val="19"/>
                            </w:rPr>
                            <w:t>=15kN</w:t>
                          </w:r>
                        </w:p>
                      </w:txbxContent>
                    </v:textbox>
                  </v:shape>
                  <v:shape id="Text Box 925" o:spid="_x0000_s1506" type="#_x0000_t202" style="position:absolute;left:4272;top:10021;width:144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lUkNvwAA&#10;ANoAAAAPAAAAZHJzL2Rvd25yZXYueG1sRI/NqsIwFIT3gu8QjnB3mireUqpRxCq69QfcHppjW2xO&#10;ShNt79sb4YLLYWa+YZbr3tTiRa2rLCuYTiIQxLnVFRcKrpf9OAHhPLLG2jIp+CMH69VwsMRU245P&#10;9Dr7QgQIuxQVlN43qZQuL8mgm9iGOHh32xr0QbaF1C12AW5qOYuiWBqsOCyU2NC2pPxxfhoFm12S&#10;GaTt3s4zNlkRHzr3e1PqZ9RvFiA89f4b/m8ftYIYPlfCDZCrNwA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EOVSQ2/AAAA2gAAAA8AAAAAAAAAAAAAAAAAlwIAAGRycy9kb3ducmV2&#10;LnhtbFBLBQYAAAAABAAEAPUAAACDAwAAAAA=&#10;" stroked="f">
                    <v:textbox inset="5.76pt,2.88pt,5.76pt,2.88pt">
                      <w:txbxContent>
                        <w:p w14:paraId="6D6D7611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F</w:t>
                          </w:r>
                          <w:r w:rsidRPr="000C04A8">
                            <w:rPr>
                              <w:sz w:val="19"/>
                              <w:vertAlign w:val="subscript"/>
                            </w:rPr>
                            <w:t>2</w:t>
                          </w:r>
                          <w:r w:rsidRPr="000C04A8">
                            <w:rPr>
                              <w:sz w:val="19"/>
                            </w:rPr>
                            <w:t>=12kN</w:t>
                          </w:r>
                        </w:p>
                      </w:txbxContent>
                    </v:textbox>
                  </v:shape>
                  <v:shape id="Text Box 926" o:spid="_x0000_s1507" type="#_x0000_t202" style="position:absolute;left:6029;top:10561;width:480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" stroked="f">
                    <v:textbox inset="5.76pt,2.88pt,5.76pt,2.88pt">
                      <w:txbxContent>
                        <w:p w14:paraId="7F8E0B8A" w14:textId="77777777" w:rsidR="00D03963" w:rsidRPr="000C04A8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0C04A8">
                            <w:rPr>
                              <w:i/>
                              <w:sz w:val="19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927" o:spid="_x0000_s1508" type="#_x0000_t202" style="position:absolute;left:1290;top:11764;width:48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" stroked="f">
                    <v:textbox inset="5.76pt,2.88pt,5.76pt,2.88pt">
                      <w:txbxContent>
                        <w:p w14:paraId="2EE6B88A" w14:textId="77777777" w:rsidR="00D03963" w:rsidRPr="000C04A8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0C04A8">
                            <w:rPr>
                              <w:i/>
                              <w:sz w:val="19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928" o:spid="_x0000_s1509" type="#_x0000_t202" style="position:absolute;left:2834;top:11101;width:1335;height:54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" stroked="f">
                    <v:textbox inset="5.76pt,2.88pt,5.76pt,2.88pt">
                      <w:txbxContent>
                        <w:p w14:paraId="61B641A3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F</w:t>
                          </w:r>
                          <w:r w:rsidRPr="000C04A8">
                            <w:rPr>
                              <w:sz w:val="19"/>
                              <w:vertAlign w:val="subscript"/>
                            </w:rPr>
                            <w:t>1</w:t>
                          </w:r>
                          <w:r w:rsidRPr="000C04A8">
                            <w:rPr>
                              <w:sz w:val="19"/>
                            </w:rPr>
                            <w:t>=10kN</w:t>
                          </w:r>
                        </w:p>
                      </w:txbxContent>
                    </v:textbox>
                  </v:shape>
                  <v:shape id="Text Box 929" o:spid="_x0000_s1510" type="#_x0000_t202" style="position:absolute;left:4992;top:10939;width:84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" stroked="f">
                    <v:textbox inset="5.76pt,2.88pt,5.76pt,2.88pt">
                      <w:txbxContent>
                        <w:p w14:paraId="45BB18F0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930" o:spid="_x0000_s1511" type="#_x0000_t202" style="position:absolute;left:1561;top:9242;width:960;height:43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A7izWLuwAA&#10;ANsAAAAPAAAAZHJzL2Rvd25yZXYueG1sRE9LCsIwEN0L3iGM4E5TRUWqUcQquvUDbodmbIvNpDTR&#10;1tsbQXA3j/ed5bo1pXhR7QrLCkbDCARxanXBmYLrZT+Yg3AeWWNpmRS8ycF61e0sMda24RO9zj4T&#10;IYRdjApy76tYSpfmZNANbUUcuLutDfoA60zqGpsQbko5jqKZNFhwaMixom1O6eP8NAo2u3likLZ7&#10;O0nYJNns0LjpTal+r90sQHhq/V/8cx91mD+C7y/hALn6AA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O4s1i7sAAADbAAAADwAAAAAAAAAAAAAAAACXAgAAZHJzL2Rvd25yZXYueG1s&#10;UEsFBgAAAAAEAAQA9QAAAH8DAAAAAA==&#10;" stroked="f">
                    <v:textbox inset="5.76pt,2.88pt,5.76pt,2.88pt">
                      <w:txbxContent>
                        <w:p w14:paraId="0450B901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4m</w:t>
                          </w:r>
                        </w:p>
                      </w:txbxContent>
                    </v:textbox>
                  </v:shape>
                  <v:shape id="Text Box 931" o:spid="_x0000_s1512" type="#_x0000_t202" style="position:absolute;left:2834;top:8674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LWav8uwAA&#10;ANsAAAAPAAAAZHJzL2Rvd25yZXYueG1sRE9LCsIwEN0L3iGM4E5TRUWqUcQquvUDbodmbIvNpDTR&#10;1tsbQXA3j/ed5bo1pXhR7QrLCkbDCARxanXBmYLrZT+Yg3AeWWNpmRS8ycF61e0sMda24RO9zj4T&#10;IYRdjApy76tYSpfmZNANbUUcuLutDfoA60zqGpsQbko5jqKZNFhwaMixom1O6eP8NAo2u3likLZ7&#10;O0nYJNns0LjpTal+r90sQHhq/V/8cx91mD+G7y/hALn6AA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y1mr/LsAAADbAAAADwAAAAAAAAAAAAAAAACXAgAAZHJzL2Rvd25yZXYueG1s&#10;UEsFBgAAAAAEAAQA9QAAAH8DAAAAAA==&#10;" stroked="f">
                    <v:textbox inset="5.76pt,2.88pt,5.76pt,2.88pt">
                      <w:txbxContent>
                        <w:p w14:paraId="572720C1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2m</w:t>
                          </w:r>
                        </w:p>
                      </w:txbxContent>
                    </v:textbox>
                  </v:shape>
                  <v:shape id="Text Box 932" o:spid="_x0000_s1513" type="#_x0000_t202" style="position:absolute;left:5549;top:9679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kFQ5nvQAA&#10;ANsAAAAPAAAAZHJzL2Rvd25yZXYueG1sRE9Li8IwEL4L/ocwgjdNfSJd0yJ2Ra8+YK9DM9uWbSal&#10;ydr6740geJuP7znbtDe1uFPrKssKZtMIBHFudcWFgtv1MNmAcB5ZY22ZFDzIQZoMB1uMte34TPeL&#10;L0QIYRejgtL7JpbS5SUZdFPbEAfu17YGfYBtIXWLXQg3tZxH0VoarDg0lNjQvqT87/JvFOy+N5lB&#10;2h/sMmOTFetj51Y/So1H/e4LhKfef8Rv90mH+Qt4/RIOkMkT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CkFQ5nvQAAANsAAAAPAAAAAAAAAAAAAAAAAJcCAABkcnMvZG93bnJldi54&#10;bWxQSwUGAAAAAAQABAD1AAAAgQMAAAAA&#10;" stroked="f">
                    <v:textbox inset="5.76pt,2.88pt,5.76pt,2.88pt">
                      <w:txbxContent>
                        <w:p w14:paraId="5F249A18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4m</w:t>
                          </w:r>
                        </w:p>
                      </w:txbxContent>
                    </v:textbox>
                  </v:shape>
                  <v:line id="Line 933" o:spid="_x0000_s1514" style="position:absolute;flip:y;visibility:visible;mso-wrap-style:square" from="2834,10864" to="6029,109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wCSOccQAAADbAAAADwAAAGRycy9kb3ducmV2LnhtbESPQWvCQBCF70L/wzIFL6FurFLa1FVq&#10;VSiIh0YPPQ7ZaRKanQ3ZUeO/dwuCtxne+968mS1616gTdaH2bGA8SkERF97WXBo47DdPr6CCIFts&#10;PJOBCwVYzB8GM8ysP/M3nXIpVQzhkKGBSqTNtA5FRQ7DyLfEUfv1nUOJa1dq2+E5hrtGP6fpi3ZY&#10;c7xQYUufFRV/+dHFGpsdryaTZOl0krzR+ke2qRZjho/9xzsooV7u5hv9ZSM3hf9f4gB6f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DAJI5xxAAAANsAAAAPAAAAAAAAAAAA&#10;AAAAAKECAABkcnMvZG93bnJldi54bWxQSwUGAAAAAAQABAD5AAAAkgMAAAAA&#10;">
                    <v:stroke endarrow="block"/>
                  </v:line>
                  <v:line id="Line 934" o:spid="_x0000_s1515" style="position:absolute;flip:x;visibility:visible;mso-wrap-style:square" from="1674,10939" to="2834,1185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2gr6sQAAADbAAAADwAAAGRycy9kb3ducmV2LnhtbESPQWvCQBCF70L/wzIFL6FurFja1FVq&#10;VSiIh0YPPQ7ZaRKanQ3ZUeO/dwuCtxne+968mS1616gTdaH2bGA8SkERF97WXBo47DdPr6CCIFts&#10;PJOBCwVYzB8GM8ysP/M3nXIpVQzhkKGBSqTNtA5FRQ7DyLfEUfv1nUOJa1dq2+E5hrtGP6fpi3ZY&#10;c7xQYUufFRV/+dHFGpsdryaTZOl0krzR+ke2qRZjho/9xzsooV7u5hv9ZSM3hf9f4gB6fgU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CvaCvqxAAAANsAAAAPAAAAAAAAAAAA&#10;AAAAAKECAABkcnMvZG93bnJldi54bWxQSwUGAAAAAAQABAD5AAAAkgMAAAAA&#10;">
                    <v:stroke endarrow="block"/>
                  </v:line>
                  <v:line id="Line 935" o:spid="_x0000_s1516" style="position:absolute;flip:x y;visibility:visible;mso-wrap-style:square" from="2694,8674" to="2834,10939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ddG18EAAADbAAAADwAAAGRycy9kb3ducmV2LnhtbERPTYvCMBC9C/6HMMLeNHUPRbtGEUHY&#10;gxd1ca/TZmyqzaRtYu3+e7OwsLd5vM9ZbQZbi546XzlWMJ8lIIgLpysuFXyd99MFCB+QNdaOScEP&#10;edisx6MVZto9+Uj9KZQihrDPUIEJocmk9IUhi37mGuLIXV1nMUTYlVJ3+IzhtpbvSZJKixXHBoMN&#10;7QwV99PDKujzx/x2ORzvPv9ul/nCtLtDmyr1Nhm2HyACDeFf/Of+1HF+Cr+/xAPk+gU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DF10bXwQAAANsAAAAPAAAAAAAAAAAAAAAA&#10;AKECAABkcnMvZG93bnJldi54bWxQSwUGAAAAAAQABAD5AAAAjwMAAAAA&#10;">
                    <v:stroke endarrow="block"/>
                  </v:line>
                  <v:line id="Line 936" o:spid="_x0000_s1517" style="position:absolute;flip:y;visibility:visible;mso-wrap-style:square" from="2834,9931" to="4352,10942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Sv4TcsMAAADbAAAADwAAAGRycy9kb3ducmV2LnhtbERPTWvCQBC9F/wPyxR6q5sKtiW6ioiC&#10;LfWgBrG3ITtNotnZNbvV5N+7QqG3ebzPGU9bU4sLNb6yrOCln4Agzq2uuFCQ7ZbP7yB8QNZYWyYF&#10;HXmYTnoPY0y1vfKGLttQiBjCPkUFZQguldLnJRn0feuII/djG4MhwqaQusFrDDe1HCTJqzRYcWwo&#10;0dG8pPy0/TUKFgvMus9htz98uU5ujueP/HvtlHp6bGcjEIHa8C/+c690nP8G91/iAXJyAw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Er+E3LDAAAA2wAAAA8AAAAAAAAAAAAA&#10;AAAAoQIAAGRycy9kb3ducmV2LnhtbFBLBQYAAAAABAAEAPkAAACRAwAAAAA=&#10;" strokecolor="#7030a0" strokeweight="2.25pt">
                    <v:stroke endarrow="block"/>
                  </v:line>
                  <v:line id="Line 937" o:spid="_x0000_s1518" style="position:absolute;visibility:visible;mso-wrap-style:square" from="2834,10940" to="4649,11226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XQcoB8MAAADbAAAADwAAAGRycy9kb3ducmV2LnhtbESPQUvDQBCF74L/YRnBm92tB5G021IK&#10;RRE8JIpep9lpEpqdDZk1Tf+9cxC8zfDevPfNejvH3kw0SpfYw3LhwBDXKXTcePj8ODw8g5GMHLBP&#10;TB6uJLDd3N6ssQjpwiVNVW6MhrAU6KHNeSislbqliLJIA7FqpzRGzLqOjQ0jXjQ89vbRuScbsWNt&#10;aHGgfUv1ufqJHt766VDtX0iu9fuXfM/H0okrvb+/m3crMJnm/G/+u34Niq+w+osOYDe/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0HKAfDAAAA2wAAAA8AAAAAAAAAAAAA&#10;AAAAoQIAAGRycy9kb3ducmV2LnhtbFBLBQYAAAAABAAEAPkAAACRAwAAAAA=&#10;" strokecolor="red" strokeweight="2.25pt">
                    <v:stroke endarrow="block"/>
                  </v:line>
                  <v:line id="Line 938" o:spid="_x0000_s1519" style="position:absolute;flip:y;visibility:visible;mso-wrap-style:square" from="2834,9246" to="3627,1094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VCz2PcMAAADbAAAADwAAAGRycy9kb3ducmV2LnhtbERPTUvDQBC9C/0PyxR6KXZTD2Jjt0UE&#10;oQerNq3icciO2WB2NmQ2bfrvu0LB2zze5yzXg2/UkTqpAxuYzzJQxGWwNVcGDvuX2wdQEpEtNoHJ&#10;wJkE1qvRzRJzG068o2MRK5VCWHI04GJsc62ldORRZqElTtxP6DzGBLtK2w5PKdw3+i7L7rXHmlOD&#10;w5aeHZW/Re8NlFP5dN/yVW37t49C3l+d7Q/OmMl4eHoEFWmI/+Kre2PT/AX8/ZIO0KsLAA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FQs9j3DAAAA2wAAAA8AAAAAAAAAAAAA&#10;AAAAoQIAAGRycy9kb3ducmV2LnhtbFBLBQYAAAAABAAEAPkAAACRAwAAAAA=&#10;" strokecolor="#137b1f" strokeweight="2.25pt">
                    <v:stroke endarrow="block"/>
                  </v:line>
                  <v:shape id="Text Box 939" o:spid="_x0000_s1520" type="#_x0000_t202" style="position:absolute;left:3929;top:8674;width:72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" stroked="f">
                    <v:textbox inset="5.76pt,2.88pt,5.76pt,2.88pt">
                      <w:txbxContent>
                        <w:p w14:paraId="00B2F0E9" w14:textId="77777777" w:rsidR="00D03963" w:rsidRPr="000C04A8" w:rsidRDefault="00D03963" w:rsidP="00D03963">
                          <w:pPr>
                            <w:rPr>
                              <w:sz w:val="19"/>
                            </w:rPr>
                          </w:pPr>
                          <w:r w:rsidRPr="000C04A8">
                            <w:rPr>
                              <w:sz w:val="19"/>
                            </w:rPr>
                            <w:t>3m</w:t>
                          </w:r>
                        </w:p>
                      </w:txbxContent>
                    </v:textbox>
                  </v:shape>
                  <v:shape id="Text Box 940" o:spid="_x0000_s1521" type="#_x0000_t202" style="position:absolute;left:2694;top:8164;width:480;height:360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" stroked="f">
                    <v:textbox inset="5.76pt,2.88pt,5.76pt,2.88pt">
                      <w:txbxContent>
                        <w:p w14:paraId="42F67EA7" w14:textId="77777777" w:rsidR="00D03963" w:rsidRPr="000C04A8" w:rsidRDefault="00D03963" w:rsidP="00D03963">
                          <w:pPr>
                            <w:rPr>
                              <w:i/>
                              <w:sz w:val="19"/>
                            </w:rPr>
                          </w:pPr>
                          <w:r w:rsidRPr="000C04A8">
                            <w:rPr>
                              <w:i/>
                              <w:sz w:val="19"/>
                            </w:rPr>
                            <w:t>z</w:t>
                          </w:r>
                        </w:p>
                      </w:txbxContent>
                    </v:textbox>
                  </v:shape>
                  <v:shape id="AutoShape 941" o:spid="_x0000_s1522" type="#_x0000_t16" style="position:absolute;left:2001;top:9246;width:3032;height:2338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" adj="6568" filled="f" strokecolor="#c00000">
                    <v:stroke dashstyle="longDash"/>
                  </v:shape>
                  <v:line id="Line 942" o:spid="_x0000_s1523" style="position:absolute;visibility:visible;mso-wrap-style:square" from="2735,9029" to="3627,90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">
                    <v:stroke startarrow="open" endarrow="open"/>
                  </v:line>
                  <v:line id="Line 943" o:spid="_x0000_s1524" style="position:absolute;flip:y;visibility:visible;mso-wrap-style:square" from="3627,9029" to="5033,9030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cHbAAMMAAADbAAAADwAAAGRycy9kb3ducmV2LnhtbESPQWsCMRSE7wX/Q3iCt5qtSJGtUcqC&#10;0uLJ1YPH183rZrublyWJuv57UxA8DjPzDbNcD7YTF/KhcazgbZqBIK6cbrhWcDxsXhcgQkTW2Dkm&#10;BTcKsF6NXpaYa3flPV3KWIsE4ZCjAhNjn0sZKkMWw9T1xMn7dd5iTNLXUnu8Jrjt5CzL3qXFhtOC&#10;wZ4KQ1Vbnq2Ctui/D7w1f6fjbnEuf06m9cWg1GQ8fH6AiDTEZ/jR/tIKZnP4/5J+gFzd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HB2wADDAAAA2wAAAA8AAAAAAAAAAAAA&#10;AAAAoQIAAGRycy9kb3ducmV2LnhtbFBLBQYAAAAABAAEAPkAAACRAwAAAAA=&#10;">
                    <v:stroke startarrow="open" endarrow="open"/>
                  </v:line>
                  <v:line id="Line 944" o:spid="_x0000_s1525" style="position:absolute;flip:x;visibility:visible;mso-wrap-style:square" from="1789,9098" to="2630,9931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">
                    <v:stroke startarrow="open" endarrow="open"/>
                  </v:line>
                  <v:line id="Line 945" o:spid="_x0000_s1526" style="position:absolute;flip:x;visibility:visible;mso-wrap-style:square" from="4855,10864" to="5213,11233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">
                    <v:stroke startarrow="open" endarrow="open"/>
                  </v:line>
                  <v:line id="Line 946" o:spid="_x0000_s1527" style="position:absolute;flip:x y;visibility:visible;mso-wrap-style:square" from="5530,9169" to="5531,10864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">
                    <v:stroke startarrow="open" endarrow="open"/>
                  </v:line>
                </v:group>
                <w10:wrap type="topAndBottom"/>
              </v:group>
            </w:pict>
          </mc:Fallback>
        </mc:AlternateContent>
      </w:r>
    </w:p>
    <w:p w14:paraId="597EB42C" w14:textId="77777777" w:rsidR="00D03963" w:rsidRDefault="00D03963" w:rsidP="00D03963">
      <w:pPr>
        <w:rPr>
          <w:position w:val="-10"/>
          <w:lang w:val="es-ES"/>
        </w:rPr>
      </w:pPr>
    </w:p>
    <w:p w14:paraId="5E3DF3C7" w14:textId="77777777" w:rsidR="003F0EA8" w:rsidRPr="003F0EA8" w:rsidRDefault="003F0EA8" w:rsidP="003F0EA8">
      <w:pPr>
        <w:spacing w:after="0" w:line="240" w:lineRule="auto"/>
        <w:rPr>
          <w:rFonts w:ascii="Calibri" w:hAnsi="Calibri" w:cs="Arial"/>
        </w:rPr>
      </w:pPr>
    </w:p>
    <w:p w14:paraId="57F427B6" w14:textId="77777777" w:rsidR="003F0EA8" w:rsidRPr="003F0EA8" w:rsidRDefault="003F0EA8" w:rsidP="003F0EA8">
      <w:pPr>
        <w:spacing w:after="0" w:line="240" w:lineRule="auto"/>
        <w:rPr>
          <w:rFonts w:ascii="Calibri" w:hAnsi="Calibri" w:cs="Arial"/>
        </w:rPr>
      </w:pPr>
    </w:p>
    <w:p w14:paraId="4CA454B2" w14:textId="77777777" w:rsidR="003F0EA8" w:rsidRPr="003F0EA8" w:rsidRDefault="003F0EA8" w:rsidP="003F0EA8">
      <w:pPr>
        <w:pStyle w:val="Subtemas"/>
        <w:shd w:val="clear" w:color="auto" w:fill="CCC0D9" w:themeFill="accent4" w:themeFillTint="66"/>
        <w:rPr>
          <w:rFonts w:ascii="Calibri" w:hAnsi="Calibri"/>
          <w:i w:val="0"/>
          <w:sz w:val="24"/>
          <w:szCs w:val="24"/>
        </w:rPr>
      </w:pPr>
      <w:r w:rsidRPr="003F0EA8">
        <w:rPr>
          <w:rFonts w:ascii="Calibri" w:hAnsi="Calibri"/>
          <w:i w:val="0"/>
          <w:sz w:val="24"/>
          <w:szCs w:val="24"/>
        </w:rPr>
        <w:t>Respuestas de los ejercicios</w:t>
      </w:r>
    </w:p>
    <w:p w14:paraId="575219DD" w14:textId="77777777" w:rsidR="003F0EA8" w:rsidRPr="00462E7B" w:rsidRDefault="003F0EA8" w:rsidP="003F0EA8">
      <w:pPr>
        <w:rPr>
          <w:rFonts w:ascii="Calibri" w:hAnsi="Calibri"/>
          <w:b/>
          <w:color w:val="800080"/>
        </w:rPr>
      </w:pPr>
      <w:r w:rsidRPr="00462E7B">
        <w:rPr>
          <w:rFonts w:ascii="Calibri" w:hAnsi="Calibri"/>
          <w:b/>
          <w:color w:val="800080"/>
        </w:rPr>
        <w:t>Preguntas</w:t>
      </w:r>
    </w:p>
    <w:p w14:paraId="03B70E07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1. El mismo</w:t>
      </w:r>
    </w:p>
    <w:p w14:paraId="20A1D4BF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2. (a) No, (b) Sí</w:t>
      </w:r>
    </w:p>
    <w:p w14:paraId="7B6B71AF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3. No</w:t>
      </w:r>
    </w:p>
    <w:p w14:paraId="63F53FA8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4. Sí</w:t>
      </w:r>
    </w:p>
    <w:p w14:paraId="5297FE40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5. No</w:t>
      </w:r>
    </w:p>
    <w:p w14:paraId="2C01BE82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6. 20 y 4</w:t>
      </w:r>
    </w:p>
    <w:p w14:paraId="59F65239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7. No</w:t>
      </w:r>
    </w:p>
    <w:p w14:paraId="59BD3C1B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8. Coordenadas polares; el origen es el panal.</w:t>
      </w:r>
    </w:p>
    <w:p w14:paraId="4BB7CB1F" w14:textId="77777777" w:rsidR="003F0EA8" w:rsidRP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9. Son perpendiculares.</w:t>
      </w:r>
    </w:p>
    <w:p w14:paraId="2BDE2DBD" w14:textId="1AB4F837" w:rsidR="003F0EA8" w:rsidRDefault="003F0EA8" w:rsidP="003F0EA8">
      <w:pPr>
        <w:rPr>
          <w:rFonts w:ascii="Calibri" w:hAnsi="Calibri"/>
        </w:rPr>
      </w:pPr>
      <w:r w:rsidRPr="003F0EA8">
        <w:rPr>
          <w:rFonts w:ascii="Calibri" w:hAnsi="Calibri"/>
        </w:rPr>
        <w:t>10. Son paralelos o anti-paralelos.</w:t>
      </w:r>
    </w:p>
    <w:p w14:paraId="1EE30CB8" w14:textId="77777777" w:rsidR="003F0EA8" w:rsidRPr="003F0EA8" w:rsidRDefault="003F0EA8" w:rsidP="003F0EA8">
      <w:pPr>
        <w:rPr>
          <w:rFonts w:ascii="Calibri" w:hAnsi="Calibri"/>
        </w:rPr>
      </w:pPr>
    </w:p>
    <w:p w14:paraId="68B9E8C8" w14:textId="77777777" w:rsidR="003F0EA8" w:rsidRPr="00462E7B" w:rsidRDefault="003F0EA8" w:rsidP="003F0EA8">
      <w:pPr>
        <w:spacing w:line="360" w:lineRule="auto"/>
        <w:rPr>
          <w:rFonts w:ascii="Calibri" w:hAnsi="Calibri"/>
          <w:color w:val="800080"/>
        </w:rPr>
      </w:pPr>
      <w:r w:rsidRPr="00462E7B">
        <w:rPr>
          <w:rFonts w:ascii="Calibri" w:hAnsi="Calibri"/>
          <w:b/>
          <w:color w:val="800080"/>
        </w:rPr>
        <w:lastRenderedPageBreak/>
        <w:t>Ejercicios</w:t>
      </w:r>
    </w:p>
    <w:p w14:paraId="3F242AAE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</w:p>
    <w:p w14:paraId="69862FDF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3.742, 57.69°, 74.50°, 36.70°</w:t>
      </w:r>
    </w:p>
    <w:p w14:paraId="5BE775F8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3.000, 131.8°, 48.19°, 70.53°</w:t>
      </w:r>
    </w:p>
    <w:p w14:paraId="59A5A3E0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9.000, 70.53°, 48.19°, 48.19°</w:t>
      </w:r>
    </w:p>
    <w:p w14:paraId="428CC116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6.557, 40.32°, 62.77°, 117.2°</w:t>
      </w:r>
    </w:p>
    <w:p w14:paraId="2CD8345F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3.000, 48.19°, 131.8°, 70.53°</w:t>
      </w:r>
    </w:p>
    <w:p w14:paraId="7D5DF002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9.000, 48.19°, 109.5°, 48.19°</w:t>
      </w:r>
    </w:p>
    <w:p w14:paraId="17CD7238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  <w:lang w:val="en-US"/>
        </w:rPr>
      </w:pPr>
    </w:p>
    <w:p w14:paraId="3FA37AA0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Style w:val="MathematicaFormatStandardForm"/>
          <w:rFonts w:ascii="Calibri" w:hAnsi="Calibri"/>
          <w:lang w:val="en-US"/>
        </w:rPr>
        <w:t>-26</w:t>
      </w:r>
    </w:p>
    <w:p w14:paraId="7DA4335F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46</w:t>
      </w:r>
    </w:p>
    <w:p w14:paraId="1F53CF41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position w:val="-10"/>
          <w:lang w:val="en-US"/>
        </w:rPr>
        <w:object w:dxaOrig="1300" w:dyaOrig="380" w14:anchorId="48759345">
          <v:shape id="_x0000_i1186" type="#_x0000_t75" style="width:66.35pt;height:19.4pt" o:ole="">
            <v:imagedata r:id="rId363" o:title=""/>
          </v:shape>
          <o:OLEObject Type="Embed" ProgID="Equation.DSMT4" ShapeID="_x0000_i1186" DrawAspect="Content" ObjectID="_1405963161" r:id="rId364"/>
        </w:object>
      </w:r>
    </w:p>
    <w:p w14:paraId="6D42C14F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position w:val="-10"/>
          <w:lang w:val="en-US"/>
        </w:rPr>
        <w:object w:dxaOrig="1440" w:dyaOrig="380" w14:anchorId="619F9668">
          <v:shape id="_x0000_i1187" type="#_x0000_t75" style="width:1in;height:19.4pt" o:ole="">
            <v:imagedata r:id="rId365" o:title=""/>
          </v:shape>
          <o:OLEObject Type="Embed" ProgID="Equation.DSMT4" ShapeID="_x0000_i1187" DrawAspect="Content" ObjectID="_1405963162" r:id="rId366"/>
        </w:object>
      </w:r>
    </w:p>
    <w:p w14:paraId="34FEE597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76</w:t>
      </w:r>
    </w:p>
    <w:p w14:paraId="31BAAF4B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b/>
          <w:position w:val="-6"/>
          <w:lang w:val="en-US"/>
        </w:rPr>
        <w:object w:dxaOrig="200" w:dyaOrig="340" w14:anchorId="4259F38A">
          <v:shape id="_x0000_i1188" type="#_x0000_t75" style="width:10pt;height:16.9pt" o:ole="">
            <v:imagedata r:id="rId367" o:title=""/>
          </v:shape>
          <o:OLEObject Type="Embed" ProgID="Equation.DSMT4" ShapeID="_x0000_i1188" DrawAspect="Content" ObjectID="_1405963163" r:id="rId368"/>
        </w:object>
      </w:r>
    </w:p>
    <w:p w14:paraId="61E39720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  <w:lang w:val="en-US"/>
        </w:rPr>
      </w:pPr>
    </w:p>
    <w:p w14:paraId="7329A061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-3</w:t>
      </w:r>
    </w:p>
    <w:p w14:paraId="1EFAAFD0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-5</w:t>
      </w:r>
    </w:p>
    <w:p w14:paraId="12377ABC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position w:val="-10"/>
          <w:lang w:val="en-US"/>
        </w:rPr>
        <w:object w:dxaOrig="1200" w:dyaOrig="380" w14:anchorId="0FE0D438">
          <v:shape id="_x0000_i1189" type="#_x0000_t75" style="width:60.1pt;height:19.4pt" o:ole="">
            <v:imagedata r:id="rId369" o:title=""/>
          </v:shape>
          <o:OLEObject Type="Embed" ProgID="Equation.DSMT4" ShapeID="_x0000_i1189" DrawAspect="Content" ObjectID="_1405963164" r:id="rId370"/>
        </w:object>
      </w:r>
    </w:p>
    <w:p w14:paraId="756C2C4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5</w:t>
      </w:r>
    </w:p>
    <w:p w14:paraId="51EC740B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position w:val="-10"/>
          <w:lang w:val="en-US"/>
        </w:rPr>
        <w:object w:dxaOrig="1380" w:dyaOrig="380" w14:anchorId="3F3A2F14">
          <v:shape id="_x0000_i1190" type="#_x0000_t75" style="width:68.85pt;height:19.4pt" o:ole="">
            <v:imagedata r:id="rId371" o:title=""/>
          </v:shape>
          <o:OLEObject Type="Embed" ProgID="Equation.DSMT4" ShapeID="_x0000_i1190" DrawAspect="Content" ObjectID="_1405963165" r:id="rId372"/>
        </w:object>
      </w:r>
    </w:p>
    <w:p w14:paraId="772C9D63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6"/>
          <w:lang w:val="en-US"/>
        </w:rPr>
        <w:object w:dxaOrig="859" w:dyaOrig="340" w14:anchorId="362CD7BA">
          <v:shape id="_x0000_i1191" type="#_x0000_t75" style="width:45.1pt;height:16.9pt" o:ole="">
            <v:imagedata r:id="rId373" o:title=""/>
          </v:shape>
          <o:OLEObject Type="Embed" ProgID="Equation.DSMT4" ShapeID="_x0000_i1191" DrawAspect="Content" ObjectID="_1405963166" r:id="rId374"/>
        </w:object>
      </w:r>
      <w:r w:rsidRPr="003F0EA8">
        <w:rPr>
          <w:rFonts w:ascii="Calibri" w:hAnsi="Calibri"/>
          <w:lang w:val="en-US"/>
        </w:rPr>
        <w:t>-3</w:t>
      </w:r>
    </w:p>
    <w:p w14:paraId="059EE58A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</w:p>
    <w:p w14:paraId="3BD89B4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-10 ;  </w:t>
      </w:r>
      <w:r w:rsidRPr="003F0EA8">
        <w:rPr>
          <w:rFonts w:ascii="Calibri" w:hAnsi="Calibri"/>
          <w:position w:val="-10"/>
        </w:rPr>
        <w:object w:dxaOrig="1300" w:dyaOrig="380" w14:anchorId="715CBCA8">
          <v:shape id="_x0000_i1192" type="#_x0000_t75" style="width:66.35pt;height:19.4pt" o:ole="">
            <v:imagedata r:id="rId375" o:title=""/>
          </v:shape>
          <o:OLEObject Type="Embed" ProgID="Equation.DSMT4" ShapeID="_x0000_i1192" DrawAspect="Content" ObjectID="_1405963167" r:id="rId376"/>
        </w:object>
      </w:r>
    </w:p>
    <w:p w14:paraId="7FCAAD57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0; </w:t>
      </w:r>
      <w:r w:rsidRPr="003F0EA8">
        <w:rPr>
          <w:rFonts w:ascii="Calibri" w:hAnsi="Calibri"/>
          <w:position w:val="-10"/>
        </w:rPr>
        <w:object w:dxaOrig="1320" w:dyaOrig="380" w14:anchorId="0DBE5AD1">
          <v:shape id="_x0000_i1193" type="#_x0000_t75" style="width:66.35pt;height:19.4pt" o:ole="">
            <v:imagedata r:id="rId377" o:title=""/>
          </v:shape>
          <o:OLEObject Type="Embed" ProgID="Equation.DSMT4" ShapeID="_x0000_i1193" DrawAspect="Content" ObjectID="_1405963168" r:id="rId378"/>
        </w:object>
      </w:r>
    </w:p>
    <w:p w14:paraId="1D68D0A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-63;  </w:t>
      </w:r>
      <w:r w:rsidRPr="003F0EA8">
        <w:rPr>
          <w:rFonts w:ascii="Calibri" w:hAnsi="Calibri"/>
          <w:position w:val="-10"/>
        </w:rPr>
        <w:object w:dxaOrig="1640" w:dyaOrig="380" w14:anchorId="5AAEB90C">
          <v:shape id="_x0000_i1194" type="#_x0000_t75" style="width:82pt;height:19.4pt" o:ole="">
            <v:imagedata r:id="rId379" o:title=""/>
          </v:shape>
          <o:OLEObject Type="Embed" ProgID="Equation.DSMT4" ShapeID="_x0000_i1194" DrawAspect="Content" ObjectID="_1405963169" r:id="rId380"/>
        </w:object>
      </w:r>
    </w:p>
    <w:p w14:paraId="591A503E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-378; </w:t>
      </w:r>
      <w:r w:rsidRPr="003F0EA8">
        <w:rPr>
          <w:rFonts w:ascii="Calibri" w:hAnsi="Calibri"/>
          <w:position w:val="-10"/>
        </w:rPr>
        <w:object w:dxaOrig="1660" w:dyaOrig="380" w14:anchorId="7BFDF93E">
          <v:shape id="_x0000_i1195" type="#_x0000_t75" style="width:82.65pt;height:19.4pt" o:ole="">
            <v:imagedata r:id="rId381" o:title=""/>
          </v:shape>
          <o:OLEObject Type="Embed" ProgID="Equation.DSMT4" ShapeID="_x0000_i1195" DrawAspect="Content" ObjectID="_1405963170" r:id="rId382"/>
        </w:object>
      </w:r>
    </w:p>
    <w:p w14:paraId="61853ABB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10"/>
        </w:rPr>
        <w:object w:dxaOrig="1320" w:dyaOrig="380" w14:anchorId="594FB157">
          <v:shape id="_x0000_i1196" type="#_x0000_t75" style="width:66.35pt;height:19.4pt" o:ole="">
            <v:imagedata r:id="rId383" o:title=""/>
          </v:shape>
          <o:OLEObject Type="Embed" ProgID="Equation.DSMT4" ShapeID="_x0000_i1196" DrawAspect="Content" ObjectID="_1405963171" r:id="rId384"/>
        </w:object>
      </w:r>
    </w:p>
    <w:p w14:paraId="4F2AFA77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  <w:r w:rsidRPr="003F0EA8">
        <w:rPr>
          <w:rFonts w:ascii="Calibri" w:hAnsi="Calibri"/>
        </w:rPr>
        <w:lastRenderedPageBreak/>
        <w:t>11.18, 259.7°</w:t>
      </w:r>
    </w:p>
    <w:p w14:paraId="3ED77B9A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position w:val="-14"/>
          <w:lang w:val="en-US"/>
        </w:rPr>
        <w:object w:dxaOrig="999" w:dyaOrig="400" w14:anchorId="61532D25">
          <v:shape id="_x0000_i1197" type="#_x0000_t75" style="width:50.1pt;height:20.65pt" o:ole="">
            <v:imagedata r:id="rId385" o:title=""/>
          </v:shape>
          <o:OLEObject Type="Embed" ProgID="Equation.DSMT4" ShapeID="_x0000_i1197" DrawAspect="Content" ObjectID="_1405963172" r:id="rId386"/>
        </w:object>
      </w:r>
      <w:r w:rsidRPr="003F0EA8">
        <w:rPr>
          <w:rFonts w:ascii="Calibri" w:hAnsi="Calibri"/>
          <w:lang w:val="en-US"/>
        </w:rPr>
        <w:t xml:space="preserve">, </w:t>
      </w:r>
      <w:r w:rsidRPr="003F0EA8">
        <w:rPr>
          <w:rFonts w:ascii="Calibri" w:hAnsi="Calibri"/>
          <w:position w:val="-18"/>
          <w:lang w:val="en-US"/>
        </w:rPr>
        <w:object w:dxaOrig="999" w:dyaOrig="480" w14:anchorId="4EF7DCC7">
          <v:shape id="_x0000_i1198" type="#_x0000_t75" style="width:50.1pt;height:24.4pt" o:ole="">
            <v:imagedata r:id="rId387" o:title=""/>
          </v:shape>
          <o:OLEObject Type="Embed" ProgID="Equation.DSMT4" ShapeID="_x0000_i1198" DrawAspect="Content" ObjectID="_1405963173" r:id="rId388"/>
        </w:object>
      </w:r>
      <w:r w:rsidRPr="003F0EA8">
        <w:rPr>
          <w:rFonts w:ascii="Calibri" w:hAnsi="Calibri"/>
          <w:lang w:val="en-US"/>
        </w:rPr>
        <w:t xml:space="preserve">;  (b) </w:t>
      </w:r>
      <w:r w:rsidRPr="003F0EA8">
        <w:rPr>
          <w:rFonts w:ascii="Calibri" w:hAnsi="Calibri"/>
          <w:position w:val="-10"/>
          <w:lang w:val="en-US"/>
        </w:rPr>
        <w:object w:dxaOrig="740" w:dyaOrig="380" w14:anchorId="15DD8D32">
          <v:shape id="_x0000_i1199" type="#_x0000_t75" style="width:36.95pt;height:19.4pt" o:ole="">
            <v:imagedata r:id="rId389" o:title=""/>
          </v:shape>
          <o:OLEObject Type="Embed" ProgID="Equation.DSMT4" ShapeID="_x0000_i1199" DrawAspect="Content" ObjectID="_1405963174" r:id="rId390"/>
        </w:object>
      </w:r>
    </w:p>
    <w:p w14:paraId="6BAD8AA6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(a) 133.2°,  (b) 90°, (c) 143.1°</w:t>
      </w:r>
    </w:p>
    <w:p w14:paraId="7BACFBFC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</w:p>
    <w:p w14:paraId="364BF227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6"/>
        </w:rPr>
        <w:object w:dxaOrig="560" w:dyaOrig="340" w14:anchorId="6F7E74E7">
          <v:shape id="_x0000_i1200" type="#_x0000_t75" style="width:26.9pt;height:16.9pt" o:ole="">
            <v:imagedata r:id="rId391" o:title=""/>
          </v:shape>
          <o:OLEObject Type="Embed" ProgID="Equation.DSMT4" ShapeID="_x0000_i1200" DrawAspect="Content" ObjectID="_1405963175" r:id="rId392"/>
        </w:object>
      </w:r>
      <w:r w:rsidRPr="003F0EA8">
        <w:rPr>
          <w:rFonts w:ascii="Calibri" w:hAnsi="Calibri"/>
        </w:rPr>
        <w:t>;  11</w:t>
      </w:r>
    </w:p>
    <w:p w14:paraId="1A958289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10"/>
        </w:rPr>
        <w:object w:dxaOrig="1219" w:dyaOrig="380" w14:anchorId="6157B588">
          <v:shape id="_x0000_i1201" type="#_x0000_t75" style="width:61.35pt;height:19.4pt" o:ole="">
            <v:imagedata r:id="rId393" o:title=""/>
          </v:shape>
          <o:OLEObject Type="Embed" ProgID="Equation.DSMT4" ShapeID="_x0000_i1201" DrawAspect="Content" ObjectID="_1405963176" r:id="rId394"/>
        </w:object>
      </w:r>
      <w:r w:rsidRPr="003F0EA8">
        <w:rPr>
          <w:rFonts w:ascii="Calibri" w:hAnsi="Calibri"/>
        </w:rPr>
        <w:t>;  4.899</w:t>
      </w:r>
    </w:p>
    <w:p w14:paraId="74BD765E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10"/>
        </w:rPr>
        <w:object w:dxaOrig="1660" w:dyaOrig="380" w14:anchorId="7CDC06BB">
          <v:shape id="_x0000_i1202" type="#_x0000_t75" style="width:82.65pt;height:19.4pt" o:ole="">
            <v:imagedata r:id="rId395" o:title=""/>
          </v:shape>
          <o:OLEObject Type="Embed" ProgID="Equation.DSMT4" ShapeID="_x0000_i1202" DrawAspect="Content" ObjectID="_1405963177" r:id="rId396"/>
        </w:object>
      </w:r>
      <w:r w:rsidRPr="003F0EA8">
        <w:rPr>
          <w:rFonts w:ascii="Calibri" w:hAnsi="Calibri"/>
        </w:rPr>
        <w:t>;  42.25</w:t>
      </w:r>
    </w:p>
    <w:p w14:paraId="2372E19F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  <w:r w:rsidRPr="003F0EA8">
        <w:rPr>
          <w:rFonts w:ascii="Calibri" w:hAnsi="Calibri"/>
        </w:rPr>
        <w:t>2.33</w:t>
      </w:r>
    </w:p>
    <w:p w14:paraId="094652C7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  <w:r w:rsidRPr="003F0EA8">
        <w:rPr>
          <w:rFonts w:ascii="Calibri" w:hAnsi="Calibri"/>
        </w:rPr>
        <w:t xml:space="preserve">a) -3, b) 7, c) </w:t>
      </w:r>
      <w:r w:rsidRPr="003F0EA8">
        <w:rPr>
          <w:rFonts w:ascii="Calibri" w:hAnsi="Calibri"/>
          <w:position w:val="-10"/>
        </w:rPr>
        <w:object w:dxaOrig="1180" w:dyaOrig="380" w14:anchorId="1FFB3C75">
          <v:shape id="_x0000_i1203" type="#_x0000_t75" style="width:58.85pt;height:19.4pt" o:ole="">
            <v:imagedata r:id="rId397" o:title=""/>
          </v:shape>
          <o:OLEObject Type="Embed" ProgID="Equation.DSMT4" ShapeID="_x0000_i1203" DrawAspect="Content" ObjectID="_1405963178" r:id="rId398"/>
        </w:object>
      </w:r>
    </w:p>
    <w:p w14:paraId="69E250BE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Los desplazamientos deberán ser: (a) paralelos, (b) antiparalelos y (c) perpendiculares.</w:t>
      </w:r>
    </w:p>
    <w:p w14:paraId="2A40688F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  <w:r w:rsidRPr="003F0EA8">
        <w:rPr>
          <w:rFonts w:ascii="Calibri" w:hAnsi="Calibri"/>
          <w:b/>
          <w:position w:val="-34"/>
        </w:rPr>
        <w:object w:dxaOrig="3760" w:dyaOrig="800" w14:anchorId="044B062F">
          <v:shape id="_x0000_i1204" type="#_x0000_t75" style="width:188.45pt;height:40.05pt" o:ole="" fillcolor="window">
            <v:imagedata r:id="rId399" o:title=""/>
          </v:shape>
          <o:OLEObject Type="Embed" ProgID="Equation.DSMT4" ShapeID="_x0000_i1204" DrawAspect="Content" ObjectID="_1405963179" r:id="rId400"/>
        </w:object>
      </w:r>
      <w:r w:rsidRPr="003F0EA8">
        <w:rPr>
          <w:rFonts w:ascii="Calibri" w:hAnsi="Calibri"/>
          <w:b/>
        </w:rPr>
        <w:t xml:space="preserve"> y </w:t>
      </w:r>
      <w:r w:rsidRPr="003F0EA8">
        <w:rPr>
          <w:rFonts w:ascii="Calibri" w:hAnsi="Calibri"/>
          <w:b/>
          <w:position w:val="-34"/>
        </w:rPr>
        <w:object w:dxaOrig="3760" w:dyaOrig="800" w14:anchorId="4D38FCF5">
          <v:shape id="_x0000_i1205" type="#_x0000_t75" style="width:188.45pt;height:40.05pt" o:ole="" fillcolor="window">
            <v:imagedata r:id="rId401" o:title=""/>
          </v:shape>
          <o:OLEObject Type="Embed" ProgID="Equation.DSMT4" ShapeID="_x0000_i1205" DrawAspect="Content" ObjectID="_1405963180" r:id="rId402"/>
        </w:object>
      </w:r>
    </w:p>
    <w:p w14:paraId="03F80022" w14:textId="77777777" w:rsidR="003F0EA8" w:rsidRPr="003F0EA8" w:rsidRDefault="003F0EA8" w:rsidP="003F0EA8">
      <w:pPr>
        <w:pStyle w:val="Proyecto"/>
        <w:numPr>
          <w:ilvl w:val="0"/>
          <w:numId w:val="33"/>
        </w:numPr>
        <w:spacing w:line="360" w:lineRule="auto"/>
        <w:rPr>
          <w:rFonts w:ascii="Calibri" w:hAnsi="Calibri"/>
          <w:lang w:val="es-MX"/>
        </w:rPr>
      </w:pPr>
      <w:r w:rsidRPr="003F0EA8">
        <w:rPr>
          <w:rFonts w:ascii="Calibri" w:hAnsi="Calibri"/>
          <w:position w:val="-10"/>
        </w:rPr>
        <w:object w:dxaOrig="900" w:dyaOrig="380" w14:anchorId="1E4D3293">
          <v:shape id="_x0000_i1206" type="#_x0000_t75" style="width:45.1pt;height:19.4pt" o:ole="">
            <v:imagedata r:id="rId403" o:title=""/>
          </v:shape>
          <o:OLEObject Type="Embed" ProgID="Equation.DSMT4" ShapeID="_x0000_i1206" DrawAspect="Content" ObjectID="_1405963181" r:id="rId404"/>
        </w:object>
      </w:r>
    </w:p>
    <w:p w14:paraId="5C29C515" w14:textId="77777777" w:rsidR="003F0EA8" w:rsidRPr="003F0EA8" w:rsidRDefault="003F0EA8" w:rsidP="003F0EA8">
      <w:pPr>
        <w:pStyle w:val="Proyecto"/>
        <w:numPr>
          <w:ilvl w:val="0"/>
          <w:numId w:val="33"/>
        </w:numPr>
        <w:spacing w:line="360" w:lineRule="auto"/>
        <w:rPr>
          <w:rFonts w:ascii="Calibri" w:hAnsi="Calibri"/>
          <w:lang w:val="es-MX"/>
        </w:rPr>
      </w:pPr>
      <w:r w:rsidRPr="003F0EA8">
        <w:rPr>
          <w:rFonts w:ascii="Calibri" w:hAnsi="Calibri"/>
          <w:lang w:val="es-MX"/>
        </w:rPr>
        <w:t>36.8°</w:t>
      </w:r>
    </w:p>
    <w:p w14:paraId="497AA154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1.15°</w:t>
      </w:r>
    </w:p>
    <w:p w14:paraId="008BE02C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6 metros a 20.5°  al este del norte</w:t>
      </w:r>
    </w:p>
    <w:p w14:paraId="1123A47F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11230 km</w:t>
      </w:r>
    </w:p>
    <w:p w14:paraId="1F6A4B92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(a) 57°, (b) </w:t>
      </w:r>
      <w:r w:rsidRPr="003F0EA8">
        <w:rPr>
          <w:rFonts w:ascii="Calibri" w:hAnsi="Calibri"/>
          <w:position w:val="-12"/>
        </w:rPr>
        <w:object w:dxaOrig="980" w:dyaOrig="360" w14:anchorId="1299F6A4">
          <v:shape id="_x0000_i1207" type="#_x0000_t75" style="width:49.45pt;height:19.4pt" o:ole="">
            <v:imagedata r:id="rId405" o:title=""/>
          </v:shape>
          <o:OLEObject Type="Embed" ProgID="Equation.DSMT4" ShapeID="_x0000_i1207" DrawAspect="Content" ObjectID="_1405963182" r:id="rId406"/>
        </w:object>
      </w:r>
      <w:r w:rsidRPr="003F0EA8">
        <w:rPr>
          <w:rFonts w:ascii="Calibri" w:hAnsi="Calibri"/>
        </w:rPr>
        <w:t xml:space="preserve">, </w:t>
      </w:r>
      <w:r w:rsidRPr="003F0EA8">
        <w:rPr>
          <w:rFonts w:ascii="Calibri" w:hAnsi="Calibri"/>
          <w:position w:val="-14"/>
        </w:rPr>
        <w:object w:dxaOrig="999" w:dyaOrig="380" w14:anchorId="37979EC3">
          <v:shape id="_x0000_i1208" type="#_x0000_t75" style="width:50.1pt;height:19.4pt" o:ole="">
            <v:imagedata r:id="rId407" o:title=""/>
          </v:shape>
          <o:OLEObject Type="Embed" ProgID="Equation.DSMT4" ShapeID="_x0000_i1208" DrawAspect="Content" ObjectID="_1405963183" r:id="rId408"/>
        </w:object>
      </w:r>
      <w:r w:rsidRPr="003F0EA8">
        <w:rPr>
          <w:rFonts w:ascii="Calibri" w:hAnsi="Calibri"/>
        </w:rPr>
        <w:t>.</w:t>
      </w:r>
    </w:p>
    <w:p w14:paraId="4BE1DE31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8"/>
        </w:rPr>
        <w:object w:dxaOrig="1219" w:dyaOrig="360" w14:anchorId="4EB2669F">
          <v:shape id="_x0000_i1209" type="#_x0000_t75" style="width:61.35pt;height:16.9pt" o:ole="">
            <v:imagedata r:id="rId409" o:title=""/>
          </v:shape>
          <o:OLEObject Type="Embed" ProgID="Equation.DSMT4" ShapeID="_x0000_i1209" DrawAspect="Content" ObjectID="_1405963184" r:id="rId410"/>
        </w:object>
      </w:r>
      <w:r w:rsidRPr="003F0EA8">
        <w:rPr>
          <w:rFonts w:ascii="Calibri" w:hAnsi="Calibri"/>
        </w:rPr>
        <w:t xml:space="preserve">, dirección </w:t>
      </w:r>
      <w:r w:rsidRPr="003F0EA8">
        <w:rPr>
          <w:rFonts w:ascii="Calibri" w:hAnsi="Calibri"/>
          <w:position w:val="-28"/>
        </w:rPr>
        <w:object w:dxaOrig="1840" w:dyaOrig="660" w14:anchorId="2D17BC0D">
          <v:shape id="_x0000_i1210" type="#_x0000_t75" style="width:92.65pt;height:34.45pt" o:ole="">
            <v:imagedata r:id="rId411" o:title=""/>
          </v:shape>
          <o:OLEObject Type="Embed" ProgID="Equation.DSMT4" ShapeID="_x0000_i1210" DrawAspect="Content" ObjectID="_1405963185" r:id="rId412"/>
        </w:object>
      </w:r>
      <w:r w:rsidRPr="003F0EA8">
        <w:rPr>
          <w:rFonts w:ascii="Calibri" w:hAnsi="Calibri"/>
        </w:rPr>
        <w:t>.</w:t>
      </w:r>
    </w:p>
    <w:p w14:paraId="3315DE32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73m, 9.9° al oeste del sur</w:t>
      </w:r>
    </w:p>
    <w:p w14:paraId="68FA04F8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5.57 cm, 76.5°</w:t>
      </w:r>
    </w:p>
    <w:p w14:paraId="5A9D9202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92 pasos, 8° al sur del oeste</w:t>
      </w:r>
    </w:p>
    <w:p w14:paraId="69F7307D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  <w:lang w:val="en-US"/>
        </w:rPr>
      </w:pPr>
      <w:r w:rsidRPr="003F0EA8">
        <w:rPr>
          <w:rFonts w:ascii="Calibri" w:hAnsi="Calibri"/>
          <w:lang w:val="en-US"/>
        </w:rPr>
        <w:t>5.79 km</w:t>
      </w:r>
    </w:p>
    <w:p w14:paraId="4B0C1C7A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  <w:position w:val="-10"/>
        </w:rPr>
        <w:object w:dxaOrig="1760" w:dyaOrig="380" w14:anchorId="029613D8">
          <v:shape id="_x0000_i1211" type="#_x0000_t75" style="width:88.9pt;height:19.4pt" o:ole="">
            <v:imagedata r:id="rId413" o:title=""/>
          </v:shape>
          <o:OLEObject Type="Embed" ProgID="Equation.DSMT4" ShapeID="_x0000_i1211" DrawAspect="Content" ObjectID="_1405963186" r:id="rId414"/>
        </w:object>
      </w:r>
    </w:p>
    <w:p w14:paraId="2AAD51D5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109°</w:t>
      </w:r>
    </w:p>
    <w:p w14:paraId="5629263A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 </w:t>
      </w:r>
      <w:r w:rsidRPr="003F0EA8">
        <w:rPr>
          <w:rFonts w:ascii="Calibri" w:hAnsi="Calibri"/>
          <w:position w:val="-24"/>
        </w:rPr>
        <w:object w:dxaOrig="1960" w:dyaOrig="620" w14:anchorId="52840622">
          <v:shape id="_x0000_i1212" type="#_x0000_t75" style="width:97.65pt;height:31.95pt" o:ole="">
            <v:imagedata r:id="rId415" o:title=""/>
          </v:shape>
          <o:OLEObject Type="Embed" ProgID="Equation.DSMT4" ShapeID="_x0000_i1212" DrawAspect="Content" ObjectID="_1405963187" r:id="rId416"/>
        </w:object>
      </w:r>
      <w:r w:rsidRPr="003F0EA8">
        <w:rPr>
          <w:rFonts w:ascii="Calibri" w:hAnsi="Calibri"/>
        </w:rPr>
        <w:t>, representa la velocidad del vector.</w:t>
      </w:r>
    </w:p>
    <w:p w14:paraId="03AC74B6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lastRenderedPageBreak/>
        <w:t>a) 98.8 N, 28.3°;  b) 100.1 N. 50.5°;  c) 151.7 N, 30.5° ;  d) 1361 N, 43.7°  ;  e) 115.3 kN, 67.2°;    f) 23.2 kN, 71.9° ;  g) 99 kN, 93.4°</w:t>
      </w:r>
    </w:p>
    <w:p w14:paraId="0A062457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a)  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582 N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718 N;   b)  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964 N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750 N</w:t>
      </w:r>
    </w:p>
    <w:p w14:paraId="28ACD641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181.8 N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214 N</w:t>
      </w:r>
    </w:p>
    <w:p w14:paraId="09A43B62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1026 N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798 N</w:t>
      </w:r>
    </w:p>
    <w:p w14:paraId="7C86C1D1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 </w:t>
      </w:r>
    </w:p>
    <w:p w14:paraId="58C65700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53 kN, 45°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39.5 kN,161.6°</w:t>
      </w:r>
    </w:p>
    <w:p w14:paraId="4C048061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u</w:t>
      </w:r>
      <w:r w:rsidRPr="003F0EA8">
        <w:rPr>
          <w:rFonts w:ascii="Calibri" w:hAnsi="Calibri"/>
        </w:rPr>
        <w:t xml:space="preserve"> = 92.9 kN, 157.4° y F</w:t>
      </w:r>
      <w:r w:rsidRPr="003F0EA8">
        <w:rPr>
          <w:rFonts w:ascii="Calibri" w:hAnsi="Calibri"/>
          <w:vertAlign w:val="subscript"/>
        </w:rPr>
        <w:t>v</w:t>
      </w:r>
      <w:r w:rsidRPr="003F0EA8">
        <w:rPr>
          <w:rFonts w:ascii="Calibri" w:hAnsi="Calibri"/>
        </w:rPr>
        <w:t xml:space="preserve"> = 107.1 kN, 36.9°</w:t>
      </w:r>
    </w:p>
    <w:p w14:paraId="63BDD9DC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</w:p>
    <w:p w14:paraId="055BB7D9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1x</w:t>
      </w:r>
      <w:r w:rsidRPr="003F0EA8">
        <w:rPr>
          <w:rFonts w:ascii="Calibri" w:hAnsi="Calibri"/>
        </w:rPr>
        <w:t xml:space="preserve"> = 171 N, F</w:t>
      </w:r>
      <w:r w:rsidRPr="003F0EA8">
        <w:rPr>
          <w:rFonts w:ascii="Calibri" w:hAnsi="Calibri"/>
          <w:vertAlign w:val="subscript"/>
        </w:rPr>
        <w:t>1y</w:t>
      </w:r>
      <w:r w:rsidRPr="003F0EA8">
        <w:rPr>
          <w:rFonts w:ascii="Calibri" w:hAnsi="Calibri"/>
        </w:rPr>
        <w:t xml:space="preserve"> = 470 N y F</w:t>
      </w:r>
      <w:r w:rsidRPr="003F0EA8">
        <w:rPr>
          <w:rFonts w:ascii="Calibri" w:hAnsi="Calibri"/>
          <w:vertAlign w:val="subscript"/>
        </w:rPr>
        <w:t>2x</w:t>
      </w:r>
      <w:r w:rsidRPr="003F0EA8">
        <w:rPr>
          <w:rFonts w:ascii="Calibri" w:hAnsi="Calibri"/>
        </w:rPr>
        <w:t xml:space="preserve"> = 650 N, F</w:t>
      </w:r>
      <w:r w:rsidRPr="003F0EA8">
        <w:rPr>
          <w:rFonts w:ascii="Calibri" w:hAnsi="Calibri"/>
          <w:vertAlign w:val="subscript"/>
        </w:rPr>
        <w:t>2y</w:t>
      </w:r>
      <w:r w:rsidRPr="003F0EA8">
        <w:rPr>
          <w:rFonts w:ascii="Calibri" w:hAnsi="Calibri"/>
        </w:rPr>
        <w:t xml:space="preserve"> = - 375 N</w:t>
      </w:r>
    </w:p>
    <w:p w14:paraId="2AA8BB07" w14:textId="77777777" w:rsidR="003F0EA8" w:rsidRPr="003F0EA8" w:rsidRDefault="003F0EA8" w:rsidP="003F0EA8">
      <w:pPr>
        <w:spacing w:line="360" w:lineRule="auto"/>
        <w:ind w:firstLine="708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1x´</w:t>
      </w:r>
      <w:r w:rsidRPr="003F0EA8">
        <w:rPr>
          <w:rFonts w:ascii="Calibri" w:hAnsi="Calibri"/>
        </w:rPr>
        <w:t xml:space="preserve"> = - 211 N, F</w:t>
      </w:r>
      <w:r w:rsidRPr="003F0EA8">
        <w:rPr>
          <w:rFonts w:ascii="Calibri" w:hAnsi="Calibri"/>
          <w:vertAlign w:val="subscript"/>
        </w:rPr>
        <w:t>1y´</w:t>
      </w:r>
      <w:r w:rsidRPr="003F0EA8">
        <w:rPr>
          <w:rFonts w:ascii="Calibri" w:hAnsi="Calibri"/>
        </w:rPr>
        <w:t xml:space="preserve"> = 453 N y F</w:t>
      </w:r>
      <w:r w:rsidRPr="003F0EA8">
        <w:rPr>
          <w:rFonts w:ascii="Calibri" w:hAnsi="Calibri"/>
          <w:vertAlign w:val="subscript"/>
        </w:rPr>
        <w:t>2x´</w:t>
      </w:r>
      <w:r w:rsidRPr="003F0EA8">
        <w:rPr>
          <w:rFonts w:ascii="Calibri" w:hAnsi="Calibri"/>
        </w:rPr>
        <w:t xml:space="preserve"> = 724 N, F</w:t>
      </w:r>
      <w:r w:rsidRPr="003F0EA8">
        <w:rPr>
          <w:rFonts w:ascii="Calibri" w:hAnsi="Calibri"/>
          <w:vertAlign w:val="subscript"/>
        </w:rPr>
        <w:t>2y´</w:t>
      </w:r>
      <w:r w:rsidRPr="003F0EA8">
        <w:rPr>
          <w:rFonts w:ascii="Calibri" w:hAnsi="Calibri"/>
        </w:rPr>
        <w:t xml:space="preserve"> = - 194.1 N</w:t>
      </w:r>
    </w:p>
    <w:p w14:paraId="261BC20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 F</w:t>
      </w:r>
      <w:r w:rsidRPr="003F0EA8">
        <w:rPr>
          <w:rFonts w:ascii="Calibri" w:hAnsi="Calibri"/>
          <w:vertAlign w:val="subscript"/>
        </w:rPr>
        <w:t>1x</w:t>
      </w:r>
      <w:r w:rsidRPr="003F0EA8">
        <w:rPr>
          <w:rFonts w:ascii="Calibri" w:hAnsi="Calibri"/>
        </w:rPr>
        <w:t xml:space="preserve"> = - 514 N, F</w:t>
      </w:r>
      <w:r w:rsidRPr="003F0EA8">
        <w:rPr>
          <w:rFonts w:ascii="Calibri" w:hAnsi="Calibri"/>
          <w:vertAlign w:val="subscript"/>
        </w:rPr>
        <w:t>1y</w:t>
      </w:r>
      <w:r w:rsidRPr="003F0EA8">
        <w:rPr>
          <w:rFonts w:ascii="Calibri" w:hAnsi="Calibri"/>
        </w:rPr>
        <w:t xml:space="preserve"> = 613 N y F</w:t>
      </w:r>
      <w:r w:rsidRPr="003F0EA8">
        <w:rPr>
          <w:rFonts w:ascii="Calibri" w:hAnsi="Calibri"/>
          <w:vertAlign w:val="subscript"/>
        </w:rPr>
        <w:t>2x</w:t>
      </w:r>
      <w:r w:rsidRPr="003F0EA8">
        <w:rPr>
          <w:rFonts w:ascii="Calibri" w:hAnsi="Calibri"/>
        </w:rPr>
        <w:t xml:space="preserve"> = 940 N, F</w:t>
      </w:r>
      <w:r w:rsidRPr="003F0EA8">
        <w:rPr>
          <w:rFonts w:ascii="Calibri" w:hAnsi="Calibri"/>
          <w:vertAlign w:val="subscript"/>
        </w:rPr>
        <w:t>2y</w:t>
      </w:r>
      <w:r w:rsidRPr="003F0EA8">
        <w:rPr>
          <w:rFonts w:ascii="Calibri" w:hAnsi="Calibri"/>
        </w:rPr>
        <w:t xml:space="preserve"> = 342 N</w:t>
      </w:r>
    </w:p>
    <w:p w14:paraId="11F043A5" w14:textId="77777777" w:rsidR="003F0EA8" w:rsidRPr="003F0EA8" w:rsidRDefault="003F0EA8" w:rsidP="003F0EA8">
      <w:pPr>
        <w:spacing w:line="360" w:lineRule="auto"/>
        <w:ind w:left="708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1x´</w:t>
      </w:r>
      <w:r w:rsidRPr="003F0EA8">
        <w:rPr>
          <w:rFonts w:ascii="Calibri" w:hAnsi="Calibri"/>
        </w:rPr>
        <w:t xml:space="preserve"> = - 752 N, F</w:t>
      </w:r>
      <w:r w:rsidRPr="003F0EA8">
        <w:rPr>
          <w:rFonts w:ascii="Calibri" w:hAnsi="Calibri"/>
          <w:vertAlign w:val="subscript"/>
        </w:rPr>
        <w:t>1y´</w:t>
      </w:r>
      <w:r w:rsidRPr="003F0EA8">
        <w:rPr>
          <w:rFonts w:ascii="Calibri" w:hAnsi="Calibri"/>
        </w:rPr>
        <w:t xml:space="preserve"> = 274 N y F</w:t>
      </w:r>
      <w:r w:rsidRPr="003F0EA8">
        <w:rPr>
          <w:rFonts w:ascii="Calibri" w:hAnsi="Calibri"/>
          <w:vertAlign w:val="subscript"/>
        </w:rPr>
        <w:t>2x´</w:t>
      </w:r>
      <w:r w:rsidRPr="003F0EA8">
        <w:rPr>
          <w:rFonts w:ascii="Calibri" w:hAnsi="Calibri"/>
        </w:rPr>
        <w:t xml:space="preserve"> = 643 N, F</w:t>
      </w:r>
      <w:r w:rsidRPr="003F0EA8">
        <w:rPr>
          <w:rFonts w:ascii="Calibri" w:hAnsi="Calibri"/>
          <w:vertAlign w:val="subscript"/>
        </w:rPr>
        <w:t>2y´</w:t>
      </w:r>
      <w:r w:rsidRPr="003F0EA8">
        <w:rPr>
          <w:rFonts w:ascii="Calibri" w:hAnsi="Calibri"/>
        </w:rPr>
        <w:t xml:space="preserve"> = 766 N</w:t>
      </w:r>
    </w:p>
    <w:p w14:paraId="495FB907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</w:p>
    <w:p w14:paraId="784A2233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5 k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3.42 k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7.95 kN;  </w:t>
      </w:r>
      <w:r w:rsidRPr="003F0EA8">
        <w:rPr>
          <w:rFonts w:ascii="Calibri" w:hAnsi="Calibri"/>
          <w:position w:val="-10"/>
          <w:lang w:val="en-GB"/>
        </w:rPr>
        <w:object w:dxaOrig="2560" w:dyaOrig="380" w14:anchorId="2DEC16D4">
          <v:shape id="_x0000_i1213" type="#_x0000_t75" style="width:127.1pt;height:19.4pt" o:ole="">
            <v:imagedata r:id="rId417" o:title=""/>
          </v:shape>
          <o:OLEObject Type="Embed" ProgID="Equation.DSMT4" ShapeID="_x0000_i1213" DrawAspect="Content" ObjectID="_1405963188" r:id="rId418"/>
        </w:object>
      </w:r>
    </w:p>
    <w:p w14:paraId="4F0EE481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3.88 k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- 9.64 k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10.81 kN;     (b)  </w:t>
      </w:r>
      <w:r w:rsidRPr="003F0EA8">
        <w:rPr>
          <w:rFonts w:ascii="Calibri" w:hAnsi="Calibri"/>
          <w:position w:val="-10"/>
          <w:lang w:val="en-GB"/>
        </w:rPr>
        <w:object w:dxaOrig="2940" w:dyaOrig="380" w14:anchorId="553490A4">
          <v:shape id="_x0000_i1214" type="#_x0000_t75" style="width:147.15pt;height:19.4pt" o:ole="">
            <v:imagedata r:id="rId419" o:title=""/>
          </v:shape>
          <o:OLEObject Type="Embed" ProgID="Equation.DSMT4" ShapeID="_x0000_i1214" DrawAspect="Content" ObjectID="_1405963189" r:id="rId420"/>
        </w:object>
      </w:r>
    </w:p>
    <w:p w14:paraId="09610AF3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</w:p>
    <w:p w14:paraId="6AEDB6D6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64.9°,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45.0°  y 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55.6°;   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1697 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2830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2265N</w:t>
      </w:r>
    </w:p>
    <w:p w14:paraId="3C8C102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136.7°,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119°  y 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61°;  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- 36.4 k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- 24.3 k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24.3 kN</w:t>
      </w:r>
    </w:p>
    <w:p w14:paraId="64555F7E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rPr>
          <w:rFonts w:ascii="Calibri" w:hAnsi="Calibri"/>
        </w:rPr>
      </w:pPr>
    </w:p>
    <w:p w14:paraId="3A3D5A1D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- 2.87 k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1.433 k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3.15 kN;   29.5°</w:t>
      </w:r>
    </w:p>
    <w:p w14:paraId="5EB6CF3E" w14:textId="77777777" w:rsidR="003F0EA8" w:rsidRPr="003F0EA8" w:rsidRDefault="003F0EA8" w:rsidP="003F0EA8">
      <w:pPr>
        <w:numPr>
          <w:ilvl w:val="1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>F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25.4 kN,  F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- 15.21 kN y F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5.07 kN;    30.6°</w:t>
      </w:r>
    </w:p>
    <w:p w14:paraId="26396D05" w14:textId="77777777" w:rsidR="003F0EA8" w:rsidRPr="003F0EA8" w:rsidRDefault="003F0EA8" w:rsidP="003F0EA8">
      <w:pPr>
        <w:spacing w:line="360" w:lineRule="auto"/>
        <w:ind w:left="360"/>
        <w:rPr>
          <w:rFonts w:ascii="Calibri" w:hAnsi="Calibri"/>
        </w:rPr>
      </w:pPr>
    </w:p>
    <w:p w14:paraId="04181716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  <w:lang w:val="en-GB"/>
        </w:rPr>
      </w:pPr>
      <w:r w:rsidRPr="003F0EA8">
        <w:rPr>
          <w:rFonts w:ascii="Calibri" w:hAnsi="Calibri"/>
          <w:lang w:val="en-GB"/>
        </w:rPr>
        <w:t xml:space="preserve">a)  639 N,  10.02°;     b) 7.23 kN,  26.1°;    c)  5.22 kN, 121°;    </w:t>
      </w:r>
    </w:p>
    <w:p w14:paraId="2B3A584C" w14:textId="77777777" w:rsidR="003F0EA8" w:rsidRPr="003F0EA8" w:rsidRDefault="003F0EA8" w:rsidP="003F0EA8">
      <w:pPr>
        <w:spacing w:after="0" w:line="360" w:lineRule="auto"/>
        <w:ind w:left="360"/>
        <w:jc w:val="both"/>
        <w:rPr>
          <w:rFonts w:ascii="Calibri" w:hAnsi="Calibri"/>
          <w:lang w:val="en-GB"/>
        </w:rPr>
      </w:pPr>
      <w:r w:rsidRPr="003F0EA8">
        <w:rPr>
          <w:rFonts w:ascii="Calibri" w:hAnsi="Calibri"/>
          <w:lang w:val="en-GB"/>
        </w:rPr>
        <w:t>d)  15.77 kN, 78.8°</w:t>
      </w:r>
    </w:p>
    <w:p w14:paraId="785A2303" w14:textId="77777777" w:rsidR="003F0EA8" w:rsidRPr="003F0EA8" w:rsidRDefault="003F0EA8" w:rsidP="003F0EA8">
      <w:pPr>
        <w:numPr>
          <w:ilvl w:val="0"/>
          <w:numId w:val="33"/>
        </w:numPr>
        <w:spacing w:after="0" w:line="360" w:lineRule="auto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a) 52.9 kN,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66.7°,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62.1°  y 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37.7°;     </w:t>
      </w:r>
    </w:p>
    <w:p w14:paraId="34FE2E44" w14:textId="77777777" w:rsidR="003F0EA8" w:rsidRPr="003F0EA8" w:rsidRDefault="003F0EA8" w:rsidP="003F0EA8">
      <w:pPr>
        <w:spacing w:after="0" w:line="360" w:lineRule="auto"/>
        <w:ind w:left="360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b)  1640 N,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49.7°,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55.9°  y 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58.8°;    </w:t>
      </w:r>
    </w:p>
    <w:p w14:paraId="1641AA11" w14:textId="77777777" w:rsidR="003F0EA8" w:rsidRPr="003F0EA8" w:rsidRDefault="003F0EA8" w:rsidP="003F0EA8">
      <w:pPr>
        <w:spacing w:after="0" w:line="360" w:lineRule="auto"/>
        <w:ind w:left="360"/>
        <w:jc w:val="both"/>
        <w:rPr>
          <w:rFonts w:ascii="Calibri" w:hAnsi="Calibri"/>
        </w:rPr>
      </w:pPr>
      <w:r w:rsidRPr="003F0EA8">
        <w:rPr>
          <w:rFonts w:ascii="Calibri" w:hAnsi="Calibri"/>
        </w:rPr>
        <w:t xml:space="preserve">c)   32.6 kN,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x</w:t>
      </w:r>
      <w:r w:rsidRPr="003F0EA8">
        <w:rPr>
          <w:rFonts w:ascii="Calibri" w:hAnsi="Calibri"/>
        </w:rPr>
        <w:t xml:space="preserve"> = 72°,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y</w:t>
      </w:r>
      <w:r w:rsidRPr="003F0EA8">
        <w:rPr>
          <w:rFonts w:ascii="Calibri" w:hAnsi="Calibri"/>
        </w:rPr>
        <w:t xml:space="preserve"> = 42.8°  y   </w:t>
      </w:r>
      <w:r w:rsidRPr="003F0EA8">
        <w:rPr>
          <w:rFonts w:ascii="Calibri" w:hAnsi="Calibri"/>
        </w:rPr>
        <w:t></w:t>
      </w:r>
      <w:r w:rsidRPr="003F0EA8">
        <w:rPr>
          <w:rFonts w:ascii="Calibri" w:hAnsi="Calibri"/>
          <w:vertAlign w:val="subscript"/>
        </w:rPr>
        <w:t>z</w:t>
      </w:r>
      <w:r w:rsidRPr="003F0EA8">
        <w:rPr>
          <w:rFonts w:ascii="Calibri" w:hAnsi="Calibri"/>
        </w:rPr>
        <w:t xml:space="preserve"> = 52.7°</w:t>
      </w:r>
    </w:p>
    <w:p w14:paraId="380D7AE6" w14:textId="77777777" w:rsidR="009848EA" w:rsidRPr="003F0EA8" w:rsidRDefault="009848EA">
      <w:pPr>
        <w:rPr>
          <w:rFonts w:ascii="Calibri" w:hAnsi="Calibri"/>
          <w:position w:val="-10"/>
        </w:rPr>
      </w:pPr>
    </w:p>
    <w:sectPr w:rsidR="009848EA" w:rsidRPr="003F0EA8" w:rsidSect="00DB7F4E">
      <w:headerReference w:type="default" r:id="rId421"/>
      <w:footerReference w:type="default" r:id="rId422"/>
      <w:pgSz w:w="12240" w:h="15840"/>
      <w:pgMar w:top="1417" w:right="1183" w:bottom="1417" w:left="1134" w:header="426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8943F7F" w14:textId="77777777" w:rsidR="00CB650B" w:rsidRDefault="00CB650B" w:rsidP="00592675">
      <w:pPr>
        <w:spacing w:after="0" w:line="240" w:lineRule="auto"/>
      </w:pPr>
      <w:r>
        <w:separator/>
      </w:r>
    </w:p>
  </w:endnote>
  <w:endnote w:type="continuationSeparator" w:id="0">
    <w:p w14:paraId="5878E778" w14:textId="77777777" w:rsidR="00CB650B" w:rsidRDefault="00CB650B" w:rsidP="0059267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36B332" w14:textId="77777777" w:rsidR="00177A8F" w:rsidRDefault="00177A8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15"/>
      <w:gridCol w:w="9138"/>
    </w:tblGrid>
    <w:tr w:rsidR="00D03963" w14:paraId="1AC74882" w14:textId="77777777" w:rsidTr="00333F66">
      <w:tc>
        <w:tcPr>
          <w:tcW w:w="500" w:type="pct"/>
          <w:tcBorders>
            <w:top w:val="single" w:sz="4" w:space="0" w:color="660066"/>
          </w:tcBorders>
          <w:shd w:val="clear" w:color="auto" w:fill="660066"/>
        </w:tcPr>
        <w:p w14:paraId="260C170E" w14:textId="77777777" w:rsidR="00D03963" w:rsidRDefault="00D03963" w:rsidP="00333F66">
          <w:pPr>
            <w:pStyle w:val="Footer"/>
            <w:tabs>
              <w:tab w:val="center" w:pos="392"/>
              <w:tab w:val="right" w:pos="785"/>
            </w:tabs>
            <w:rPr>
              <w:b/>
              <w:bCs/>
              <w:color w:val="FFFFFF" w:themeColor="background1"/>
            </w:rPr>
          </w:pPr>
          <w:r>
            <w:tab/>
          </w:r>
          <w:r w:rsidRPr="00E66550">
            <w:tab/>
          </w: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177A8F" w:rsidRPr="00177A8F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14:paraId="38DD3F04" w14:textId="6F5B775E" w:rsidR="00D03963" w:rsidRPr="009C1B82" w:rsidRDefault="00D03963" w:rsidP="00333F66">
          <w:pPr>
            <w:pStyle w:val="DerechosReservadosMasterPages"/>
            <w:rPr>
              <w:w w:val="121"/>
              <w:sz w:val="18"/>
              <w:szCs w:val="18"/>
              <w:lang w:val="es-MX"/>
            </w:rPr>
          </w:pPr>
          <w:r w:rsidRPr="000C7657">
            <w:rPr>
              <w:sz w:val="20"/>
              <w:szCs w:val="20"/>
              <w:lang w:val="es-MX"/>
            </w:rPr>
            <w:t xml:space="preserve">D.R. </w:t>
          </w:r>
          <w:r w:rsidRPr="000C7657">
            <w:rPr>
              <w:w w:val="121"/>
              <w:sz w:val="20"/>
              <w:szCs w:val="20"/>
              <w:lang w:val="es-MX"/>
            </w:rPr>
            <w:t>©</w:t>
          </w:r>
          <w:r w:rsidRPr="000C7657">
            <w:rPr>
              <w:sz w:val="20"/>
              <w:szCs w:val="20"/>
              <w:lang w:val="es-MX"/>
            </w:rPr>
            <w:t xml:space="preserve"> Instituto Tecnológico y de Estudios Supe</w:t>
          </w:r>
          <w:r w:rsidR="00177A8F">
            <w:rPr>
              <w:sz w:val="20"/>
              <w:szCs w:val="20"/>
              <w:lang w:val="es-MX"/>
            </w:rPr>
            <w:t>riores de Monterrey, México 2012</w:t>
          </w:r>
          <w:bookmarkStart w:id="0" w:name="_GoBack"/>
          <w:bookmarkEnd w:id="0"/>
        </w:p>
      </w:tc>
    </w:tr>
  </w:tbl>
  <w:p w14:paraId="37F970FA" w14:textId="77777777" w:rsidR="00D03963" w:rsidRDefault="00D03963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E51C5E2" w14:textId="77777777" w:rsidR="00177A8F" w:rsidRDefault="00177A8F">
    <w:pPr>
      <w:pStyle w:val="Foo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15"/>
      <w:gridCol w:w="9138"/>
    </w:tblGrid>
    <w:tr w:rsidR="001B0A11" w14:paraId="24A26075" w14:textId="77777777" w:rsidTr="00EE784E">
      <w:tc>
        <w:tcPr>
          <w:tcW w:w="500" w:type="pct"/>
          <w:tcBorders>
            <w:top w:val="single" w:sz="4" w:space="0" w:color="660066"/>
          </w:tcBorders>
          <w:shd w:val="clear" w:color="auto" w:fill="660066"/>
        </w:tcPr>
        <w:p w14:paraId="7CB26CF8" w14:textId="77777777" w:rsidR="001B0A11" w:rsidRDefault="001B0A11" w:rsidP="009C1B82">
          <w:pPr>
            <w:pStyle w:val="Footer"/>
            <w:tabs>
              <w:tab w:val="center" w:pos="392"/>
              <w:tab w:val="right" w:pos="785"/>
            </w:tabs>
            <w:rPr>
              <w:b/>
              <w:bCs/>
              <w:color w:val="FFFFFF" w:themeColor="background1"/>
            </w:rPr>
          </w:pPr>
          <w:r>
            <w:tab/>
          </w:r>
          <w:r w:rsidRPr="00E66550">
            <w:tab/>
          </w: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="00177A8F" w:rsidRPr="00177A8F">
            <w:rPr>
              <w:noProof/>
              <w:color w:val="FFFFFF" w:themeColor="background1"/>
            </w:rPr>
            <w:t>22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14:paraId="640B6804" w14:textId="77777777" w:rsidR="001B0A11" w:rsidRPr="009C1B82" w:rsidRDefault="001B0A11" w:rsidP="009C1B82">
          <w:pPr>
            <w:pStyle w:val="DerechosReservadosMasterPages"/>
            <w:rPr>
              <w:w w:val="121"/>
              <w:sz w:val="18"/>
              <w:szCs w:val="18"/>
              <w:lang w:val="es-MX"/>
            </w:rPr>
          </w:pPr>
          <w:r w:rsidRPr="000C7657">
            <w:rPr>
              <w:sz w:val="20"/>
              <w:szCs w:val="20"/>
              <w:lang w:val="es-MX"/>
            </w:rPr>
            <w:t xml:space="preserve">D.R. </w:t>
          </w:r>
          <w:r w:rsidRPr="000C7657">
            <w:rPr>
              <w:w w:val="121"/>
              <w:sz w:val="20"/>
              <w:szCs w:val="20"/>
              <w:lang w:val="es-MX"/>
            </w:rPr>
            <w:t>©</w:t>
          </w:r>
          <w:r w:rsidRPr="000C7657">
            <w:rPr>
              <w:sz w:val="20"/>
              <w:szCs w:val="20"/>
              <w:lang w:val="es-MX"/>
            </w:rPr>
            <w:t xml:space="preserve"> Instituto Tecnológico y de Estudios Superiores de Monterrey, México 2011</w:t>
          </w:r>
        </w:p>
      </w:tc>
    </w:tr>
  </w:tbl>
  <w:p w14:paraId="045B3DC7" w14:textId="77777777" w:rsidR="001B0A11" w:rsidRPr="00592675" w:rsidRDefault="001B0A11" w:rsidP="009C1B82">
    <w:pPr>
      <w:pStyle w:val="DerechosReservadosMasterPages"/>
      <w:jc w:val="left"/>
      <w:rPr>
        <w:w w:val="121"/>
        <w:sz w:val="18"/>
        <w:szCs w:val="18"/>
        <w:lang w:val="es-MX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C7C1792" w14:textId="77777777" w:rsidR="00CB650B" w:rsidRDefault="00CB650B" w:rsidP="00592675">
      <w:pPr>
        <w:spacing w:after="0" w:line="240" w:lineRule="auto"/>
      </w:pPr>
      <w:r>
        <w:separator/>
      </w:r>
    </w:p>
  </w:footnote>
  <w:footnote w:type="continuationSeparator" w:id="0">
    <w:p w14:paraId="3E30B42F" w14:textId="77777777" w:rsidR="00CB650B" w:rsidRDefault="00CB650B" w:rsidP="0059267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C39478" w14:textId="77777777" w:rsidR="00177A8F" w:rsidRDefault="00177A8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632" w:type="pct"/>
      <w:tblInd w:w="1152" w:type="dxa"/>
      <w:tblLook w:val="01E0" w:firstRow="1" w:lastRow="1" w:firstColumn="1" w:lastColumn="1" w:noHBand="0" w:noVBand="0"/>
    </w:tblPr>
    <w:tblGrid>
      <w:gridCol w:w="7886"/>
      <w:gridCol w:w="1507"/>
    </w:tblGrid>
    <w:tr w:rsidR="00D03963" w14:paraId="2AAF87DC" w14:textId="77777777" w:rsidTr="00333F66">
      <w:tc>
        <w:tcPr>
          <w:tcW w:w="4198" w:type="pct"/>
          <w:tcBorders>
            <w:right w:val="single" w:sz="6" w:space="0" w:color="000000" w:themeColor="text1"/>
          </w:tcBorders>
        </w:tcPr>
        <w:p w14:paraId="1A402F20" w14:textId="79B8859A" w:rsidR="00D03963" w:rsidRDefault="00AC799B" w:rsidP="00333F66">
          <w:pPr>
            <w:pStyle w:val="Header"/>
            <w:jc w:val="right"/>
            <w:rPr>
              <w:b/>
              <w:sz w:val="28"/>
            </w:rPr>
          </w:pPr>
          <w:r>
            <w:rPr>
              <w:b/>
              <w:sz w:val="28"/>
            </w:rPr>
            <w:t>Física I</w:t>
          </w:r>
        </w:p>
        <w:p w14:paraId="2B5CA0CA" w14:textId="5E6C02B2" w:rsidR="00D03963" w:rsidRPr="00DB7F4E" w:rsidRDefault="00CB650B" w:rsidP="00AC799B">
          <w:pPr>
            <w:pStyle w:val="Header"/>
            <w:jc w:val="right"/>
            <w:rPr>
              <w:b/>
              <w:bCs/>
            </w:rPr>
          </w:pPr>
          <w:sdt>
            <w:sdtPr>
              <w:rPr>
                <w:rFonts w:eastAsiaTheme="minorEastAsia"/>
                <w:lang w:eastAsia="es-MX"/>
              </w:rPr>
              <w:alias w:val="Title"/>
              <w:id w:val="2092653317"/>
              <w:placeholder>
                <w:docPart w:val="41080FAB2C4D75469A6ED69BF78A762C"/>
              </w:placeholder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AC799B" w:rsidRPr="00AC799B">
                <w:rPr>
                  <w:rFonts w:eastAsiaTheme="minorEastAsia"/>
                  <w:lang w:eastAsia="es-MX"/>
                </w:rPr>
                <w:t>Rubén Darío Santiago Acosta</w:t>
              </w:r>
              <w:r w:rsidR="00AC799B">
                <w:rPr>
                  <w:rFonts w:eastAsiaTheme="minorEastAsia"/>
                  <w:lang w:eastAsia="es-MX"/>
                </w:rPr>
                <w:t>, F</w:t>
              </w:r>
              <w:r w:rsidR="00AC799B" w:rsidRPr="00AC799B">
                <w:rPr>
                  <w:rFonts w:eastAsiaTheme="minorEastAsia"/>
                  <w:lang w:eastAsia="es-MX"/>
                </w:rPr>
                <w:t>rancisco Javier Delgado Cepeda</w:t>
              </w:r>
              <w:r w:rsidR="00AC799B">
                <w:rPr>
                  <w:rFonts w:eastAsiaTheme="minorEastAsia"/>
                  <w:lang w:eastAsia="es-MX"/>
                </w:rPr>
                <w:t>, M</w:t>
              </w:r>
              <w:r w:rsidR="00AC799B" w:rsidRPr="00AC799B">
                <w:rPr>
                  <w:rFonts w:eastAsiaTheme="minorEastAsia"/>
                  <w:lang w:eastAsia="es-MX"/>
                </w:rPr>
                <w:t>arcela Martha Villegas Garrido</w:t>
              </w:r>
            </w:sdtContent>
          </w:sdt>
        </w:p>
      </w:tc>
      <w:tc>
        <w:tcPr>
          <w:tcW w:w="802" w:type="pct"/>
          <w:tcBorders>
            <w:left w:val="single" w:sz="6" w:space="0" w:color="000000" w:themeColor="text1"/>
          </w:tcBorders>
        </w:tcPr>
        <w:p w14:paraId="1B9127C6" w14:textId="77777777" w:rsidR="00D03963" w:rsidRPr="00D64B67" w:rsidRDefault="00D03963" w:rsidP="00333F66">
          <w:pPr>
            <w:pStyle w:val="Header"/>
            <w:rPr>
              <w:noProof/>
            </w:rPr>
          </w:pPr>
          <w:r>
            <w:rPr>
              <w:noProof/>
              <w:w w:val="121"/>
              <w:sz w:val="18"/>
              <w:szCs w:val="18"/>
              <w:lang w:eastAsia="es-MX"/>
            </w:rPr>
            <w:drawing>
              <wp:inline distT="0" distB="0" distL="0" distR="0" wp14:anchorId="2AFBCDDA" wp14:editId="1914F040">
                <wp:extent cx="813000" cy="604298"/>
                <wp:effectExtent l="0" t="0" r="6350" b="5715"/>
                <wp:docPr id="767" name="Picture 76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EDcafe_baja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3000" cy="60429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629D76BF" w14:textId="77777777" w:rsidR="00D03963" w:rsidRPr="00D03963" w:rsidRDefault="00D03963" w:rsidP="00D03963"/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871634C" w14:textId="77777777" w:rsidR="00177A8F" w:rsidRDefault="00177A8F">
    <w:pPr>
      <w:pStyle w:val="Header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632" w:type="pct"/>
      <w:tblInd w:w="1152" w:type="dxa"/>
      <w:tblLook w:val="01E0" w:firstRow="1" w:lastRow="1" w:firstColumn="1" w:lastColumn="1" w:noHBand="0" w:noVBand="0"/>
    </w:tblPr>
    <w:tblGrid>
      <w:gridCol w:w="7886"/>
      <w:gridCol w:w="1507"/>
    </w:tblGrid>
    <w:tr w:rsidR="001B0A11" w14:paraId="002F4701" w14:textId="77777777" w:rsidTr="00D64B67">
      <w:tc>
        <w:tcPr>
          <w:tcW w:w="4198" w:type="pct"/>
          <w:tcBorders>
            <w:right w:val="single" w:sz="6" w:space="0" w:color="000000" w:themeColor="text1"/>
          </w:tcBorders>
        </w:tcPr>
        <w:p w14:paraId="2BE86F30" w14:textId="77777777" w:rsidR="00846F17" w:rsidRDefault="00846F17" w:rsidP="000306C5">
          <w:pPr>
            <w:pStyle w:val="Header"/>
            <w:jc w:val="right"/>
            <w:rPr>
              <w:b/>
              <w:sz w:val="28"/>
            </w:rPr>
          </w:pPr>
          <w:r w:rsidRPr="00846F17">
            <w:rPr>
              <w:b/>
              <w:sz w:val="28"/>
            </w:rPr>
            <w:t>El Amplificador operacional, sus aplicaciones y analisis</w:t>
          </w:r>
        </w:p>
        <w:p w14:paraId="0EFE48C7" w14:textId="200AF57B" w:rsidR="001B0A11" w:rsidRPr="00DB7F4E" w:rsidRDefault="00CB650B" w:rsidP="000306C5">
          <w:pPr>
            <w:pStyle w:val="Header"/>
            <w:jc w:val="right"/>
            <w:rPr>
              <w:b/>
              <w:bCs/>
            </w:rPr>
          </w:pPr>
          <w:sdt>
            <w:sdtPr>
              <w:rPr>
                <w:bCs/>
                <w:lang w:val="en-US"/>
              </w:rPr>
              <w:alias w:val="Title"/>
              <w:id w:val="78735415"/>
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<w:text/>
            </w:sdtPr>
            <w:sdtEndPr/>
            <w:sdtContent>
              <w:r w:rsidR="00AC799B">
                <w:rPr>
                  <w:bCs/>
                </w:rPr>
                <w:t>Rubén Darío Santiago Acosta, Francisco Javier Delgado Cepeda, Marcela Martha Villegas Garrido</w:t>
              </w:r>
            </w:sdtContent>
          </w:sdt>
        </w:p>
      </w:tc>
      <w:tc>
        <w:tcPr>
          <w:tcW w:w="802" w:type="pct"/>
          <w:tcBorders>
            <w:left w:val="single" w:sz="6" w:space="0" w:color="000000" w:themeColor="text1"/>
          </w:tcBorders>
        </w:tcPr>
        <w:p w14:paraId="4C3AA095" w14:textId="77777777" w:rsidR="001B0A11" w:rsidRPr="00D64B67" w:rsidRDefault="001B0A11">
          <w:pPr>
            <w:pStyle w:val="Header"/>
            <w:rPr>
              <w:noProof/>
            </w:rPr>
          </w:pPr>
          <w:r>
            <w:rPr>
              <w:noProof/>
              <w:w w:val="121"/>
              <w:sz w:val="18"/>
              <w:szCs w:val="18"/>
              <w:lang w:eastAsia="es-MX"/>
            </w:rPr>
            <w:drawing>
              <wp:inline distT="0" distB="0" distL="0" distR="0" wp14:anchorId="3D232AF3" wp14:editId="09338F09">
                <wp:extent cx="813000" cy="604298"/>
                <wp:effectExtent l="0" t="0" r="6350" b="5715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EDcafe_baja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3000" cy="60429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14:paraId="30C3A0CB" w14:textId="77777777" w:rsidR="001B0A11" w:rsidRPr="00D64B67" w:rsidRDefault="001B0A11" w:rsidP="00D64B67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612559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084027E9"/>
    <w:multiLevelType w:val="hybridMultilevel"/>
    <w:tmpl w:val="A90A9808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C1D5573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0E8C505C"/>
    <w:multiLevelType w:val="hybridMultilevel"/>
    <w:tmpl w:val="3098B92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06807EB"/>
    <w:multiLevelType w:val="hybridMultilevel"/>
    <w:tmpl w:val="C76646CE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9D4707"/>
    <w:multiLevelType w:val="multilevel"/>
    <w:tmpl w:val="E9ECA91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6">
    <w:nsid w:val="19FF0E9A"/>
    <w:multiLevelType w:val="multilevel"/>
    <w:tmpl w:val="BC14EFF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7">
    <w:nsid w:val="1BFD61EC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>
    <w:nsid w:val="1C14702B"/>
    <w:multiLevelType w:val="hybridMultilevel"/>
    <w:tmpl w:val="E370FDA8"/>
    <w:lvl w:ilvl="0" w:tplc="B0BC90F4">
      <w:start w:val="1"/>
      <w:numFmt w:val="decimal"/>
      <w:lvlText w:val="%1."/>
      <w:lvlJc w:val="left"/>
      <w:pPr>
        <w:tabs>
          <w:tab w:val="num" w:pos="552"/>
        </w:tabs>
        <w:ind w:left="552" w:hanging="552"/>
      </w:pPr>
      <w:rPr>
        <w:rFonts w:ascii="Arial" w:hAnsi="Arial" w:hint="default"/>
        <w:b/>
        <w:i w:val="0"/>
        <w:sz w:val="28"/>
        <w:szCs w:val="28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0A51C59"/>
    <w:multiLevelType w:val="multilevel"/>
    <w:tmpl w:val="32962F6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lang w:val="es-E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2F7C7254"/>
    <w:multiLevelType w:val="hybridMultilevel"/>
    <w:tmpl w:val="98E061A6"/>
    <w:lvl w:ilvl="0" w:tplc="08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1B224EE"/>
    <w:multiLevelType w:val="multilevel"/>
    <w:tmpl w:val="BC14EFF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>
    <w:nsid w:val="36DA05B7"/>
    <w:multiLevelType w:val="multilevel"/>
    <w:tmpl w:val="8B328C5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>
    <w:nsid w:val="41895E08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46962751"/>
    <w:multiLevelType w:val="hybridMultilevel"/>
    <w:tmpl w:val="EFD69198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85358ED"/>
    <w:multiLevelType w:val="hybridMultilevel"/>
    <w:tmpl w:val="DA4056B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91C7EA2"/>
    <w:multiLevelType w:val="hybridMultilevel"/>
    <w:tmpl w:val="E2BC001A"/>
    <w:lvl w:ilvl="0" w:tplc="7E68E5B2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4BF366EC"/>
    <w:multiLevelType w:val="hybridMultilevel"/>
    <w:tmpl w:val="640C86A2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C272827"/>
    <w:multiLevelType w:val="multilevel"/>
    <w:tmpl w:val="BC14EFF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>
    <w:nsid w:val="57DF4431"/>
    <w:multiLevelType w:val="hybridMultilevel"/>
    <w:tmpl w:val="03DEDBAA"/>
    <w:lvl w:ilvl="0" w:tplc="0C0A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5B7E28CB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1">
    <w:nsid w:val="5B8C4EB4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2">
    <w:nsid w:val="5EDA2982"/>
    <w:multiLevelType w:val="hybridMultilevel"/>
    <w:tmpl w:val="BB00666E"/>
    <w:lvl w:ilvl="0" w:tplc="0C0A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3">
    <w:nsid w:val="629E2007"/>
    <w:multiLevelType w:val="hybridMultilevel"/>
    <w:tmpl w:val="DF240F44"/>
    <w:lvl w:ilvl="0" w:tplc="46C423DA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4B41FA"/>
    <w:multiLevelType w:val="hybridMultilevel"/>
    <w:tmpl w:val="C204B61C"/>
    <w:lvl w:ilvl="0" w:tplc="0C0A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5">
    <w:nsid w:val="6D535215"/>
    <w:multiLevelType w:val="multilevel"/>
    <w:tmpl w:val="42066EC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>
    <w:nsid w:val="6E9340B1"/>
    <w:multiLevelType w:val="hybridMultilevel"/>
    <w:tmpl w:val="F3F4662C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48448E4"/>
    <w:multiLevelType w:val="hybridMultilevel"/>
    <w:tmpl w:val="52F855CC"/>
    <w:lvl w:ilvl="0" w:tplc="08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8C161D0"/>
    <w:multiLevelType w:val="hybridMultilevel"/>
    <w:tmpl w:val="18DE4BFA"/>
    <w:lvl w:ilvl="0" w:tplc="0C0A0001">
      <w:start w:val="1"/>
      <w:numFmt w:val="bullet"/>
      <w:lvlText w:val=""/>
      <w:lvlJc w:val="left"/>
      <w:pPr>
        <w:tabs>
          <w:tab w:val="num" w:pos="960"/>
        </w:tabs>
        <w:ind w:left="960" w:hanging="360"/>
      </w:pPr>
      <w:rPr>
        <w:rFonts w:ascii="Symbol" w:hAnsi="Symbol" w:hint="default"/>
      </w:rPr>
    </w:lvl>
    <w:lvl w:ilvl="1" w:tplc="0C0A0003" w:tentative="1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C0A0005" w:tentative="1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hint="default"/>
      </w:rPr>
    </w:lvl>
    <w:lvl w:ilvl="3" w:tplc="0C0A0001" w:tentative="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hint="default"/>
      </w:rPr>
    </w:lvl>
    <w:lvl w:ilvl="4" w:tplc="0C0A0003" w:tentative="1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C0A0005" w:tentative="1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hint="default"/>
      </w:rPr>
    </w:lvl>
    <w:lvl w:ilvl="6" w:tplc="0C0A0001" w:tentative="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hint="default"/>
      </w:rPr>
    </w:lvl>
    <w:lvl w:ilvl="7" w:tplc="0C0A0003" w:tentative="1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C0A0005" w:tentative="1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hint="default"/>
      </w:rPr>
    </w:lvl>
  </w:abstractNum>
  <w:abstractNum w:abstractNumId="29">
    <w:nsid w:val="7ACC2AC6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0">
    <w:nsid w:val="7B287434"/>
    <w:multiLevelType w:val="multilevel"/>
    <w:tmpl w:val="0C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1">
    <w:nsid w:val="7C581725"/>
    <w:multiLevelType w:val="hybridMultilevel"/>
    <w:tmpl w:val="7EA297CC"/>
    <w:lvl w:ilvl="0" w:tplc="7E68E5B2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080" w:hanging="360"/>
      </w:pPr>
    </w:lvl>
    <w:lvl w:ilvl="2" w:tplc="080A001B" w:tentative="1">
      <w:start w:val="1"/>
      <w:numFmt w:val="lowerRoman"/>
      <w:lvlText w:val="%3."/>
      <w:lvlJc w:val="right"/>
      <w:pPr>
        <w:ind w:left="1800" w:hanging="180"/>
      </w:pPr>
    </w:lvl>
    <w:lvl w:ilvl="3" w:tplc="080A000F" w:tentative="1">
      <w:start w:val="1"/>
      <w:numFmt w:val="decimal"/>
      <w:lvlText w:val="%4."/>
      <w:lvlJc w:val="left"/>
      <w:pPr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EC651AB"/>
    <w:multiLevelType w:val="multilevel"/>
    <w:tmpl w:val="B8726F82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b w:val="0"/>
        <w:lang w:val="es-E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6"/>
  </w:num>
  <w:num w:numId="2">
    <w:abstractNumId w:val="18"/>
  </w:num>
  <w:num w:numId="3">
    <w:abstractNumId w:val="13"/>
  </w:num>
  <w:num w:numId="4">
    <w:abstractNumId w:val="7"/>
  </w:num>
  <w:num w:numId="5">
    <w:abstractNumId w:val="0"/>
  </w:num>
  <w:num w:numId="6">
    <w:abstractNumId w:val="29"/>
  </w:num>
  <w:num w:numId="7">
    <w:abstractNumId w:val="12"/>
  </w:num>
  <w:num w:numId="8">
    <w:abstractNumId w:val="8"/>
  </w:num>
  <w:num w:numId="9">
    <w:abstractNumId w:val="11"/>
  </w:num>
  <w:num w:numId="10">
    <w:abstractNumId w:val="22"/>
  </w:num>
  <w:num w:numId="11">
    <w:abstractNumId w:val="3"/>
  </w:num>
  <w:num w:numId="12">
    <w:abstractNumId w:val="28"/>
  </w:num>
  <w:num w:numId="13">
    <w:abstractNumId w:val="15"/>
  </w:num>
  <w:num w:numId="14">
    <w:abstractNumId w:val="26"/>
  </w:num>
  <w:num w:numId="15">
    <w:abstractNumId w:val="4"/>
  </w:num>
  <w:num w:numId="16">
    <w:abstractNumId w:val="14"/>
  </w:num>
  <w:num w:numId="17">
    <w:abstractNumId w:val="17"/>
  </w:num>
  <w:num w:numId="18">
    <w:abstractNumId w:val="32"/>
  </w:num>
  <w:num w:numId="19">
    <w:abstractNumId w:val="20"/>
  </w:num>
  <w:num w:numId="20">
    <w:abstractNumId w:val="21"/>
  </w:num>
  <w:num w:numId="21">
    <w:abstractNumId w:val="30"/>
  </w:num>
  <w:num w:numId="22">
    <w:abstractNumId w:val="1"/>
  </w:num>
  <w:num w:numId="23">
    <w:abstractNumId w:val="24"/>
  </w:num>
  <w:num w:numId="24">
    <w:abstractNumId w:val="19"/>
  </w:num>
  <w:num w:numId="25">
    <w:abstractNumId w:val="31"/>
  </w:num>
  <w:num w:numId="26">
    <w:abstractNumId w:val="27"/>
  </w:num>
  <w:num w:numId="27">
    <w:abstractNumId w:val="16"/>
  </w:num>
  <w:num w:numId="28">
    <w:abstractNumId w:val="10"/>
  </w:num>
  <w:num w:numId="29">
    <w:abstractNumId w:val="9"/>
  </w:num>
  <w:num w:numId="30">
    <w:abstractNumId w:val="25"/>
  </w:num>
  <w:num w:numId="31">
    <w:abstractNumId w:val="23"/>
  </w:num>
  <w:num w:numId="32">
    <w:abstractNumId w:val="5"/>
  </w:num>
  <w:num w:numId="33">
    <w:abstractNumId w:val="2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2675"/>
    <w:rsid w:val="000306C5"/>
    <w:rsid w:val="000C7657"/>
    <w:rsid w:val="000E3536"/>
    <w:rsid w:val="001162B4"/>
    <w:rsid w:val="00174E33"/>
    <w:rsid w:val="00175980"/>
    <w:rsid w:val="00177A8F"/>
    <w:rsid w:val="001B0A11"/>
    <w:rsid w:val="00260F1A"/>
    <w:rsid w:val="00377E50"/>
    <w:rsid w:val="003F0EA8"/>
    <w:rsid w:val="00462E7B"/>
    <w:rsid w:val="004A7B11"/>
    <w:rsid w:val="00592675"/>
    <w:rsid w:val="008108CC"/>
    <w:rsid w:val="00846F17"/>
    <w:rsid w:val="008855CE"/>
    <w:rsid w:val="008D37BD"/>
    <w:rsid w:val="00916CCA"/>
    <w:rsid w:val="009848EA"/>
    <w:rsid w:val="009C1B82"/>
    <w:rsid w:val="00AC799B"/>
    <w:rsid w:val="00CB650B"/>
    <w:rsid w:val="00D03963"/>
    <w:rsid w:val="00D20341"/>
    <w:rsid w:val="00D64B67"/>
    <w:rsid w:val="00DB7F4E"/>
    <w:rsid w:val="00E66550"/>
    <w:rsid w:val="00E91796"/>
    <w:rsid w:val="00EB5B94"/>
    <w:rsid w:val="00EE784E"/>
    <w:rsid w:val="00F97701"/>
    <w:rsid w:val="00FE18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20B1E1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endnote reference" w:uiPriority="0"/>
    <w:lsdException w:name="endnote text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Table Simple 3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6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91796"/>
    <w:pPr>
      <w:keepNext/>
      <w:pBdr>
        <w:top w:val="single" w:sz="12" w:space="1" w:color="1F497D"/>
        <w:left w:val="single" w:sz="12" w:space="4" w:color="1F497D"/>
        <w:bottom w:val="single" w:sz="12" w:space="1" w:color="1F497D"/>
        <w:right w:val="single" w:sz="12" w:space="4" w:color="1F497D"/>
      </w:pBdr>
      <w:shd w:val="clear" w:color="auto" w:fill="000066"/>
      <w:spacing w:before="240" w:after="60" w:line="240" w:lineRule="auto"/>
      <w:jc w:val="right"/>
      <w:outlineLvl w:val="0"/>
    </w:pPr>
    <w:rPr>
      <w:rFonts w:ascii="Arial" w:eastAsia="Times New Roman" w:hAnsi="Arial" w:cs="Arial"/>
      <w:b/>
      <w:bCs/>
      <w:color w:val="FFFFFF"/>
      <w:kern w:val="32"/>
      <w:sz w:val="72"/>
      <w:szCs w:val="32"/>
      <w:lang w:val="es-ES" w:eastAsia="es-ES"/>
    </w:rPr>
  </w:style>
  <w:style w:type="paragraph" w:styleId="Heading2">
    <w:name w:val="heading 2"/>
    <w:basedOn w:val="Normal"/>
    <w:next w:val="Normal"/>
    <w:link w:val="Heading2Char"/>
    <w:qFormat/>
    <w:rsid w:val="00E91796"/>
    <w:pPr>
      <w:keepNext/>
      <w:spacing w:before="240" w:after="60" w:line="240" w:lineRule="auto"/>
      <w:jc w:val="both"/>
      <w:outlineLvl w:val="1"/>
    </w:pPr>
    <w:rPr>
      <w:rFonts w:ascii="Times New Roman" w:eastAsia="Times New Roman" w:hAnsi="Times New Roman" w:cs="Arial"/>
      <w:b/>
      <w:bCs/>
      <w:iCs/>
      <w:color w:val="244061"/>
      <w:sz w:val="24"/>
      <w:szCs w:val="28"/>
      <w:lang w:val="es-ES" w:eastAsia="es-ES"/>
    </w:rPr>
  </w:style>
  <w:style w:type="paragraph" w:styleId="Heading3">
    <w:name w:val="heading 3"/>
    <w:basedOn w:val="Normal"/>
    <w:next w:val="Normal"/>
    <w:link w:val="Heading3Char"/>
    <w:qFormat/>
    <w:rsid w:val="00E91796"/>
    <w:pPr>
      <w:keepNext/>
      <w:shd w:val="clear" w:color="auto" w:fill="EAF1DD"/>
      <w:spacing w:before="240" w:after="60" w:line="240" w:lineRule="auto"/>
      <w:jc w:val="both"/>
      <w:outlineLvl w:val="2"/>
    </w:pPr>
    <w:rPr>
      <w:rFonts w:ascii="Arial" w:eastAsia="Times New Roman" w:hAnsi="Arial" w:cs="Arial"/>
      <w:b/>
      <w:bCs/>
      <w:color w:val="000066"/>
      <w:sz w:val="28"/>
      <w:szCs w:val="26"/>
      <w:lang w:val="es-ES" w:eastAsia="es-ES"/>
    </w:rPr>
  </w:style>
  <w:style w:type="paragraph" w:styleId="Heading4">
    <w:name w:val="heading 4"/>
    <w:basedOn w:val="Normal"/>
    <w:next w:val="Normal"/>
    <w:link w:val="Heading4Char"/>
    <w:qFormat/>
    <w:rsid w:val="00E91796"/>
    <w:pPr>
      <w:keepNext/>
      <w:keepLines/>
      <w:spacing w:after="0" w:line="240" w:lineRule="atLeast"/>
      <w:ind w:left="40" w:right="40"/>
      <w:jc w:val="center"/>
      <w:outlineLvl w:val="3"/>
    </w:pPr>
    <w:rPr>
      <w:rFonts w:ascii="Tms Rmn" w:eastAsia="Times New Roman" w:hAnsi="Tms Rmn" w:cs="Times New Roman"/>
      <w:i/>
      <w:snapToGrid w:val="0"/>
      <w:color w:val="000000"/>
      <w:sz w:val="20"/>
      <w:szCs w:val="20"/>
      <w:lang w:val="es-ES" w:eastAsia="es-ES"/>
    </w:rPr>
  </w:style>
  <w:style w:type="paragraph" w:styleId="Heading5">
    <w:name w:val="heading 5"/>
    <w:basedOn w:val="Normal"/>
    <w:next w:val="Normal"/>
    <w:link w:val="Heading5Char"/>
    <w:qFormat/>
    <w:rsid w:val="00E91796"/>
    <w:pPr>
      <w:keepNext/>
      <w:spacing w:after="0" w:line="240" w:lineRule="auto"/>
      <w:jc w:val="both"/>
      <w:outlineLvl w:val="4"/>
    </w:pPr>
    <w:rPr>
      <w:rFonts w:ascii="Verdana" w:eastAsia="Times New Roman" w:hAnsi="Verdana" w:cs="Times New Roman"/>
      <w:sz w:val="24"/>
      <w:szCs w:val="20"/>
      <w:lang w:eastAsia="es-ES"/>
    </w:rPr>
  </w:style>
  <w:style w:type="paragraph" w:styleId="Heading6">
    <w:name w:val="heading 6"/>
    <w:basedOn w:val="Normal"/>
    <w:next w:val="Normal"/>
    <w:link w:val="Heading6Char"/>
    <w:qFormat/>
    <w:rsid w:val="00E91796"/>
    <w:pPr>
      <w:keepNext/>
      <w:spacing w:after="0" w:line="240" w:lineRule="auto"/>
      <w:jc w:val="both"/>
      <w:outlineLvl w:val="5"/>
    </w:pPr>
    <w:rPr>
      <w:rFonts w:ascii="Verdana" w:eastAsia="Times New Roman" w:hAnsi="Verdana" w:cs="Times New Roman"/>
      <w:i/>
      <w:sz w:val="20"/>
      <w:szCs w:val="20"/>
      <w:lang w:eastAsia="es-ES"/>
    </w:rPr>
  </w:style>
  <w:style w:type="paragraph" w:styleId="Heading7">
    <w:name w:val="heading 7"/>
    <w:basedOn w:val="Normal"/>
    <w:next w:val="Normal"/>
    <w:link w:val="Heading7Char"/>
    <w:qFormat/>
    <w:rsid w:val="00E91796"/>
    <w:pPr>
      <w:keepNext/>
      <w:spacing w:after="0" w:line="240" w:lineRule="auto"/>
      <w:jc w:val="center"/>
      <w:outlineLvl w:val="6"/>
    </w:pPr>
    <w:rPr>
      <w:rFonts w:ascii="Verdana" w:eastAsia="Times New Roman" w:hAnsi="Verdana" w:cs="Times New Roman"/>
      <w:b/>
      <w:sz w:val="24"/>
      <w:szCs w:val="20"/>
      <w:lang w:eastAsia="es-ES"/>
    </w:rPr>
  </w:style>
  <w:style w:type="paragraph" w:styleId="Heading8">
    <w:name w:val="heading 8"/>
    <w:basedOn w:val="Normal"/>
    <w:next w:val="Normal"/>
    <w:link w:val="Heading8Char"/>
    <w:qFormat/>
    <w:rsid w:val="00E91796"/>
    <w:pPr>
      <w:keepNext/>
      <w:spacing w:after="0" w:line="240" w:lineRule="atLeast"/>
      <w:ind w:left="360" w:right="1701"/>
      <w:jc w:val="both"/>
      <w:outlineLvl w:val="7"/>
    </w:pPr>
    <w:rPr>
      <w:rFonts w:ascii="Verdana" w:eastAsia="Times New Roman" w:hAnsi="Verdana" w:cs="Times New Roman"/>
      <w:snapToGrid w:val="0"/>
      <w:color w:val="000000"/>
      <w:sz w:val="24"/>
      <w:szCs w:val="20"/>
      <w:lang w:val="es-ES" w:eastAsia="es-ES"/>
    </w:rPr>
  </w:style>
  <w:style w:type="paragraph" w:styleId="Heading9">
    <w:name w:val="heading 9"/>
    <w:basedOn w:val="Normal"/>
    <w:next w:val="Normal"/>
    <w:link w:val="Heading9Char"/>
    <w:qFormat/>
    <w:rsid w:val="00E91796"/>
    <w:pPr>
      <w:keepNext/>
      <w:spacing w:after="0" w:line="240" w:lineRule="auto"/>
      <w:jc w:val="both"/>
      <w:outlineLvl w:val="8"/>
    </w:pPr>
    <w:rPr>
      <w:rFonts w:ascii="Verdana" w:eastAsia="Times New Roman" w:hAnsi="Verdana" w:cs="Times New Roman"/>
      <w:b/>
      <w:sz w:val="24"/>
      <w:szCs w:val="20"/>
      <w:lang w:val="es-ES" w:eastAsia="es-E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675"/>
  </w:style>
  <w:style w:type="paragraph" w:styleId="Footer">
    <w:name w:val="footer"/>
    <w:basedOn w:val="Normal"/>
    <w:link w:val="FooterChar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675"/>
  </w:style>
  <w:style w:type="paragraph" w:customStyle="1" w:styleId="DerechosReservadosMasterPages">
    <w:name w:val="Derechos Reservados (Master Pages)"/>
    <w:basedOn w:val="Normal"/>
    <w:uiPriority w:val="99"/>
    <w:rsid w:val="00592675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  <w:style w:type="paragraph" w:styleId="BalloonText">
    <w:name w:val="Balloon Text"/>
    <w:basedOn w:val="Normal"/>
    <w:link w:val="BalloonTextChar"/>
    <w:unhideWhenUsed/>
    <w:rsid w:val="000C7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7657"/>
    <w:rPr>
      <w:rFonts w:ascii="Tahoma" w:hAnsi="Tahoma" w:cs="Tahoma"/>
      <w:sz w:val="16"/>
      <w:szCs w:val="16"/>
    </w:rPr>
  </w:style>
  <w:style w:type="character" w:styleId="CommentReference">
    <w:name w:val="annotation reference"/>
    <w:rsid w:val="00E91796"/>
    <w:rPr>
      <w:sz w:val="18"/>
      <w:szCs w:val="18"/>
    </w:rPr>
  </w:style>
  <w:style w:type="paragraph" w:styleId="CommentText">
    <w:name w:val="annotation text"/>
    <w:basedOn w:val="Normal"/>
    <w:link w:val="CommentTextChar"/>
    <w:rsid w:val="00E91796"/>
    <w:pPr>
      <w:suppressAutoHyphens/>
    </w:pPr>
    <w:rPr>
      <w:rFonts w:ascii="Calibri" w:eastAsia="Calibri" w:hAnsi="Calibri" w:cs="Calibri"/>
      <w:sz w:val="24"/>
      <w:szCs w:val="24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E91796"/>
    <w:rPr>
      <w:rFonts w:ascii="Calibri" w:eastAsia="Calibri" w:hAnsi="Calibri" w:cs="Calibri"/>
      <w:sz w:val="24"/>
      <w:szCs w:val="24"/>
      <w:lang w:eastAsia="ar-SA"/>
    </w:rPr>
  </w:style>
  <w:style w:type="paragraph" w:styleId="ListParagraph">
    <w:name w:val="List Paragraph"/>
    <w:basedOn w:val="Normal"/>
    <w:uiPriority w:val="34"/>
    <w:qFormat/>
    <w:rsid w:val="00E91796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customStyle="1" w:styleId="Proyecto">
    <w:name w:val="Proyecto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Subtemas">
    <w:name w:val="Subtemas"/>
    <w:basedOn w:val="Normal"/>
    <w:next w:val="Normal"/>
    <w:rsid w:val="00E91796"/>
    <w:pPr>
      <w:keepNext/>
      <w:shd w:val="clear" w:color="auto" w:fill="E6E6E6"/>
      <w:spacing w:before="240" w:after="60" w:line="240" w:lineRule="auto"/>
      <w:jc w:val="both"/>
      <w:outlineLvl w:val="1"/>
    </w:pPr>
    <w:rPr>
      <w:rFonts w:ascii="Arial" w:eastAsia="Times New Roman" w:hAnsi="Arial" w:cs="Times New Roman"/>
      <w:b/>
      <w:i/>
      <w:sz w:val="28"/>
      <w:szCs w:val="20"/>
      <w:lang w:eastAsia="es-ES"/>
    </w:rPr>
  </w:style>
  <w:style w:type="character" w:customStyle="1" w:styleId="Heading1Char">
    <w:name w:val="Heading 1 Char"/>
    <w:basedOn w:val="DefaultParagraphFont"/>
    <w:link w:val="Heading1"/>
    <w:rsid w:val="00E91796"/>
    <w:rPr>
      <w:rFonts w:ascii="Arial" w:eastAsia="Times New Roman" w:hAnsi="Arial" w:cs="Arial"/>
      <w:b/>
      <w:bCs/>
      <w:color w:val="FFFFFF"/>
      <w:kern w:val="32"/>
      <w:sz w:val="72"/>
      <w:szCs w:val="32"/>
      <w:shd w:val="clear" w:color="auto" w:fill="000066"/>
      <w:lang w:val="es-ES" w:eastAsia="es-ES"/>
    </w:rPr>
  </w:style>
  <w:style w:type="character" w:customStyle="1" w:styleId="Heading2Char">
    <w:name w:val="Heading 2 Char"/>
    <w:basedOn w:val="DefaultParagraphFont"/>
    <w:link w:val="Heading2"/>
    <w:rsid w:val="00E91796"/>
    <w:rPr>
      <w:rFonts w:ascii="Times New Roman" w:eastAsia="Times New Roman" w:hAnsi="Times New Roman" w:cs="Arial"/>
      <w:b/>
      <w:bCs/>
      <w:iCs/>
      <w:color w:val="244061"/>
      <w:sz w:val="24"/>
      <w:szCs w:val="28"/>
      <w:lang w:val="es-ES" w:eastAsia="es-ES"/>
    </w:rPr>
  </w:style>
  <w:style w:type="character" w:customStyle="1" w:styleId="Heading3Char">
    <w:name w:val="Heading 3 Char"/>
    <w:basedOn w:val="DefaultParagraphFont"/>
    <w:link w:val="Heading3"/>
    <w:rsid w:val="00E91796"/>
    <w:rPr>
      <w:rFonts w:ascii="Arial" w:eastAsia="Times New Roman" w:hAnsi="Arial" w:cs="Arial"/>
      <w:b/>
      <w:bCs/>
      <w:color w:val="000066"/>
      <w:sz w:val="28"/>
      <w:szCs w:val="26"/>
      <w:shd w:val="clear" w:color="auto" w:fill="EAF1DD"/>
      <w:lang w:val="es-ES" w:eastAsia="es-ES"/>
    </w:rPr>
  </w:style>
  <w:style w:type="character" w:customStyle="1" w:styleId="Heading4Char">
    <w:name w:val="Heading 4 Char"/>
    <w:basedOn w:val="DefaultParagraphFont"/>
    <w:link w:val="Heading4"/>
    <w:rsid w:val="00E91796"/>
    <w:rPr>
      <w:rFonts w:ascii="Tms Rmn" w:eastAsia="Times New Roman" w:hAnsi="Tms Rmn" w:cs="Times New Roman"/>
      <w:i/>
      <w:snapToGrid w:val="0"/>
      <w:color w:val="000000"/>
      <w:sz w:val="20"/>
      <w:szCs w:val="20"/>
      <w:lang w:val="es-ES" w:eastAsia="es-ES"/>
    </w:rPr>
  </w:style>
  <w:style w:type="character" w:customStyle="1" w:styleId="Heading5Char">
    <w:name w:val="Heading 5 Char"/>
    <w:basedOn w:val="DefaultParagraphFont"/>
    <w:link w:val="Heading5"/>
    <w:rsid w:val="00E91796"/>
    <w:rPr>
      <w:rFonts w:ascii="Verdana" w:eastAsia="Times New Roman" w:hAnsi="Verdana" w:cs="Times New Roman"/>
      <w:sz w:val="24"/>
      <w:szCs w:val="20"/>
      <w:lang w:eastAsia="es-ES"/>
    </w:rPr>
  </w:style>
  <w:style w:type="character" w:customStyle="1" w:styleId="Heading6Char">
    <w:name w:val="Heading 6 Char"/>
    <w:basedOn w:val="DefaultParagraphFont"/>
    <w:link w:val="Heading6"/>
    <w:rsid w:val="00E91796"/>
    <w:rPr>
      <w:rFonts w:ascii="Verdana" w:eastAsia="Times New Roman" w:hAnsi="Verdana" w:cs="Times New Roman"/>
      <w:i/>
      <w:sz w:val="20"/>
      <w:szCs w:val="20"/>
      <w:lang w:eastAsia="es-ES"/>
    </w:rPr>
  </w:style>
  <w:style w:type="character" w:customStyle="1" w:styleId="Heading7Char">
    <w:name w:val="Heading 7 Char"/>
    <w:basedOn w:val="DefaultParagraphFont"/>
    <w:link w:val="Heading7"/>
    <w:rsid w:val="00E91796"/>
    <w:rPr>
      <w:rFonts w:ascii="Verdana" w:eastAsia="Times New Roman" w:hAnsi="Verdana" w:cs="Times New Roman"/>
      <w:b/>
      <w:sz w:val="24"/>
      <w:szCs w:val="20"/>
      <w:lang w:eastAsia="es-ES"/>
    </w:rPr>
  </w:style>
  <w:style w:type="character" w:customStyle="1" w:styleId="Heading8Char">
    <w:name w:val="Heading 8 Char"/>
    <w:basedOn w:val="DefaultParagraphFont"/>
    <w:link w:val="Heading8"/>
    <w:rsid w:val="00E91796"/>
    <w:rPr>
      <w:rFonts w:ascii="Verdana" w:eastAsia="Times New Roman" w:hAnsi="Verdana" w:cs="Times New Roman"/>
      <w:snapToGrid w:val="0"/>
      <w:color w:val="000000"/>
      <w:sz w:val="24"/>
      <w:szCs w:val="20"/>
      <w:lang w:val="es-ES" w:eastAsia="es-ES"/>
    </w:rPr>
  </w:style>
  <w:style w:type="character" w:customStyle="1" w:styleId="Heading9Char">
    <w:name w:val="Heading 9 Char"/>
    <w:basedOn w:val="DefaultParagraphFont"/>
    <w:link w:val="Heading9"/>
    <w:rsid w:val="00E91796"/>
    <w:rPr>
      <w:rFonts w:ascii="Verdana" w:eastAsia="Times New Roman" w:hAnsi="Verdana" w:cs="Times New Roman"/>
      <w:b/>
      <w:sz w:val="24"/>
      <w:szCs w:val="20"/>
      <w:lang w:val="es-ES" w:eastAsia="es-ES"/>
    </w:rPr>
  </w:style>
  <w:style w:type="character" w:customStyle="1" w:styleId="WW8Num1z0">
    <w:name w:val="WW8Num1z0"/>
    <w:rsid w:val="00E91796"/>
    <w:rPr>
      <w:rFonts w:ascii="Symbol" w:hAnsi="Symbol"/>
    </w:rPr>
  </w:style>
  <w:style w:type="character" w:customStyle="1" w:styleId="WW8Num2z0">
    <w:name w:val="WW8Num2z0"/>
    <w:rsid w:val="00E91796"/>
    <w:rPr>
      <w:b w:val="0"/>
    </w:rPr>
  </w:style>
  <w:style w:type="character" w:customStyle="1" w:styleId="WW8Num3z0">
    <w:name w:val="WW8Num3z0"/>
    <w:rsid w:val="00E91796"/>
    <w:rPr>
      <w:rFonts w:ascii="Symbol" w:hAnsi="Symbol"/>
    </w:rPr>
  </w:style>
  <w:style w:type="character" w:customStyle="1" w:styleId="WW8Num4z0">
    <w:name w:val="WW8Num4z0"/>
    <w:rsid w:val="00E91796"/>
    <w:rPr>
      <w:rFonts w:ascii="Symbol" w:hAnsi="Symbol"/>
    </w:rPr>
  </w:style>
  <w:style w:type="character" w:customStyle="1" w:styleId="WW8Num5z0">
    <w:name w:val="WW8Num5z0"/>
    <w:rsid w:val="00E91796"/>
    <w:rPr>
      <w:b w:val="0"/>
    </w:rPr>
  </w:style>
  <w:style w:type="character" w:customStyle="1" w:styleId="WW8Num5z1">
    <w:name w:val="WW8Num5z1"/>
    <w:rsid w:val="00E91796"/>
    <w:rPr>
      <w:rFonts w:ascii="Courier New" w:hAnsi="Courier New"/>
    </w:rPr>
  </w:style>
  <w:style w:type="character" w:customStyle="1" w:styleId="WW8Num5z2">
    <w:name w:val="WW8Num5z2"/>
    <w:rsid w:val="00E91796"/>
    <w:rPr>
      <w:rFonts w:ascii="Wingdings" w:hAnsi="Wingdings"/>
    </w:rPr>
  </w:style>
  <w:style w:type="character" w:customStyle="1" w:styleId="WW8Num6z0">
    <w:name w:val="WW8Num6z0"/>
    <w:rsid w:val="00E91796"/>
    <w:rPr>
      <w:rFonts w:ascii="Symbol" w:hAnsi="Symbol"/>
    </w:rPr>
  </w:style>
  <w:style w:type="character" w:customStyle="1" w:styleId="WW8Num6z1">
    <w:name w:val="WW8Num6z1"/>
    <w:rsid w:val="00E91796"/>
    <w:rPr>
      <w:rFonts w:ascii="Courier New" w:hAnsi="Courier New"/>
    </w:rPr>
  </w:style>
  <w:style w:type="character" w:customStyle="1" w:styleId="WW8Num6z2">
    <w:name w:val="WW8Num6z2"/>
    <w:rsid w:val="00E91796"/>
    <w:rPr>
      <w:rFonts w:ascii="Wingdings" w:hAnsi="Wingdings"/>
    </w:rPr>
  </w:style>
  <w:style w:type="character" w:customStyle="1" w:styleId="WW8Num6z3">
    <w:name w:val="WW8Num6z3"/>
    <w:rsid w:val="00E91796"/>
    <w:rPr>
      <w:rFonts w:ascii="Symbol" w:hAnsi="Symbol"/>
    </w:rPr>
  </w:style>
  <w:style w:type="character" w:customStyle="1" w:styleId="WW8Num9z0">
    <w:name w:val="WW8Num9z0"/>
    <w:rsid w:val="00E91796"/>
    <w:rPr>
      <w:rFonts w:ascii="Arial" w:hAnsi="Arial"/>
    </w:rPr>
  </w:style>
  <w:style w:type="character" w:customStyle="1" w:styleId="WW8Num10z0">
    <w:name w:val="WW8Num10z0"/>
    <w:rsid w:val="00E91796"/>
    <w:rPr>
      <w:rFonts w:ascii="Symbol" w:hAnsi="Symbol"/>
    </w:rPr>
  </w:style>
  <w:style w:type="character" w:customStyle="1" w:styleId="WW8Num11z0">
    <w:name w:val="WW8Num11z0"/>
    <w:rsid w:val="00E91796"/>
    <w:rPr>
      <w:rFonts w:ascii="Symbol" w:hAnsi="Symbol"/>
    </w:rPr>
  </w:style>
  <w:style w:type="character" w:customStyle="1" w:styleId="WW8Num11z1">
    <w:name w:val="WW8Num11z1"/>
    <w:rsid w:val="00E91796"/>
    <w:rPr>
      <w:rFonts w:ascii="Courier New" w:hAnsi="Courier New"/>
    </w:rPr>
  </w:style>
  <w:style w:type="character" w:customStyle="1" w:styleId="WW8Num11z2">
    <w:name w:val="WW8Num11z2"/>
    <w:rsid w:val="00E91796"/>
    <w:rPr>
      <w:rFonts w:ascii="Wingdings" w:hAnsi="Wingdings"/>
    </w:rPr>
  </w:style>
  <w:style w:type="character" w:customStyle="1" w:styleId="WW8Num12z0">
    <w:name w:val="WW8Num12z0"/>
    <w:rsid w:val="00E91796"/>
    <w:rPr>
      <w:rFonts w:ascii="Arial" w:hAnsi="Arial"/>
    </w:rPr>
  </w:style>
  <w:style w:type="character" w:customStyle="1" w:styleId="Absatz-Standardschriftart">
    <w:name w:val="Absatz-Standardschriftart"/>
    <w:rsid w:val="00E91796"/>
  </w:style>
  <w:style w:type="character" w:customStyle="1" w:styleId="WW-Absatz-Standardschriftart">
    <w:name w:val="WW-Absatz-Standardschriftart"/>
    <w:rsid w:val="00E91796"/>
  </w:style>
  <w:style w:type="character" w:customStyle="1" w:styleId="WW-Absatz-Standardschriftart1">
    <w:name w:val="WW-Absatz-Standardschriftart1"/>
    <w:rsid w:val="00E91796"/>
  </w:style>
  <w:style w:type="character" w:customStyle="1" w:styleId="WW8Num3z1">
    <w:name w:val="WW8Num3z1"/>
    <w:rsid w:val="00E91796"/>
    <w:rPr>
      <w:rFonts w:ascii="Courier New" w:hAnsi="Courier New"/>
    </w:rPr>
  </w:style>
  <w:style w:type="character" w:customStyle="1" w:styleId="WW8Num3z2">
    <w:name w:val="WW8Num3z2"/>
    <w:rsid w:val="00E91796"/>
    <w:rPr>
      <w:rFonts w:ascii="Wingdings" w:hAnsi="Wingdings"/>
    </w:rPr>
  </w:style>
  <w:style w:type="character" w:customStyle="1" w:styleId="WW8Num7z0">
    <w:name w:val="WW8Num7z0"/>
    <w:rsid w:val="00E91796"/>
    <w:rPr>
      <w:rFonts w:ascii="Symbol" w:hAnsi="Symbol"/>
    </w:rPr>
  </w:style>
  <w:style w:type="character" w:customStyle="1" w:styleId="WW8Num7z1">
    <w:name w:val="WW8Num7z1"/>
    <w:rsid w:val="00E91796"/>
    <w:rPr>
      <w:rFonts w:ascii="Courier New" w:hAnsi="Courier New"/>
    </w:rPr>
  </w:style>
  <w:style w:type="character" w:customStyle="1" w:styleId="WW8Num7z2">
    <w:name w:val="WW8Num7z2"/>
    <w:rsid w:val="00E91796"/>
    <w:rPr>
      <w:rFonts w:ascii="Wingdings" w:hAnsi="Wingdings"/>
    </w:rPr>
  </w:style>
  <w:style w:type="character" w:customStyle="1" w:styleId="WW8Num8z0">
    <w:name w:val="WW8Num8z0"/>
    <w:rsid w:val="00E91796"/>
    <w:rPr>
      <w:rFonts w:ascii="Symbol" w:hAnsi="Symbol"/>
    </w:rPr>
  </w:style>
  <w:style w:type="character" w:customStyle="1" w:styleId="WW8Num8z1">
    <w:name w:val="WW8Num8z1"/>
    <w:rsid w:val="00E91796"/>
    <w:rPr>
      <w:rFonts w:ascii="Courier New" w:hAnsi="Courier New"/>
    </w:rPr>
  </w:style>
  <w:style w:type="character" w:customStyle="1" w:styleId="WW8Num8z2">
    <w:name w:val="WW8Num8z2"/>
    <w:rsid w:val="00E91796"/>
    <w:rPr>
      <w:rFonts w:ascii="Wingdings" w:hAnsi="Wingdings"/>
    </w:rPr>
  </w:style>
  <w:style w:type="character" w:customStyle="1" w:styleId="WW8Num9z1">
    <w:name w:val="WW8Num9z1"/>
    <w:rsid w:val="00E91796"/>
    <w:rPr>
      <w:rFonts w:ascii="Courier New" w:hAnsi="Courier New" w:cs="Wingdings"/>
    </w:rPr>
  </w:style>
  <w:style w:type="character" w:customStyle="1" w:styleId="WW8Num9z2">
    <w:name w:val="WW8Num9z2"/>
    <w:rsid w:val="00E91796"/>
    <w:rPr>
      <w:rFonts w:ascii="Wingdings" w:hAnsi="Wingdings"/>
    </w:rPr>
  </w:style>
  <w:style w:type="character" w:customStyle="1" w:styleId="WW8Num9z3">
    <w:name w:val="WW8Num9z3"/>
    <w:rsid w:val="00E91796"/>
    <w:rPr>
      <w:rFonts w:ascii="Symbol" w:hAnsi="Symbol"/>
    </w:rPr>
  </w:style>
  <w:style w:type="character" w:customStyle="1" w:styleId="WW8Num17z0">
    <w:name w:val="WW8Num17z0"/>
    <w:rsid w:val="00E91796"/>
    <w:rPr>
      <w:b w:val="0"/>
    </w:rPr>
  </w:style>
  <w:style w:type="character" w:customStyle="1" w:styleId="WW8Num18z0">
    <w:name w:val="WW8Num18z0"/>
    <w:rsid w:val="00E91796"/>
    <w:rPr>
      <w:rFonts w:ascii="Symbol" w:hAnsi="Symbol"/>
    </w:rPr>
  </w:style>
  <w:style w:type="character" w:customStyle="1" w:styleId="WW8Num18z2">
    <w:name w:val="WW8Num18z2"/>
    <w:rsid w:val="00E91796"/>
    <w:rPr>
      <w:rFonts w:ascii="Wingdings" w:hAnsi="Wingdings"/>
    </w:rPr>
  </w:style>
  <w:style w:type="character" w:customStyle="1" w:styleId="WW8Num18z4">
    <w:name w:val="WW8Num18z4"/>
    <w:rsid w:val="00E91796"/>
    <w:rPr>
      <w:rFonts w:ascii="Courier New" w:hAnsi="Courier New"/>
    </w:rPr>
  </w:style>
  <w:style w:type="character" w:customStyle="1" w:styleId="WW8Num20z0">
    <w:name w:val="WW8Num20z0"/>
    <w:rsid w:val="00E91796"/>
    <w:rPr>
      <w:rFonts w:ascii="Symbol" w:hAnsi="Symbol"/>
    </w:rPr>
  </w:style>
  <w:style w:type="character" w:customStyle="1" w:styleId="WW8Num20z1">
    <w:name w:val="WW8Num20z1"/>
    <w:rsid w:val="00E91796"/>
    <w:rPr>
      <w:rFonts w:ascii="Courier New" w:hAnsi="Courier New"/>
    </w:rPr>
  </w:style>
  <w:style w:type="character" w:customStyle="1" w:styleId="WW8Num20z2">
    <w:name w:val="WW8Num20z2"/>
    <w:rsid w:val="00E91796"/>
    <w:rPr>
      <w:rFonts w:ascii="Wingdings" w:hAnsi="Wingdings"/>
    </w:rPr>
  </w:style>
  <w:style w:type="character" w:customStyle="1" w:styleId="WW8Num22z0">
    <w:name w:val="WW8Num22z0"/>
    <w:rsid w:val="00E91796"/>
    <w:rPr>
      <w:rFonts w:ascii="Symbol" w:hAnsi="Symbol"/>
    </w:rPr>
  </w:style>
  <w:style w:type="character" w:customStyle="1" w:styleId="WW8Num22z1">
    <w:name w:val="WW8Num22z1"/>
    <w:rsid w:val="00E91796"/>
    <w:rPr>
      <w:rFonts w:ascii="Courier New" w:hAnsi="Courier New"/>
    </w:rPr>
  </w:style>
  <w:style w:type="character" w:customStyle="1" w:styleId="WW8Num22z2">
    <w:name w:val="WW8Num22z2"/>
    <w:rsid w:val="00E91796"/>
    <w:rPr>
      <w:rFonts w:ascii="Wingdings" w:hAnsi="Wingdings"/>
    </w:rPr>
  </w:style>
  <w:style w:type="character" w:customStyle="1" w:styleId="WW8Num25z0">
    <w:name w:val="WW8Num25z0"/>
    <w:rsid w:val="00E91796"/>
    <w:rPr>
      <w:rFonts w:ascii="Symbol" w:hAnsi="Symbol"/>
    </w:rPr>
  </w:style>
  <w:style w:type="character" w:customStyle="1" w:styleId="WW8Num25z1">
    <w:name w:val="WW8Num25z1"/>
    <w:rsid w:val="00E91796"/>
    <w:rPr>
      <w:rFonts w:ascii="Courier New" w:hAnsi="Courier New"/>
    </w:rPr>
  </w:style>
  <w:style w:type="character" w:customStyle="1" w:styleId="WW8Num25z2">
    <w:name w:val="WW8Num25z2"/>
    <w:rsid w:val="00E91796"/>
    <w:rPr>
      <w:rFonts w:ascii="Wingdings" w:hAnsi="Wingdings"/>
    </w:rPr>
  </w:style>
  <w:style w:type="character" w:customStyle="1" w:styleId="WW8Num26z0">
    <w:name w:val="WW8Num26z0"/>
    <w:rsid w:val="00E91796"/>
    <w:rPr>
      <w:rFonts w:ascii="Symbol" w:hAnsi="Symbol"/>
    </w:rPr>
  </w:style>
  <w:style w:type="character" w:customStyle="1" w:styleId="WW8Num26z1">
    <w:name w:val="WW8Num26z1"/>
    <w:rsid w:val="00E91796"/>
    <w:rPr>
      <w:rFonts w:ascii="Courier New" w:hAnsi="Courier New"/>
    </w:rPr>
  </w:style>
  <w:style w:type="character" w:customStyle="1" w:styleId="WW8Num26z2">
    <w:name w:val="WW8Num26z2"/>
    <w:rsid w:val="00E91796"/>
    <w:rPr>
      <w:rFonts w:ascii="Wingdings" w:hAnsi="Wingdings"/>
    </w:rPr>
  </w:style>
  <w:style w:type="character" w:customStyle="1" w:styleId="WW8Num27z0">
    <w:name w:val="WW8Num27z0"/>
    <w:rsid w:val="00E91796"/>
    <w:rPr>
      <w:rFonts w:ascii="Arial" w:hAnsi="Arial"/>
    </w:rPr>
  </w:style>
  <w:style w:type="character" w:customStyle="1" w:styleId="TextodegloboCar">
    <w:name w:val="Texto de globo Car"/>
    <w:rsid w:val="00E91796"/>
    <w:rPr>
      <w:rFonts w:ascii="Tahoma" w:hAnsi="Tahoma" w:cs="Tahoma"/>
      <w:sz w:val="16"/>
      <w:szCs w:val="16"/>
    </w:rPr>
  </w:style>
  <w:style w:type="character" w:customStyle="1" w:styleId="SinespaciadoCar">
    <w:name w:val="Sin espaciado Car"/>
    <w:rsid w:val="00E91796"/>
    <w:rPr>
      <w:rFonts w:eastAsia="Times New Roman"/>
      <w:lang w:val="en-US" w:eastAsia="ar-SA" w:bidi="ar-SA"/>
    </w:rPr>
  </w:style>
  <w:style w:type="character" w:customStyle="1" w:styleId="EncabezadoCar">
    <w:name w:val="Encabezado Car"/>
    <w:basedOn w:val="DefaultParagraphFont"/>
    <w:rsid w:val="00E91796"/>
  </w:style>
  <w:style w:type="character" w:customStyle="1" w:styleId="PiedepginaCar">
    <w:name w:val="Pie de página Car"/>
    <w:basedOn w:val="DefaultParagraphFont"/>
    <w:rsid w:val="00E91796"/>
  </w:style>
  <w:style w:type="character" w:styleId="Hyperlink">
    <w:name w:val="Hyperlink"/>
    <w:uiPriority w:val="99"/>
    <w:rsid w:val="00E91796"/>
    <w:rPr>
      <w:color w:val="0000FF"/>
      <w:u w:val="single"/>
    </w:rPr>
  </w:style>
  <w:style w:type="character" w:customStyle="1" w:styleId="TextocomentarioCar">
    <w:name w:val="Texto comentario Car"/>
    <w:rsid w:val="00E91796"/>
    <w:rPr>
      <w:sz w:val="24"/>
      <w:szCs w:val="24"/>
      <w:lang w:val="es-MX"/>
    </w:rPr>
  </w:style>
  <w:style w:type="character" w:customStyle="1" w:styleId="AsuntodelcomentarioCar">
    <w:name w:val="Asunto del comentario Car"/>
    <w:rsid w:val="00E91796"/>
    <w:rPr>
      <w:b/>
      <w:bCs/>
      <w:sz w:val="24"/>
      <w:szCs w:val="24"/>
      <w:lang w:val="es-MX"/>
    </w:rPr>
  </w:style>
  <w:style w:type="character" w:customStyle="1" w:styleId="TextonotaalfinalCar">
    <w:name w:val="Texto nota al final Car"/>
    <w:rsid w:val="00E91796"/>
    <w:rPr>
      <w:rFonts w:ascii="Cambria" w:eastAsia="Cambria" w:hAnsi="Cambria" w:cs="Times New Roman"/>
      <w:sz w:val="24"/>
      <w:szCs w:val="24"/>
    </w:rPr>
  </w:style>
  <w:style w:type="character" w:customStyle="1" w:styleId="Smbolodenotafinal">
    <w:name w:val="Símbolo de nota final"/>
    <w:rsid w:val="00E91796"/>
    <w:rPr>
      <w:vertAlign w:val="superscript"/>
    </w:rPr>
  </w:style>
  <w:style w:type="character" w:customStyle="1" w:styleId="TextonotapieCar">
    <w:name w:val="Texto nota pie Car"/>
    <w:rsid w:val="00E91796"/>
    <w:rPr>
      <w:rFonts w:ascii="Cambria" w:eastAsia="Cambria" w:hAnsi="Cambria"/>
      <w:sz w:val="24"/>
      <w:szCs w:val="24"/>
    </w:rPr>
  </w:style>
  <w:style w:type="character" w:customStyle="1" w:styleId="Smbolodenotaalpie">
    <w:name w:val="Símbolo de nota al pie"/>
    <w:rsid w:val="00E91796"/>
    <w:rPr>
      <w:vertAlign w:val="superscript"/>
    </w:rPr>
  </w:style>
  <w:style w:type="character" w:styleId="FootnoteReference">
    <w:name w:val="footnote reference"/>
    <w:rsid w:val="00E91796"/>
    <w:rPr>
      <w:vertAlign w:val="superscript"/>
    </w:rPr>
  </w:style>
  <w:style w:type="character" w:styleId="EndnoteReference">
    <w:name w:val="endnote reference"/>
    <w:rsid w:val="00E91796"/>
    <w:rPr>
      <w:vertAlign w:val="superscript"/>
    </w:rPr>
  </w:style>
  <w:style w:type="paragraph" w:styleId="BodyText">
    <w:name w:val="Body Text"/>
    <w:basedOn w:val="Normal"/>
    <w:link w:val="BodyTextChar"/>
    <w:rsid w:val="00E91796"/>
    <w:pPr>
      <w:suppressAutoHyphens/>
      <w:spacing w:after="120"/>
    </w:pPr>
    <w:rPr>
      <w:rFonts w:ascii="Calibri" w:eastAsia="Calibri" w:hAnsi="Calibri" w:cs="Calibri"/>
      <w:lang w:eastAsia="ar-SA"/>
    </w:rPr>
  </w:style>
  <w:style w:type="character" w:customStyle="1" w:styleId="BodyTextChar">
    <w:name w:val="Body Text Char"/>
    <w:basedOn w:val="DefaultParagraphFont"/>
    <w:link w:val="BodyText"/>
    <w:rsid w:val="00E91796"/>
    <w:rPr>
      <w:rFonts w:ascii="Calibri" w:eastAsia="Calibri" w:hAnsi="Calibri" w:cs="Calibri"/>
      <w:lang w:eastAsia="ar-SA"/>
    </w:rPr>
  </w:style>
  <w:style w:type="paragraph" w:styleId="List">
    <w:name w:val="List"/>
    <w:basedOn w:val="BodyText"/>
    <w:rsid w:val="00E91796"/>
    <w:rPr>
      <w:rFonts w:cs="Tahoma"/>
    </w:rPr>
  </w:style>
  <w:style w:type="paragraph" w:customStyle="1" w:styleId="Etiqueta">
    <w:name w:val="Etiqueta"/>
    <w:basedOn w:val="Normal"/>
    <w:rsid w:val="00E91796"/>
    <w:pPr>
      <w:suppressLineNumbers/>
      <w:suppressAutoHyphens/>
      <w:spacing w:before="120" w:after="120"/>
    </w:pPr>
    <w:rPr>
      <w:rFonts w:ascii="Calibri" w:eastAsia="Calibri" w:hAnsi="Calibri" w:cs="Tahoma"/>
      <w:i/>
      <w:iCs/>
      <w:sz w:val="24"/>
      <w:szCs w:val="24"/>
      <w:lang w:eastAsia="ar-SA"/>
    </w:rPr>
  </w:style>
  <w:style w:type="paragraph" w:customStyle="1" w:styleId="ndice">
    <w:name w:val="Índice"/>
    <w:basedOn w:val="Normal"/>
    <w:rsid w:val="00E91796"/>
    <w:pPr>
      <w:suppressLineNumbers/>
      <w:suppressAutoHyphens/>
    </w:pPr>
    <w:rPr>
      <w:rFonts w:ascii="Calibri" w:eastAsia="Calibri" w:hAnsi="Calibri" w:cs="Tahoma"/>
      <w:lang w:eastAsia="ar-SA"/>
    </w:rPr>
  </w:style>
  <w:style w:type="paragraph" w:styleId="NormalWeb">
    <w:name w:val="Normal (Web)"/>
    <w:basedOn w:val="Normal"/>
    <w:rsid w:val="00E91796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Sinespaciado1">
    <w:name w:val="Sin espaciado1"/>
    <w:rsid w:val="00E91796"/>
    <w:pPr>
      <w:suppressAutoHyphens/>
      <w:spacing w:after="0" w:line="240" w:lineRule="auto"/>
    </w:pPr>
    <w:rPr>
      <w:rFonts w:ascii="Calibri" w:eastAsia="Times New Roman" w:hAnsi="Calibri" w:cs="Calibri"/>
      <w:sz w:val="20"/>
      <w:szCs w:val="20"/>
      <w:lang w:val="en-US" w:eastAsia="ar-SA"/>
    </w:rPr>
  </w:style>
  <w:style w:type="paragraph" w:customStyle="1" w:styleId="Listavistosa-nfasis1">
    <w:name w:val="Lista vistosa - Énfasis 1"/>
    <w:basedOn w:val="Normal"/>
    <w:rsid w:val="00E91796"/>
    <w:pPr>
      <w:suppressAutoHyphens/>
      <w:ind w:left="720"/>
    </w:pPr>
    <w:rPr>
      <w:rFonts w:ascii="Calibri" w:eastAsia="Calibri" w:hAnsi="Calibri" w:cs="Calibri"/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E9179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rsid w:val="00E91796"/>
    <w:rPr>
      <w:rFonts w:ascii="Calibri" w:eastAsia="Calibri" w:hAnsi="Calibri" w:cs="Calibri"/>
      <w:b/>
      <w:bCs/>
      <w:sz w:val="20"/>
      <w:szCs w:val="20"/>
      <w:lang w:eastAsia="ar-SA"/>
    </w:rPr>
  </w:style>
  <w:style w:type="paragraph" w:styleId="EndnoteText">
    <w:name w:val="endnote text"/>
    <w:basedOn w:val="Normal"/>
    <w:link w:val="EndnoteTextChar"/>
    <w:rsid w:val="00E91796"/>
    <w:pPr>
      <w:suppressAutoHyphens/>
      <w:spacing w:after="0" w:line="240" w:lineRule="auto"/>
    </w:pPr>
    <w:rPr>
      <w:rFonts w:ascii="Cambria" w:eastAsia="Cambria" w:hAnsi="Cambria" w:cs="Times New Roman"/>
      <w:sz w:val="24"/>
      <w:szCs w:val="24"/>
      <w:lang w:val="es-ES_tradnl" w:eastAsia="ar-SA"/>
    </w:rPr>
  </w:style>
  <w:style w:type="character" w:customStyle="1" w:styleId="EndnoteTextChar">
    <w:name w:val="Endnote Text Char"/>
    <w:basedOn w:val="DefaultParagraphFont"/>
    <w:link w:val="EndnoteText"/>
    <w:rsid w:val="00E91796"/>
    <w:rPr>
      <w:rFonts w:ascii="Cambria" w:eastAsia="Cambria" w:hAnsi="Cambria" w:cs="Times New Roman"/>
      <w:sz w:val="24"/>
      <w:szCs w:val="24"/>
      <w:lang w:val="es-ES_tradnl" w:eastAsia="ar-SA"/>
    </w:rPr>
  </w:style>
  <w:style w:type="paragraph" w:styleId="FootnoteText">
    <w:name w:val="footnote text"/>
    <w:basedOn w:val="Normal"/>
    <w:link w:val="FootnoteTextChar"/>
    <w:rsid w:val="00E91796"/>
    <w:pPr>
      <w:suppressAutoHyphens/>
      <w:spacing w:after="0" w:line="240" w:lineRule="auto"/>
    </w:pPr>
    <w:rPr>
      <w:rFonts w:ascii="Cambria" w:eastAsia="Cambria" w:hAnsi="Cambria" w:cs="Calibri"/>
      <w:sz w:val="24"/>
      <w:szCs w:val="24"/>
      <w:lang w:val="es-ES_tradnl" w:eastAsia="ar-SA"/>
    </w:rPr>
  </w:style>
  <w:style w:type="character" w:customStyle="1" w:styleId="FootnoteTextChar">
    <w:name w:val="Footnote Text Char"/>
    <w:basedOn w:val="DefaultParagraphFont"/>
    <w:link w:val="FootnoteText"/>
    <w:rsid w:val="00E91796"/>
    <w:rPr>
      <w:rFonts w:ascii="Cambria" w:eastAsia="Cambria" w:hAnsi="Cambria" w:cs="Calibri"/>
      <w:sz w:val="24"/>
      <w:szCs w:val="24"/>
      <w:lang w:val="es-ES_tradnl" w:eastAsia="ar-SA"/>
    </w:rPr>
  </w:style>
  <w:style w:type="paragraph" w:customStyle="1" w:styleId="Contenidodelmarco">
    <w:name w:val="Contenido del marco"/>
    <w:basedOn w:val="BodyText"/>
    <w:rsid w:val="00E91796"/>
  </w:style>
  <w:style w:type="paragraph" w:customStyle="1" w:styleId="Contenidodelatabla">
    <w:name w:val="Contenido de la tabla"/>
    <w:basedOn w:val="Normal"/>
    <w:rsid w:val="00E91796"/>
    <w:pPr>
      <w:suppressLineNumbers/>
      <w:suppressAutoHyphens/>
    </w:pPr>
    <w:rPr>
      <w:rFonts w:ascii="Calibri" w:eastAsia="Calibri" w:hAnsi="Calibri" w:cs="Calibri"/>
      <w:lang w:eastAsia="ar-SA"/>
    </w:rPr>
  </w:style>
  <w:style w:type="paragraph" w:customStyle="1" w:styleId="Encabezadodelatabla">
    <w:name w:val="Encabezado de la tabla"/>
    <w:basedOn w:val="Contenidodelatabla"/>
    <w:rsid w:val="00E91796"/>
    <w:pPr>
      <w:jc w:val="center"/>
    </w:pPr>
    <w:rPr>
      <w:b/>
      <w:bCs/>
    </w:rPr>
  </w:style>
  <w:style w:type="paragraph" w:styleId="Revision">
    <w:name w:val="Revision"/>
    <w:hidden/>
    <w:uiPriority w:val="99"/>
    <w:rsid w:val="00E91796"/>
    <w:pPr>
      <w:spacing w:after="0" w:line="240" w:lineRule="auto"/>
    </w:pPr>
    <w:rPr>
      <w:rFonts w:ascii="Calibri" w:eastAsia="Calibri" w:hAnsi="Calibri" w:cs="Calibri"/>
      <w:lang w:eastAsia="ar-SA"/>
    </w:rPr>
  </w:style>
  <w:style w:type="character" w:styleId="FollowedHyperlink">
    <w:name w:val="FollowedHyperlink"/>
    <w:unhideWhenUsed/>
    <w:rsid w:val="00E91796"/>
    <w:rPr>
      <w:color w:val="800080"/>
      <w:u w:val="single"/>
    </w:rPr>
  </w:style>
  <w:style w:type="paragraph" w:styleId="Caption">
    <w:name w:val="caption"/>
    <w:basedOn w:val="Normal"/>
    <w:next w:val="Normal"/>
    <w:unhideWhenUsed/>
    <w:qFormat/>
    <w:rsid w:val="00E91796"/>
    <w:pPr>
      <w:suppressAutoHyphens/>
      <w:spacing w:line="240" w:lineRule="auto"/>
    </w:pPr>
    <w:rPr>
      <w:rFonts w:ascii="Calibri" w:eastAsia="Calibri" w:hAnsi="Calibri" w:cs="Calibri"/>
      <w:b/>
      <w:bCs/>
      <w:color w:val="4F81BD"/>
      <w:sz w:val="18"/>
      <w:szCs w:val="18"/>
      <w:lang w:eastAsia="ar-SA"/>
    </w:rPr>
  </w:style>
  <w:style w:type="table" w:styleId="TableGrid">
    <w:name w:val="Table Grid"/>
    <w:basedOn w:val="TableNormal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E91796"/>
    <w:pPr>
      <w:spacing w:after="0" w:line="240" w:lineRule="auto"/>
    </w:pPr>
    <w:rPr>
      <w:rFonts w:ascii="Calibri" w:eastAsia="Times New Roman" w:hAnsi="Calibri" w:cs="Times New Roman"/>
      <w:lang w:val="en-US" w:eastAsia="ja-JP"/>
    </w:rPr>
  </w:style>
  <w:style w:type="character" w:customStyle="1" w:styleId="NoSpacingChar">
    <w:name w:val="No Spacing Char"/>
    <w:link w:val="NoSpacing"/>
    <w:uiPriority w:val="1"/>
    <w:rsid w:val="00E91796"/>
    <w:rPr>
      <w:rFonts w:ascii="Calibri" w:eastAsia="Times New Roman" w:hAnsi="Calibri" w:cs="Times New Roman"/>
      <w:lang w:val="en-US" w:eastAsia="ja-JP"/>
    </w:rPr>
  </w:style>
  <w:style w:type="table" w:customStyle="1" w:styleId="Listaclara1">
    <w:name w:val="Lista clara1"/>
    <w:basedOn w:val="TableNormal"/>
    <w:uiPriority w:val="61"/>
    <w:rsid w:val="00E91796"/>
    <w:pPr>
      <w:spacing w:after="0" w:line="240" w:lineRule="auto"/>
    </w:pPr>
    <w:rPr>
      <w:rFonts w:ascii="Calibri" w:eastAsia="Calibri" w:hAnsi="Calibri" w:cs="Times New Roman"/>
      <w:lang w:val="en-US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customStyle="1" w:styleId="Tema">
    <w:name w:val="Tema"/>
    <w:basedOn w:val="Heading1"/>
    <w:next w:val="Normal"/>
    <w:rsid w:val="00E91796"/>
    <w:pPr>
      <w:pBdr>
        <w:bottom w:val="single" w:sz="4" w:space="1" w:color="auto"/>
      </w:pBdr>
    </w:pPr>
  </w:style>
  <w:style w:type="paragraph" w:customStyle="1" w:styleId="Teoria">
    <w:name w:val="Teoria"/>
    <w:basedOn w:val="Heading2"/>
    <w:next w:val="Normal"/>
    <w:rsid w:val="00E91796"/>
    <w:pPr>
      <w:shd w:val="clear" w:color="auto" w:fill="E6E6E6"/>
      <w:tabs>
        <w:tab w:val="num" w:pos="552"/>
      </w:tabs>
      <w:ind w:left="552" w:hanging="552"/>
    </w:pPr>
  </w:style>
  <w:style w:type="paragraph" w:styleId="Title">
    <w:name w:val="Title"/>
    <w:basedOn w:val="Normal"/>
    <w:link w:val="TitleChar"/>
    <w:qFormat/>
    <w:rsid w:val="00E91796"/>
    <w:pPr>
      <w:autoSpaceDE w:val="0"/>
      <w:autoSpaceDN w:val="0"/>
      <w:adjustRightInd w:val="0"/>
      <w:spacing w:after="0" w:line="240" w:lineRule="atLeast"/>
      <w:jc w:val="center"/>
    </w:pPr>
    <w:rPr>
      <w:rFonts w:ascii="Helv" w:eastAsia="Times New Roman" w:hAnsi="Helv" w:cs="Times New Roman"/>
      <w:b/>
      <w:bCs/>
      <w:color w:val="000000"/>
      <w:sz w:val="24"/>
      <w:szCs w:val="20"/>
      <w:lang w:val="es-ES" w:eastAsia="es-ES"/>
    </w:rPr>
  </w:style>
  <w:style w:type="character" w:customStyle="1" w:styleId="TitleChar">
    <w:name w:val="Title Char"/>
    <w:basedOn w:val="DefaultParagraphFont"/>
    <w:link w:val="Title"/>
    <w:rsid w:val="00E91796"/>
    <w:rPr>
      <w:rFonts w:ascii="Helv" w:eastAsia="Times New Roman" w:hAnsi="Helv" w:cs="Times New Roman"/>
      <w:b/>
      <w:bCs/>
      <w:color w:val="000000"/>
      <w:sz w:val="24"/>
      <w:szCs w:val="20"/>
      <w:lang w:val="es-ES" w:eastAsia="es-ES"/>
    </w:rPr>
  </w:style>
  <w:style w:type="table" w:styleId="TableSimple3">
    <w:name w:val="Table Simple 3"/>
    <w:basedOn w:val="Table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Estilo">
    <w:name w:val="Estilo"/>
    <w:rsid w:val="00E91796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sz w:val="24"/>
      <w:szCs w:val="24"/>
      <w:lang w:val="es-ES" w:eastAsia="es-ES"/>
    </w:rPr>
  </w:style>
  <w:style w:type="character" w:customStyle="1" w:styleId="MathematicaFormatStandardForm">
    <w:name w:val="MathematicaFormatStandardForm"/>
    <w:rsid w:val="00E91796"/>
    <w:rPr>
      <w:rFonts w:ascii="Courier" w:hAnsi="Courier" w:cs="Courier"/>
    </w:rPr>
  </w:style>
  <w:style w:type="character" w:customStyle="1" w:styleId="MTEquationSection">
    <w:name w:val="MTEquationSection"/>
    <w:rsid w:val="00E9179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E917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5000"/>
        <w:tab w:val="right" w:pos="9980"/>
      </w:tabs>
      <w:spacing w:after="0" w:line="240" w:lineRule="auto"/>
      <w:ind w:firstLine="360"/>
      <w:jc w:val="center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styleId="Strong">
    <w:name w:val="Strong"/>
    <w:qFormat/>
    <w:rsid w:val="00E91796"/>
    <w:rPr>
      <w:b/>
      <w:bCs/>
    </w:rPr>
  </w:style>
  <w:style w:type="paragraph" w:styleId="BodyText2">
    <w:name w:val="Body Text 2"/>
    <w:basedOn w:val="Normal"/>
    <w:link w:val="BodyText2Char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customStyle="1" w:styleId="BodyText2Char">
    <w:name w:val="Body Text 2 Char"/>
    <w:basedOn w:val="DefaultParagraphFont"/>
    <w:link w:val="BodyText2"/>
    <w:rsid w:val="00E91796"/>
    <w:rPr>
      <w:rFonts w:ascii="Times New Roman" w:eastAsia="Times New Roman" w:hAnsi="Times New Roman" w:cs="Times New Roman"/>
      <w:sz w:val="20"/>
      <w:szCs w:val="20"/>
      <w:lang w:eastAsia="es-ES"/>
    </w:rPr>
  </w:style>
  <w:style w:type="paragraph" w:customStyle="1" w:styleId="Estilo1">
    <w:name w:val="Estilo1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32"/>
      <w:lang w:eastAsia="es-ES"/>
    </w:rPr>
  </w:style>
  <w:style w:type="paragraph" w:customStyle="1" w:styleId="Estilo2">
    <w:name w:val="Estilo2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  <w:szCs w:val="32"/>
      <w:lang w:eastAsia="es-ES"/>
    </w:rPr>
  </w:style>
  <w:style w:type="paragraph" w:customStyle="1" w:styleId="textocomunnegrita">
    <w:name w:val="textocomunnegrita"/>
    <w:basedOn w:val="Normal"/>
    <w:rsid w:val="00E91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extocomn">
    <w:name w:val="textocomún"/>
    <w:basedOn w:val="DefaultParagraphFont"/>
    <w:rsid w:val="00E91796"/>
  </w:style>
  <w:style w:type="character" w:customStyle="1" w:styleId="ngrn1">
    <w:name w:val="ngrn1"/>
    <w:rsid w:val="00E91796"/>
    <w:rPr>
      <w:rFonts w:ascii="Arial" w:hAnsi="Arial" w:cs="Arial" w:hint="default"/>
      <w:color w:val="239C64"/>
      <w:sz w:val="20"/>
      <w:szCs w:val="20"/>
    </w:rPr>
  </w:style>
  <w:style w:type="paragraph" w:styleId="BodyTextIndent">
    <w:name w:val="Body Text Indent"/>
    <w:basedOn w:val="Normal"/>
    <w:link w:val="BodyTextIndentChar"/>
    <w:rsid w:val="00E91796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character" w:customStyle="1" w:styleId="BodyTextIndentChar">
    <w:name w:val="Body Text Indent Char"/>
    <w:basedOn w:val="DefaultParagraphFont"/>
    <w:link w:val="BodyTextIndent"/>
    <w:rsid w:val="00E91796"/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paragraph" w:styleId="BodyText3">
    <w:name w:val="Body Text 3"/>
    <w:basedOn w:val="Normal"/>
    <w:link w:val="BodyText3Char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character" w:customStyle="1" w:styleId="BodyText3Char">
    <w:name w:val="Body Text 3 Char"/>
    <w:basedOn w:val="DefaultParagraphFont"/>
    <w:link w:val="BodyText3"/>
    <w:rsid w:val="00E91796"/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paragraph" w:styleId="BodyTextIndent2">
    <w:name w:val="Body Text Indent 2"/>
    <w:basedOn w:val="Normal"/>
    <w:link w:val="BodyTextIndent2Char"/>
    <w:rsid w:val="00E91796"/>
    <w:pPr>
      <w:spacing w:after="0" w:line="240" w:lineRule="auto"/>
      <w:ind w:firstLine="360"/>
    </w:pPr>
    <w:rPr>
      <w:rFonts w:ascii="Times New Roman" w:eastAsia="Times New Roman" w:hAnsi="Times New Roman" w:cs="Times New Roman"/>
      <w:sz w:val="24"/>
      <w:szCs w:val="20"/>
      <w:lang w:val="es-ES"/>
    </w:rPr>
  </w:style>
  <w:style w:type="character" w:customStyle="1" w:styleId="BodyTextIndent2Char">
    <w:name w:val="Body Text Indent 2 Char"/>
    <w:basedOn w:val="DefaultParagraphFont"/>
    <w:link w:val="BodyTextIndent2"/>
    <w:rsid w:val="00E91796"/>
    <w:rPr>
      <w:rFonts w:ascii="Times New Roman" w:eastAsia="Times New Roman" w:hAnsi="Times New Roman" w:cs="Times New Roman"/>
      <w:sz w:val="24"/>
      <w:szCs w:val="20"/>
      <w:lang w:val="es-ES"/>
    </w:rPr>
  </w:style>
  <w:style w:type="paragraph" w:styleId="TOC1">
    <w:name w:val="toc 1"/>
    <w:basedOn w:val="Normal"/>
    <w:next w:val="Normal"/>
    <w:autoRedefine/>
    <w:uiPriority w:val="39"/>
    <w:unhideWhenUsed/>
    <w:rsid w:val="00E91796"/>
    <w:pPr>
      <w:spacing w:after="100" w:line="240" w:lineRule="auto"/>
      <w:jc w:val="both"/>
    </w:pPr>
    <w:rPr>
      <w:rFonts w:ascii="Times New Roman" w:eastAsia="Calibri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E91796"/>
    <w:pPr>
      <w:spacing w:after="100" w:line="240" w:lineRule="auto"/>
      <w:ind w:left="480"/>
      <w:jc w:val="both"/>
    </w:pPr>
    <w:rPr>
      <w:rFonts w:ascii="Times New Roman" w:eastAsia="Calibri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E91796"/>
    <w:pPr>
      <w:spacing w:after="100" w:line="240" w:lineRule="auto"/>
      <w:ind w:left="240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Ivonne">
    <w:name w:val="Ivonne"/>
    <w:basedOn w:val="Subtemas"/>
    <w:qFormat/>
    <w:rsid w:val="00E91796"/>
    <w:pPr>
      <w:tabs>
        <w:tab w:val="left" w:pos="4845"/>
      </w:tabs>
    </w:pPr>
  </w:style>
  <w:style w:type="paragraph" w:customStyle="1" w:styleId="Ivo2">
    <w:name w:val="Ivo2"/>
    <w:basedOn w:val="Normal"/>
    <w:qFormat/>
    <w:rsid w:val="00E91796"/>
    <w:pPr>
      <w:spacing w:after="0" w:line="240" w:lineRule="auto"/>
      <w:jc w:val="both"/>
    </w:pPr>
    <w:rPr>
      <w:rFonts w:ascii="Arial" w:eastAsia="Times New Roman" w:hAnsi="Arial" w:cs="Arial"/>
      <w:b/>
      <w:sz w:val="28"/>
      <w:szCs w:val="28"/>
      <w:lang w:val="es-ES" w:eastAsia="es-ES"/>
    </w:rPr>
  </w:style>
  <w:style w:type="paragraph" w:customStyle="1" w:styleId="TituloTema">
    <w:name w:val="TituloTema"/>
    <w:basedOn w:val="Subtemas"/>
    <w:qFormat/>
    <w:rsid w:val="00E91796"/>
    <w:pPr>
      <w:pBdr>
        <w:bottom w:val="single" w:sz="4" w:space="1" w:color="C6D9F1"/>
      </w:pBdr>
      <w:shd w:val="clear" w:color="auto" w:fill="B8CCE4"/>
      <w:tabs>
        <w:tab w:val="left" w:pos="4845"/>
      </w:tabs>
    </w:pPr>
    <w:rPr>
      <w:rFonts w:ascii="Times New Roman" w:hAnsi="Times New Roman"/>
      <w:i w:val="0"/>
    </w:rPr>
  </w:style>
  <w:style w:type="character" w:customStyle="1" w:styleId="style331">
    <w:name w:val="style331"/>
    <w:rsid w:val="00E91796"/>
    <w:rPr>
      <w:rFonts w:ascii="Arial" w:hAnsi="Arial" w:cs="Arial" w:hint="default"/>
      <w:color w:val="5AB9B8"/>
      <w:sz w:val="22"/>
      <w:szCs w:val="22"/>
    </w:rPr>
  </w:style>
  <w:style w:type="character" w:customStyle="1" w:styleId="MathematicaFormatTraditionalForm">
    <w:name w:val="MathematicaFormatTraditionalForm"/>
    <w:uiPriority w:val="99"/>
    <w:rsid w:val="00E91796"/>
  </w:style>
  <w:style w:type="table" w:styleId="LightList-Accent5">
    <w:name w:val="Light List Accent 5"/>
    <w:basedOn w:val="TableNormal"/>
    <w:uiPriority w:val="66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List-Accent1">
    <w:name w:val="Light List Accent 1"/>
    <w:basedOn w:val="TableNormal"/>
    <w:uiPriority w:val="66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footer" w:uiPriority="0"/>
    <w:lsdException w:name="caption" w:uiPriority="0" w:qFormat="1"/>
    <w:lsdException w:name="footnote reference" w:uiPriority="0"/>
    <w:lsdException w:name="annotation reference" w:uiPriority="0"/>
    <w:lsdException w:name="endnote reference" w:uiPriority="0"/>
    <w:lsdException w:name="endnote text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3" w:uiPriority="0"/>
    <w:lsdException w:name="Body Text Indent 2" w:uiPriority="0"/>
    <w:lsdException w:name="FollowedHyperlink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annotation subject" w:uiPriority="0"/>
    <w:lsdException w:name="Table Simple 3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6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6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E91796"/>
    <w:pPr>
      <w:keepNext/>
      <w:pBdr>
        <w:top w:val="single" w:sz="12" w:space="1" w:color="1F497D"/>
        <w:left w:val="single" w:sz="12" w:space="4" w:color="1F497D"/>
        <w:bottom w:val="single" w:sz="12" w:space="1" w:color="1F497D"/>
        <w:right w:val="single" w:sz="12" w:space="4" w:color="1F497D"/>
      </w:pBdr>
      <w:shd w:val="clear" w:color="auto" w:fill="000066"/>
      <w:spacing w:before="240" w:after="60" w:line="240" w:lineRule="auto"/>
      <w:jc w:val="right"/>
      <w:outlineLvl w:val="0"/>
    </w:pPr>
    <w:rPr>
      <w:rFonts w:ascii="Arial" w:eastAsia="Times New Roman" w:hAnsi="Arial" w:cs="Arial"/>
      <w:b/>
      <w:bCs/>
      <w:color w:val="FFFFFF"/>
      <w:kern w:val="32"/>
      <w:sz w:val="72"/>
      <w:szCs w:val="32"/>
      <w:lang w:val="es-ES" w:eastAsia="es-ES"/>
    </w:rPr>
  </w:style>
  <w:style w:type="paragraph" w:styleId="Heading2">
    <w:name w:val="heading 2"/>
    <w:basedOn w:val="Normal"/>
    <w:next w:val="Normal"/>
    <w:link w:val="Heading2Char"/>
    <w:qFormat/>
    <w:rsid w:val="00E91796"/>
    <w:pPr>
      <w:keepNext/>
      <w:spacing w:before="240" w:after="60" w:line="240" w:lineRule="auto"/>
      <w:jc w:val="both"/>
      <w:outlineLvl w:val="1"/>
    </w:pPr>
    <w:rPr>
      <w:rFonts w:ascii="Times New Roman" w:eastAsia="Times New Roman" w:hAnsi="Times New Roman" w:cs="Arial"/>
      <w:b/>
      <w:bCs/>
      <w:iCs/>
      <w:color w:val="244061"/>
      <w:sz w:val="24"/>
      <w:szCs w:val="28"/>
      <w:lang w:val="es-ES" w:eastAsia="es-ES"/>
    </w:rPr>
  </w:style>
  <w:style w:type="paragraph" w:styleId="Heading3">
    <w:name w:val="heading 3"/>
    <w:basedOn w:val="Normal"/>
    <w:next w:val="Normal"/>
    <w:link w:val="Heading3Char"/>
    <w:qFormat/>
    <w:rsid w:val="00E91796"/>
    <w:pPr>
      <w:keepNext/>
      <w:shd w:val="clear" w:color="auto" w:fill="EAF1DD"/>
      <w:spacing w:before="240" w:after="60" w:line="240" w:lineRule="auto"/>
      <w:jc w:val="both"/>
      <w:outlineLvl w:val="2"/>
    </w:pPr>
    <w:rPr>
      <w:rFonts w:ascii="Arial" w:eastAsia="Times New Roman" w:hAnsi="Arial" w:cs="Arial"/>
      <w:b/>
      <w:bCs/>
      <w:color w:val="000066"/>
      <w:sz w:val="28"/>
      <w:szCs w:val="26"/>
      <w:lang w:val="es-ES" w:eastAsia="es-ES"/>
    </w:rPr>
  </w:style>
  <w:style w:type="paragraph" w:styleId="Heading4">
    <w:name w:val="heading 4"/>
    <w:basedOn w:val="Normal"/>
    <w:next w:val="Normal"/>
    <w:link w:val="Heading4Char"/>
    <w:qFormat/>
    <w:rsid w:val="00E91796"/>
    <w:pPr>
      <w:keepNext/>
      <w:keepLines/>
      <w:spacing w:after="0" w:line="240" w:lineRule="atLeast"/>
      <w:ind w:left="40" w:right="40"/>
      <w:jc w:val="center"/>
      <w:outlineLvl w:val="3"/>
    </w:pPr>
    <w:rPr>
      <w:rFonts w:ascii="Tms Rmn" w:eastAsia="Times New Roman" w:hAnsi="Tms Rmn" w:cs="Times New Roman"/>
      <w:i/>
      <w:snapToGrid w:val="0"/>
      <w:color w:val="000000"/>
      <w:sz w:val="20"/>
      <w:szCs w:val="20"/>
      <w:lang w:val="es-ES" w:eastAsia="es-ES"/>
    </w:rPr>
  </w:style>
  <w:style w:type="paragraph" w:styleId="Heading5">
    <w:name w:val="heading 5"/>
    <w:basedOn w:val="Normal"/>
    <w:next w:val="Normal"/>
    <w:link w:val="Heading5Char"/>
    <w:qFormat/>
    <w:rsid w:val="00E91796"/>
    <w:pPr>
      <w:keepNext/>
      <w:spacing w:after="0" w:line="240" w:lineRule="auto"/>
      <w:jc w:val="both"/>
      <w:outlineLvl w:val="4"/>
    </w:pPr>
    <w:rPr>
      <w:rFonts w:ascii="Verdana" w:eastAsia="Times New Roman" w:hAnsi="Verdana" w:cs="Times New Roman"/>
      <w:sz w:val="24"/>
      <w:szCs w:val="20"/>
      <w:lang w:eastAsia="es-ES"/>
    </w:rPr>
  </w:style>
  <w:style w:type="paragraph" w:styleId="Heading6">
    <w:name w:val="heading 6"/>
    <w:basedOn w:val="Normal"/>
    <w:next w:val="Normal"/>
    <w:link w:val="Heading6Char"/>
    <w:qFormat/>
    <w:rsid w:val="00E91796"/>
    <w:pPr>
      <w:keepNext/>
      <w:spacing w:after="0" w:line="240" w:lineRule="auto"/>
      <w:jc w:val="both"/>
      <w:outlineLvl w:val="5"/>
    </w:pPr>
    <w:rPr>
      <w:rFonts w:ascii="Verdana" w:eastAsia="Times New Roman" w:hAnsi="Verdana" w:cs="Times New Roman"/>
      <w:i/>
      <w:sz w:val="20"/>
      <w:szCs w:val="20"/>
      <w:lang w:eastAsia="es-ES"/>
    </w:rPr>
  </w:style>
  <w:style w:type="paragraph" w:styleId="Heading7">
    <w:name w:val="heading 7"/>
    <w:basedOn w:val="Normal"/>
    <w:next w:val="Normal"/>
    <w:link w:val="Heading7Char"/>
    <w:qFormat/>
    <w:rsid w:val="00E91796"/>
    <w:pPr>
      <w:keepNext/>
      <w:spacing w:after="0" w:line="240" w:lineRule="auto"/>
      <w:jc w:val="center"/>
      <w:outlineLvl w:val="6"/>
    </w:pPr>
    <w:rPr>
      <w:rFonts w:ascii="Verdana" w:eastAsia="Times New Roman" w:hAnsi="Verdana" w:cs="Times New Roman"/>
      <w:b/>
      <w:sz w:val="24"/>
      <w:szCs w:val="20"/>
      <w:lang w:eastAsia="es-ES"/>
    </w:rPr>
  </w:style>
  <w:style w:type="paragraph" w:styleId="Heading8">
    <w:name w:val="heading 8"/>
    <w:basedOn w:val="Normal"/>
    <w:next w:val="Normal"/>
    <w:link w:val="Heading8Char"/>
    <w:qFormat/>
    <w:rsid w:val="00E91796"/>
    <w:pPr>
      <w:keepNext/>
      <w:spacing w:after="0" w:line="240" w:lineRule="atLeast"/>
      <w:ind w:left="360" w:right="1701"/>
      <w:jc w:val="both"/>
      <w:outlineLvl w:val="7"/>
    </w:pPr>
    <w:rPr>
      <w:rFonts w:ascii="Verdana" w:eastAsia="Times New Roman" w:hAnsi="Verdana" w:cs="Times New Roman"/>
      <w:snapToGrid w:val="0"/>
      <w:color w:val="000000"/>
      <w:sz w:val="24"/>
      <w:szCs w:val="20"/>
      <w:lang w:val="es-ES" w:eastAsia="es-ES"/>
    </w:rPr>
  </w:style>
  <w:style w:type="paragraph" w:styleId="Heading9">
    <w:name w:val="heading 9"/>
    <w:basedOn w:val="Normal"/>
    <w:next w:val="Normal"/>
    <w:link w:val="Heading9Char"/>
    <w:qFormat/>
    <w:rsid w:val="00E91796"/>
    <w:pPr>
      <w:keepNext/>
      <w:spacing w:after="0" w:line="240" w:lineRule="auto"/>
      <w:jc w:val="both"/>
      <w:outlineLvl w:val="8"/>
    </w:pPr>
    <w:rPr>
      <w:rFonts w:ascii="Verdana" w:eastAsia="Times New Roman" w:hAnsi="Verdana" w:cs="Times New Roman"/>
      <w:b/>
      <w:sz w:val="24"/>
      <w:szCs w:val="20"/>
      <w:lang w:val="es-ES" w:eastAsia="es-E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2675"/>
  </w:style>
  <w:style w:type="paragraph" w:styleId="Footer">
    <w:name w:val="footer"/>
    <w:basedOn w:val="Normal"/>
    <w:link w:val="FooterChar"/>
    <w:unhideWhenUsed/>
    <w:rsid w:val="00592675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2675"/>
  </w:style>
  <w:style w:type="paragraph" w:customStyle="1" w:styleId="DerechosReservadosMasterPages">
    <w:name w:val="Derechos Reservados (Master Pages)"/>
    <w:basedOn w:val="Normal"/>
    <w:uiPriority w:val="99"/>
    <w:rsid w:val="00592675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  <w:style w:type="paragraph" w:styleId="BalloonText">
    <w:name w:val="Balloon Text"/>
    <w:basedOn w:val="Normal"/>
    <w:link w:val="BalloonTextChar"/>
    <w:unhideWhenUsed/>
    <w:rsid w:val="000C765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C7657"/>
    <w:rPr>
      <w:rFonts w:ascii="Tahoma" w:hAnsi="Tahoma" w:cs="Tahoma"/>
      <w:sz w:val="16"/>
      <w:szCs w:val="16"/>
    </w:rPr>
  </w:style>
  <w:style w:type="character" w:styleId="CommentReference">
    <w:name w:val="annotation reference"/>
    <w:rsid w:val="00E91796"/>
    <w:rPr>
      <w:sz w:val="18"/>
      <w:szCs w:val="18"/>
    </w:rPr>
  </w:style>
  <w:style w:type="paragraph" w:styleId="CommentText">
    <w:name w:val="annotation text"/>
    <w:basedOn w:val="Normal"/>
    <w:link w:val="CommentTextChar"/>
    <w:rsid w:val="00E91796"/>
    <w:pPr>
      <w:suppressAutoHyphens/>
    </w:pPr>
    <w:rPr>
      <w:rFonts w:ascii="Calibri" w:eastAsia="Calibri" w:hAnsi="Calibri" w:cs="Calibri"/>
      <w:sz w:val="24"/>
      <w:szCs w:val="24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E91796"/>
    <w:rPr>
      <w:rFonts w:ascii="Calibri" w:eastAsia="Calibri" w:hAnsi="Calibri" w:cs="Calibri"/>
      <w:sz w:val="24"/>
      <w:szCs w:val="24"/>
      <w:lang w:eastAsia="ar-SA"/>
    </w:rPr>
  </w:style>
  <w:style w:type="paragraph" w:styleId="ListParagraph">
    <w:name w:val="List Paragraph"/>
    <w:basedOn w:val="Normal"/>
    <w:uiPriority w:val="34"/>
    <w:qFormat/>
    <w:rsid w:val="00E91796"/>
    <w:pPr>
      <w:ind w:left="720"/>
      <w:contextualSpacing/>
    </w:pPr>
    <w:rPr>
      <w:rFonts w:ascii="Times New Roman" w:eastAsia="Calibri" w:hAnsi="Times New Roman" w:cs="Times New Roman"/>
      <w:sz w:val="24"/>
    </w:rPr>
  </w:style>
  <w:style w:type="paragraph" w:customStyle="1" w:styleId="Proyecto">
    <w:name w:val="Proyecto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paragraph" w:customStyle="1" w:styleId="Subtemas">
    <w:name w:val="Subtemas"/>
    <w:basedOn w:val="Normal"/>
    <w:next w:val="Normal"/>
    <w:rsid w:val="00E91796"/>
    <w:pPr>
      <w:keepNext/>
      <w:shd w:val="clear" w:color="auto" w:fill="E6E6E6"/>
      <w:spacing w:before="240" w:after="60" w:line="240" w:lineRule="auto"/>
      <w:jc w:val="both"/>
      <w:outlineLvl w:val="1"/>
    </w:pPr>
    <w:rPr>
      <w:rFonts w:ascii="Arial" w:eastAsia="Times New Roman" w:hAnsi="Arial" w:cs="Times New Roman"/>
      <w:b/>
      <w:i/>
      <w:sz w:val="28"/>
      <w:szCs w:val="20"/>
      <w:lang w:eastAsia="es-ES"/>
    </w:rPr>
  </w:style>
  <w:style w:type="character" w:customStyle="1" w:styleId="Heading1Char">
    <w:name w:val="Heading 1 Char"/>
    <w:basedOn w:val="DefaultParagraphFont"/>
    <w:link w:val="Heading1"/>
    <w:rsid w:val="00E91796"/>
    <w:rPr>
      <w:rFonts w:ascii="Arial" w:eastAsia="Times New Roman" w:hAnsi="Arial" w:cs="Arial"/>
      <w:b/>
      <w:bCs/>
      <w:color w:val="FFFFFF"/>
      <w:kern w:val="32"/>
      <w:sz w:val="72"/>
      <w:szCs w:val="32"/>
      <w:shd w:val="clear" w:color="auto" w:fill="000066"/>
      <w:lang w:val="es-ES" w:eastAsia="es-ES"/>
    </w:rPr>
  </w:style>
  <w:style w:type="character" w:customStyle="1" w:styleId="Heading2Char">
    <w:name w:val="Heading 2 Char"/>
    <w:basedOn w:val="DefaultParagraphFont"/>
    <w:link w:val="Heading2"/>
    <w:rsid w:val="00E91796"/>
    <w:rPr>
      <w:rFonts w:ascii="Times New Roman" w:eastAsia="Times New Roman" w:hAnsi="Times New Roman" w:cs="Arial"/>
      <w:b/>
      <w:bCs/>
      <w:iCs/>
      <w:color w:val="244061"/>
      <w:sz w:val="24"/>
      <w:szCs w:val="28"/>
      <w:lang w:val="es-ES" w:eastAsia="es-ES"/>
    </w:rPr>
  </w:style>
  <w:style w:type="character" w:customStyle="1" w:styleId="Heading3Char">
    <w:name w:val="Heading 3 Char"/>
    <w:basedOn w:val="DefaultParagraphFont"/>
    <w:link w:val="Heading3"/>
    <w:rsid w:val="00E91796"/>
    <w:rPr>
      <w:rFonts w:ascii="Arial" w:eastAsia="Times New Roman" w:hAnsi="Arial" w:cs="Arial"/>
      <w:b/>
      <w:bCs/>
      <w:color w:val="000066"/>
      <w:sz w:val="28"/>
      <w:szCs w:val="26"/>
      <w:shd w:val="clear" w:color="auto" w:fill="EAF1DD"/>
      <w:lang w:val="es-ES" w:eastAsia="es-ES"/>
    </w:rPr>
  </w:style>
  <w:style w:type="character" w:customStyle="1" w:styleId="Heading4Char">
    <w:name w:val="Heading 4 Char"/>
    <w:basedOn w:val="DefaultParagraphFont"/>
    <w:link w:val="Heading4"/>
    <w:rsid w:val="00E91796"/>
    <w:rPr>
      <w:rFonts w:ascii="Tms Rmn" w:eastAsia="Times New Roman" w:hAnsi="Tms Rmn" w:cs="Times New Roman"/>
      <w:i/>
      <w:snapToGrid w:val="0"/>
      <w:color w:val="000000"/>
      <w:sz w:val="20"/>
      <w:szCs w:val="20"/>
      <w:lang w:val="es-ES" w:eastAsia="es-ES"/>
    </w:rPr>
  </w:style>
  <w:style w:type="character" w:customStyle="1" w:styleId="Heading5Char">
    <w:name w:val="Heading 5 Char"/>
    <w:basedOn w:val="DefaultParagraphFont"/>
    <w:link w:val="Heading5"/>
    <w:rsid w:val="00E91796"/>
    <w:rPr>
      <w:rFonts w:ascii="Verdana" w:eastAsia="Times New Roman" w:hAnsi="Verdana" w:cs="Times New Roman"/>
      <w:sz w:val="24"/>
      <w:szCs w:val="20"/>
      <w:lang w:eastAsia="es-ES"/>
    </w:rPr>
  </w:style>
  <w:style w:type="character" w:customStyle="1" w:styleId="Heading6Char">
    <w:name w:val="Heading 6 Char"/>
    <w:basedOn w:val="DefaultParagraphFont"/>
    <w:link w:val="Heading6"/>
    <w:rsid w:val="00E91796"/>
    <w:rPr>
      <w:rFonts w:ascii="Verdana" w:eastAsia="Times New Roman" w:hAnsi="Verdana" w:cs="Times New Roman"/>
      <w:i/>
      <w:sz w:val="20"/>
      <w:szCs w:val="20"/>
      <w:lang w:eastAsia="es-ES"/>
    </w:rPr>
  </w:style>
  <w:style w:type="character" w:customStyle="1" w:styleId="Heading7Char">
    <w:name w:val="Heading 7 Char"/>
    <w:basedOn w:val="DefaultParagraphFont"/>
    <w:link w:val="Heading7"/>
    <w:rsid w:val="00E91796"/>
    <w:rPr>
      <w:rFonts w:ascii="Verdana" w:eastAsia="Times New Roman" w:hAnsi="Verdana" w:cs="Times New Roman"/>
      <w:b/>
      <w:sz w:val="24"/>
      <w:szCs w:val="20"/>
      <w:lang w:eastAsia="es-ES"/>
    </w:rPr>
  </w:style>
  <w:style w:type="character" w:customStyle="1" w:styleId="Heading8Char">
    <w:name w:val="Heading 8 Char"/>
    <w:basedOn w:val="DefaultParagraphFont"/>
    <w:link w:val="Heading8"/>
    <w:rsid w:val="00E91796"/>
    <w:rPr>
      <w:rFonts w:ascii="Verdana" w:eastAsia="Times New Roman" w:hAnsi="Verdana" w:cs="Times New Roman"/>
      <w:snapToGrid w:val="0"/>
      <w:color w:val="000000"/>
      <w:sz w:val="24"/>
      <w:szCs w:val="20"/>
      <w:lang w:val="es-ES" w:eastAsia="es-ES"/>
    </w:rPr>
  </w:style>
  <w:style w:type="character" w:customStyle="1" w:styleId="Heading9Char">
    <w:name w:val="Heading 9 Char"/>
    <w:basedOn w:val="DefaultParagraphFont"/>
    <w:link w:val="Heading9"/>
    <w:rsid w:val="00E91796"/>
    <w:rPr>
      <w:rFonts w:ascii="Verdana" w:eastAsia="Times New Roman" w:hAnsi="Verdana" w:cs="Times New Roman"/>
      <w:b/>
      <w:sz w:val="24"/>
      <w:szCs w:val="20"/>
      <w:lang w:val="es-ES" w:eastAsia="es-ES"/>
    </w:rPr>
  </w:style>
  <w:style w:type="character" w:customStyle="1" w:styleId="WW8Num1z0">
    <w:name w:val="WW8Num1z0"/>
    <w:rsid w:val="00E91796"/>
    <w:rPr>
      <w:rFonts w:ascii="Symbol" w:hAnsi="Symbol"/>
    </w:rPr>
  </w:style>
  <w:style w:type="character" w:customStyle="1" w:styleId="WW8Num2z0">
    <w:name w:val="WW8Num2z0"/>
    <w:rsid w:val="00E91796"/>
    <w:rPr>
      <w:b w:val="0"/>
    </w:rPr>
  </w:style>
  <w:style w:type="character" w:customStyle="1" w:styleId="WW8Num3z0">
    <w:name w:val="WW8Num3z0"/>
    <w:rsid w:val="00E91796"/>
    <w:rPr>
      <w:rFonts w:ascii="Symbol" w:hAnsi="Symbol"/>
    </w:rPr>
  </w:style>
  <w:style w:type="character" w:customStyle="1" w:styleId="WW8Num4z0">
    <w:name w:val="WW8Num4z0"/>
    <w:rsid w:val="00E91796"/>
    <w:rPr>
      <w:rFonts w:ascii="Symbol" w:hAnsi="Symbol"/>
    </w:rPr>
  </w:style>
  <w:style w:type="character" w:customStyle="1" w:styleId="WW8Num5z0">
    <w:name w:val="WW8Num5z0"/>
    <w:rsid w:val="00E91796"/>
    <w:rPr>
      <w:b w:val="0"/>
    </w:rPr>
  </w:style>
  <w:style w:type="character" w:customStyle="1" w:styleId="WW8Num5z1">
    <w:name w:val="WW8Num5z1"/>
    <w:rsid w:val="00E91796"/>
    <w:rPr>
      <w:rFonts w:ascii="Courier New" w:hAnsi="Courier New"/>
    </w:rPr>
  </w:style>
  <w:style w:type="character" w:customStyle="1" w:styleId="WW8Num5z2">
    <w:name w:val="WW8Num5z2"/>
    <w:rsid w:val="00E91796"/>
    <w:rPr>
      <w:rFonts w:ascii="Wingdings" w:hAnsi="Wingdings"/>
    </w:rPr>
  </w:style>
  <w:style w:type="character" w:customStyle="1" w:styleId="WW8Num6z0">
    <w:name w:val="WW8Num6z0"/>
    <w:rsid w:val="00E91796"/>
    <w:rPr>
      <w:rFonts w:ascii="Symbol" w:hAnsi="Symbol"/>
    </w:rPr>
  </w:style>
  <w:style w:type="character" w:customStyle="1" w:styleId="WW8Num6z1">
    <w:name w:val="WW8Num6z1"/>
    <w:rsid w:val="00E91796"/>
    <w:rPr>
      <w:rFonts w:ascii="Courier New" w:hAnsi="Courier New"/>
    </w:rPr>
  </w:style>
  <w:style w:type="character" w:customStyle="1" w:styleId="WW8Num6z2">
    <w:name w:val="WW8Num6z2"/>
    <w:rsid w:val="00E91796"/>
    <w:rPr>
      <w:rFonts w:ascii="Wingdings" w:hAnsi="Wingdings"/>
    </w:rPr>
  </w:style>
  <w:style w:type="character" w:customStyle="1" w:styleId="WW8Num6z3">
    <w:name w:val="WW8Num6z3"/>
    <w:rsid w:val="00E91796"/>
    <w:rPr>
      <w:rFonts w:ascii="Symbol" w:hAnsi="Symbol"/>
    </w:rPr>
  </w:style>
  <w:style w:type="character" w:customStyle="1" w:styleId="WW8Num9z0">
    <w:name w:val="WW8Num9z0"/>
    <w:rsid w:val="00E91796"/>
    <w:rPr>
      <w:rFonts w:ascii="Arial" w:hAnsi="Arial"/>
    </w:rPr>
  </w:style>
  <w:style w:type="character" w:customStyle="1" w:styleId="WW8Num10z0">
    <w:name w:val="WW8Num10z0"/>
    <w:rsid w:val="00E91796"/>
    <w:rPr>
      <w:rFonts w:ascii="Symbol" w:hAnsi="Symbol"/>
    </w:rPr>
  </w:style>
  <w:style w:type="character" w:customStyle="1" w:styleId="WW8Num11z0">
    <w:name w:val="WW8Num11z0"/>
    <w:rsid w:val="00E91796"/>
    <w:rPr>
      <w:rFonts w:ascii="Symbol" w:hAnsi="Symbol"/>
    </w:rPr>
  </w:style>
  <w:style w:type="character" w:customStyle="1" w:styleId="WW8Num11z1">
    <w:name w:val="WW8Num11z1"/>
    <w:rsid w:val="00E91796"/>
    <w:rPr>
      <w:rFonts w:ascii="Courier New" w:hAnsi="Courier New"/>
    </w:rPr>
  </w:style>
  <w:style w:type="character" w:customStyle="1" w:styleId="WW8Num11z2">
    <w:name w:val="WW8Num11z2"/>
    <w:rsid w:val="00E91796"/>
    <w:rPr>
      <w:rFonts w:ascii="Wingdings" w:hAnsi="Wingdings"/>
    </w:rPr>
  </w:style>
  <w:style w:type="character" w:customStyle="1" w:styleId="WW8Num12z0">
    <w:name w:val="WW8Num12z0"/>
    <w:rsid w:val="00E91796"/>
    <w:rPr>
      <w:rFonts w:ascii="Arial" w:hAnsi="Arial"/>
    </w:rPr>
  </w:style>
  <w:style w:type="character" w:customStyle="1" w:styleId="Absatz-Standardschriftart">
    <w:name w:val="Absatz-Standardschriftart"/>
    <w:rsid w:val="00E91796"/>
  </w:style>
  <w:style w:type="character" w:customStyle="1" w:styleId="WW-Absatz-Standardschriftart">
    <w:name w:val="WW-Absatz-Standardschriftart"/>
    <w:rsid w:val="00E91796"/>
  </w:style>
  <w:style w:type="character" w:customStyle="1" w:styleId="WW-Absatz-Standardschriftart1">
    <w:name w:val="WW-Absatz-Standardschriftart1"/>
    <w:rsid w:val="00E91796"/>
  </w:style>
  <w:style w:type="character" w:customStyle="1" w:styleId="WW8Num3z1">
    <w:name w:val="WW8Num3z1"/>
    <w:rsid w:val="00E91796"/>
    <w:rPr>
      <w:rFonts w:ascii="Courier New" w:hAnsi="Courier New"/>
    </w:rPr>
  </w:style>
  <w:style w:type="character" w:customStyle="1" w:styleId="WW8Num3z2">
    <w:name w:val="WW8Num3z2"/>
    <w:rsid w:val="00E91796"/>
    <w:rPr>
      <w:rFonts w:ascii="Wingdings" w:hAnsi="Wingdings"/>
    </w:rPr>
  </w:style>
  <w:style w:type="character" w:customStyle="1" w:styleId="WW8Num7z0">
    <w:name w:val="WW8Num7z0"/>
    <w:rsid w:val="00E91796"/>
    <w:rPr>
      <w:rFonts w:ascii="Symbol" w:hAnsi="Symbol"/>
    </w:rPr>
  </w:style>
  <w:style w:type="character" w:customStyle="1" w:styleId="WW8Num7z1">
    <w:name w:val="WW8Num7z1"/>
    <w:rsid w:val="00E91796"/>
    <w:rPr>
      <w:rFonts w:ascii="Courier New" w:hAnsi="Courier New"/>
    </w:rPr>
  </w:style>
  <w:style w:type="character" w:customStyle="1" w:styleId="WW8Num7z2">
    <w:name w:val="WW8Num7z2"/>
    <w:rsid w:val="00E91796"/>
    <w:rPr>
      <w:rFonts w:ascii="Wingdings" w:hAnsi="Wingdings"/>
    </w:rPr>
  </w:style>
  <w:style w:type="character" w:customStyle="1" w:styleId="WW8Num8z0">
    <w:name w:val="WW8Num8z0"/>
    <w:rsid w:val="00E91796"/>
    <w:rPr>
      <w:rFonts w:ascii="Symbol" w:hAnsi="Symbol"/>
    </w:rPr>
  </w:style>
  <w:style w:type="character" w:customStyle="1" w:styleId="WW8Num8z1">
    <w:name w:val="WW8Num8z1"/>
    <w:rsid w:val="00E91796"/>
    <w:rPr>
      <w:rFonts w:ascii="Courier New" w:hAnsi="Courier New"/>
    </w:rPr>
  </w:style>
  <w:style w:type="character" w:customStyle="1" w:styleId="WW8Num8z2">
    <w:name w:val="WW8Num8z2"/>
    <w:rsid w:val="00E91796"/>
    <w:rPr>
      <w:rFonts w:ascii="Wingdings" w:hAnsi="Wingdings"/>
    </w:rPr>
  </w:style>
  <w:style w:type="character" w:customStyle="1" w:styleId="WW8Num9z1">
    <w:name w:val="WW8Num9z1"/>
    <w:rsid w:val="00E91796"/>
    <w:rPr>
      <w:rFonts w:ascii="Courier New" w:hAnsi="Courier New" w:cs="Wingdings"/>
    </w:rPr>
  </w:style>
  <w:style w:type="character" w:customStyle="1" w:styleId="WW8Num9z2">
    <w:name w:val="WW8Num9z2"/>
    <w:rsid w:val="00E91796"/>
    <w:rPr>
      <w:rFonts w:ascii="Wingdings" w:hAnsi="Wingdings"/>
    </w:rPr>
  </w:style>
  <w:style w:type="character" w:customStyle="1" w:styleId="WW8Num9z3">
    <w:name w:val="WW8Num9z3"/>
    <w:rsid w:val="00E91796"/>
    <w:rPr>
      <w:rFonts w:ascii="Symbol" w:hAnsi="Symbol"/>
    </w:rPr>
  </w:style>
  <w:style w:type="character" w:customStyle="1" w:styleId="WW8Num17z0">
    <w:name w:val="WW8Num17z0"/>
    <w:rsid w:val="00E91796"/>
    <w:rPr>
      <w:b w:val="0"/>
    </w:rPr>
  </w:style>
  <w:style w:type="character" w:customStyle="1" w:styleId="WW8Num18z0">
    <w:name w:val="WW8Num18z0"/>
    <w:rsid w:val="00E91796"/>
    <w:rPr>
      <w:rFonts w:ascii="Symbol" w:hAnsi="Symbol"/>
    </w:rPr>
  </w:style>
  <w:style w:type="character" w:customStyle="1" w:styleId="WW8Num18z2">
    <w:name w:val="WW8Num18z2"/>
    <w:rsid w:val="00E91796"/>
    <w:rPr>
      <w:rFonts w:ascii="Wingdings" w:hAnsi="Wingdings"/>
    </w:rPr>
  </w:style>
  <w:style w:type="character" w:customStyle="1" w:styleId="WW8Num18z4">
    <w:name w:val="WW8Num18z4"/>
    <w:rsid w:val="00E91796"/>
    <w:rPr>
      <w:rFonts w:ascii="Courier New" w:hAnsi="Courier New"/>
    </w:rPr>
  </w:style>
  <w:style w:type="character" w:customStyle="1" w:styleId="WW8Num20z0">
    <w:name w:val="WW8Num20z0"/>
    <w:rsid w:val="00E91796"/>
    <w:rPr>
      <w:rFonts w:ascii="Symbol" w:hAnsi="Symbol"/>
    </w:rPr>
  </w:style>
  <w:style w:type="character" w:customStyle="1" w:styleId="WW8Num20z1">
    <w:name w:val="WW8Num20z1"/>
    <w:rsid w:val="00E91796"/>
    <w:rPr>
      <w:rFonts w:ascii="Courier New" w:hAnsi="Courier New"/>
    </w:rPr>
  </w:style>
  <w:style w:type="character" w:customStyle="1" w:styleId="WW8Num20z2">
    <w:name w:val="WW8Num20z2"/>
    <w:rsid w:val="00E91796"/>
    <w:rPr>
      <w:rFonts w:ascii="Wingdings" w:hAnsi="Wingdings"/>
    </w:rPr>
  </w:style>
  <w:style w:type="character" w:customStyle="1" w:styleId="WW8Num22z0">
    <w:name w:val="WW8Num22z0"/>
    <w:rsid w:val="00E91796"/>
    <w:rPr>
      <w:rFonts w:ascii="Symbol" w:hAnsi="Symbol"/>
    </w:rPr>
  </w:style>
  <w:style w:type="character" w:customStyle="1" w:styleId="WW8Num22z1">
    <w:name w:val="WW8Num22z1"/>
    <w:rsid w:val="00E91796"/>
    <w:rPr>
      <w:rFonts w:ascii="Courier New" w:hAnsi="Courier New"/>
    </w:rPr>
  </w:style>
  <w:style w:type="character" w:customStyle="1" w:styleId="WW8Num22z2">
    <w:name w:val="WW8Num22z2"/>
    <w:rsid w:val="00E91796"/>
    <w:rPr>
      <w:rFonts w:ascii="Wingdings" w:hAnsi="Wingdings"/>
    </w:rPr>
  </w:style>
  <w:style w:type="character" w:customStyle="1" w:styleId="WW8Num25z0">
    <w:name w:val="WW8Num25z0"/>
    <w:rsid w:val="00E91796"/>
    <w:rPr>
      <w:rFonts w:ascii="Symbol" w:hAnsi="Symbol"/>
    </w:rPr>
  </w:style>
  <w:style w:type="character" w:customStyle="1" w:styleId="WW8Num25z1">
    <w:name w:val="WW8Num25z1"/>
    <w:rsid w:val="00E91796"/>
    <w:rPr>
      <w:rFonts w:ascii="Courier New" w:hAnsi="Courier New"/>
    </w:rPr>
  </w:style>
  <w:style w:type="character" w:customStyle="1" w:styleId="WW8Num25z2">
    <w:name w:val="WW8Num25z2"/>
    <w:rsid w:val="00E91796"/>
    <w:rPr>
      <w:rFonts w:ascii="Wingdings" w:hAnsi="Wingdings"/>
    </w:rPr>
  </w:style>
  <w:style w:type="character" w:customStyle="1" w:styleId="WW8Num26z0">
    <w:name w:val="WW8Num26z0"/>
    <w:rsid w:val="00E91796"/>
    <w:rPr>
      <w:rFonts w:ascii="Symbol" w:hAnsi="Symbol"/>
    </w:rPr>
  </w:style>
  <w:style w:type="character" w:customStyle="1" w:styleId="WW8Num26z1">
    <w:name w:val="WW8Num26z1"/>
    <w:rsid w:val="00E91796"/>
    <w:rPr>
      <w:rFonts w:ascii="Courier New" w:hAnsi="Courier New"/>
    </w:rPr>
  </w:style>
  <w:style w:type="character" w:customStyle="1" w:styleId="WW8Num26z2">
    <w:name w:val="WW8Num26z2"/>
    <w:rsid w:val="00E91796"/>
    <w:rPr>
      <w:rFonts w:ascii="Wingdings" w:hAnsi="Wingdings"/>
    </w:rPr>
  </w:style>
  <w:style w:type="character" w:customStyle="1" w:styleId="WW8Num27z0">
    <w:name w:val="WW8Num27z0"/>
    <w:rsid w:val="00E91796"/>
    <w:rPr>
      <w:rFonts w:ascii="Arial" w:hAnsi="Arial"/>
    </w:rPr>
  </w:style>
  <w:style w:type="character" w:customStyle="1" w:styleId="TextodegloboCar">
    <w:name w:val="Texto de globo Car"/>
    <w:rsid w:val="00E91796"/>
    <w:rPr>
      <w:rFonts w:ascii="Tahoma" w:hAnsi="Tahoma" w:cs="Tahoma"/>
      <w:sz w:val="16"/>
      <w:szCs w:val="16"/>
    </w:rPr>
  </w:style>
  <w:style w:type="character" w:customStyle="1" w:styleId="SinespaciadoCar">
    <w:name w:val="Sin espaciado Car"/>
    <w:rsid w:val="00E91796"/>
    <w:rPr>
      <w:rFonts w:eastAsia="Times New Roman"/>
      <w:lang w:val="en-US" w:eastAsia="ar-SA" w:bidi="ar-SA"/>
    </w:rPr>
  </w:style>
  <w:style w:type="character" w:customStyle="1" w:styleId="EncabezadoCar">
    <w:name w:val="Encabezado Car"/>
    <w:basedOn w:val="DefaultParagraphFont"/>
    <w:rsid w:val="00E91796"/>
  </w:style>
  <w:style w:type="character" w:customStyle="1" w:styleId="PiedepginaCar">
    <w:name w:val="Pie de página Car"/>
    <w:basedOn w:val="DefaultParagraphFont"/>
    <w:rsid w:val="00E91796"/>
  </w:style>
  <w:style w:type="character" w:styleId="Hyperlink">
    <w:name w:val="Hyperlink"/>
    <w:uiPriority w:val="99"/>
    <w:rsid w:val="00E91796"/>
    <w:rPr>
      <w:color w:val="0000FF"/>
      <w:u w:val="single"/>
    </w:rPr>
  </w:style>
  <w:style w:type="character" w:customStyle="1" w:styleId="TextocomentarioCar">
    <w:name w:val="Texto comentario Car"/>
    <w:rsid w:val="00E91796"/>
    <w:rPr>
      <w:sz w:val="24"/>
      <w:szCs w:val="24"/>
      <w:lang w:val="es-MX"/>
    </w:rPr>
  </w:style>
  <w:style w:type="character" w:customStyle="1" w:styleId="AsuntodelcomentarioCar">
    <w:name w:val="Asunto del comentario Car"/>
    <w:rsid w:val="00E91796"/>
    <w:rPr>
      <w:b/>
      <w:bCs/>
      <w:sz w:val="24"/>
      <w:szCs w:val="24"/>
      <w:lang w:val="es-MX"/>
    </w:rPr>
  </w:style>
  <w:style w:type="character" w:customStyle="1" w:styleId="TextonotaalfinalCar">
    <w:name w:val="Texto nota al final Car"/>
    <w:rsid w:val="00E91796"/>
    <w:rPr>
      <w:rFonts w:ascii="Cambria" w:eastAsia="Cambria" w:hAnsi="Cambria" w:cs="Times New Roman"/>
      <w:sz w:val="24"/>
      <w:szCs w:val="24"/>
    </w:rPr>
  </w:style>
  <w:style w:type="character" w:customStyle="1" w:styleId="Smbolodenotafinal">
    <w:name w:val="Símbolo de nota final"/>
    <w:rsid w:val="00E91796"/>
    <w:rPr>
      <w:vertAlign w:val="superscript"/>
    </w:rPr>
  </w:style>
  <w:style w:type="character" w:customStyle="1" w:styleId="TextonotapieCar">
    <w:name w:val="Texto nota pie Car"/>
    <w:rsid w:val="00E91796"/>
    <w:rPr>
      <w:rFonts w:ascii="Cambria" w:eastAsia="Cambria" w:hAnsi="Cambria"/>
      <w:sz w:val="24"/>
      <w:szCs w:val="24"/>
    </w:rPr>
  </w:style>
  <w:style w:type="character" w:customStyle="1" w:styleId="Smbolodenotaalpie">
    <w:name w:val="Símbolo de nota al pie"/>
    <w:rsid w:val="00E91796"/>
    <w:rPr>
      <w:vertAlign w:val="superscript"/>
    </w:rPr>
  </w:style>
  <w:style w:type="character" w:styleId="FootnoteReference">
    <w:name w:val="footnote reference"/>
    <w:rsid w:val="00E91796"/>
    <w:rPr>
      <w:vertAlign w:val="superscript"/>
    </w:rPr>
  </w:style>
  <w:style w:type="character" w:styleId="EndnoteReference">
    <w:name w:val="endnote reference"/>
    <w:rsid w:val="00E91796"/>
    <w:rPr>
      <w:vertAlign w:val="superscript"/>
    </w:rPr>
  </w:style>
  <w:style w:type="paragraph" w:styleId="BodyText">
    <w:name w:val="Body Text"/>
    <w:basedOn w:val="Normal"/>
    <w:link w:val="BodyTextChar"/>
    <w:rsid w:val="00E91796"/>
    <w:pPr>
      <w:suppressAutoHyphens/>
      <w:spacing w:after="120"/>
    </w:pPr>
    <w:rPr>
      <w:rFonts w:ascii="Calibri" w:eastAsia="Calibri" w:hAnsi="Calibri" w:cs="Calibri"/>
      <w:lang w:eastAsia="ar-SA"/>
    </w:rPr>
  </w:style>
  <w:style w:type="character" w:customStyle="1" w:styleId="BodyTextChar">
    <w:name w:val="Body Text Char"/>
    <w:basedOn w:val="DefaultParagraphFont"/>
    <w:link w:val="BodyText"/>
    <w:rsid w:val="00E91796"/>
    <w:rPr>
      <w:rFonts w:ascii="Calibri" w:eastAsia="Calibri" w:hAnsi="Calibri" w:cs="Calibri"/>
      <w:lang w:eastAsia="ar-SA"/>
    </w:rPr>
  </w:style>
  <w:style w:type="paragraph" w:styleId="List">
    <w:name w:val="List"/>
    <w:basedOn w:val="BodyText"/>
    <w:rsid w:val="00E91796"/>
    <w:rPr>
      <w:rFonts w:cs="Tahoma"/>
    </w:rPr>
  </w:style>
  <w:style w:type="paragraph" w:customStyle="1" w:styleId="Etiqueta">
    <w:name w:val="Etiqueta"/>
    <w:basedOn w:val="Normal"/>
    <w:rsid w:val="00E91796"/>
    <w:pPr>
      <w:suppressLineNumbers/>
      <w:suppressAutoHyphens/>
      <w:spacing w:before="120" w:after="120"/>
    </w:pPr>
    <w:rPr>
      <w:rFonts w:ascii="Calibri" w:eastAsia="Calibri" w:hAnsi="Calibri" w:cs="Tahoma"/>
      <w:i/>
      <w:iCs/>
      <w:sz w:val="24"/>
      <w:szCs w:val="24"/>
      <w:lang w:eastAsia="ar-SA"/>
    </w:rPr>
  </w:style>
  <w:style w:type="paragraph" w:customStyle="1" w:styleId="ndice">
    <w:name w:val="Índice"/>
    <w:basedOn w:val="Normal"/>
    <w:rsid w:val="00E91796"/>
    <w:pPr>
      <w:suppressLineNumbers/>
      <w:suppressAutoHyphens/>
    </w:pPr>
    <w:rPr>
      <w:rFonts w:ascii="Calibri" w:eastAsia="Calibri" w:hAnsi="Calibri" w:cs="Tahoma"/>
      <w:lang w:eastAsia="ar-SA"/>
    </w:rPr>
  </w:style>
  <w:style w:type="paragraph" w:styleId="NormalWeb">
    <w:name w:val="Normal (Web)"/>
    <w:basedOn w:val="Normal"/>
    <w:rsid w:val="00E91796"/>
    <w:pPr>
      <w:suppressAutoHyphens/>
      <w:spacing w:before="280" w:after="280" w:line="240" w:lineRule="auto"/>
    </w:pPr>
    <w:rPr>
      <w:rFonts w:ascii="Times New Roman" w:eastAsia="Times New Roman" w:hAnsi="Times New Roman" w:cs="Times New Roman"/>
      <w:sz w:val="24"/>
      <w:szCs w:val="24"/>
      <w:lang w:eastAsia="ar-SA"/>
    </w:rPr>
  </w:style>
  <w:style w:type="paragraph" w:customStyle="1" w:styleId="Sinespaciado1">
    <w:name w:val="Sin espaciado1"/>
    <w:rsid w:val="00E91796"/>
    <w:pPr>
      <w:suppressAutoHyphens/>
      <w:spacing w:after="0" w:line="240" w:lineRule="auto"/>
    </w:pPr>
    <w:rPr>
      <w:rFonts w:ascii="Calibri" w:eastAsia="Times New Roman" w:hAnsi="Calibri" w:cs="Calibri"/>
      <w:sz w:val="20"/>
      <w:szCs w:val="20"/>
      <w:lang w:val="en-US" w:eastAsia="ar-SA"/>
    </w:rPr>
  </w:style>
  <w:style w:type="paragraph" w:customStyle="1" w:styleId="Listavistosa-nfasis1">
    <w:name w:val="Lista vistosa - Énfasis 1"/>
    <w:basedOn w:val="Normal"/>
    <w:rsid w:val="00E91796"/>
    <w:pPr>
      <w:suppressAutoHyphens/>
      <w:ind w:left="720"/>
    </w:pPr>
    <w:rPr>
      <w:rFonts w:ascii="Calibri" w:eastAsia="Calibri" w:hAnsi="Calibri" w:cs="Calibri"/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E91796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rsid w:val="00E91796"/>
    <w:rPr>
      <w:rFonts w:ascii="Calibri" w:eastAsia="Calibri" w:hAnsi="Calibri" w:cs="Calibri"/>
      <w:b/>
      <w:bCs/>
      <w:sz w:val="20"/>
      <w:szCs w:val="20"/>
      <w:lang w:eastAsia="ar-SA"/>
    </w:rPr>
  </w:style>
  <w:style w:type="paragraph" w:styleId="EndnoteText">
    <w:name w:val="endnote text"/>
    <w:basedOn w:val="Normal"/>
    <w:link w:val="EndnoteTextChar"/>
    <w:rsid w:val="00E91796"/>
    <w:pPr>
      <w:suppressAutoHyphens/>
      <w:spacing w:after="0" w:line="240" w:lineRule="auto"/>
    </w:pPr>
    <w:rPr>
      <w:rFonts w:ascii="Cambria" w:eastAsia="Cambria" w:hAnsi="Cambria" w:cs="Times New Roman"/>
      <w:sz w:val="24"/>
      <w:szCs w:val="24"/>
      <w:lang w:val="es-ES_tradnl" w:eastAsia="ar-SA"/>
    </w:rPr>
  </w:style>
  <w:style w:type="character" w:customStyle="1" w:styleId="EndnoteTextChar">
    <w:name w:val="Endnote Text Char"/>
    <w:basedOn w:val="DefaultParagraphFont"/>
    <w:link w:val="EndnoteText"/>
    <w:rsid w:val="00E91796"/>
    <w:rPr>
      <w:rFonts w:ascii="Cambria" w:eastAsia="Cambria" w:hAnsi="Cambria" w:cs="Times New Roman"/>
      <w:sz w:val="24"/>
      <w:szCs w:val="24"/>
      <w:lang w:val="es-ES_tradnl" w:eastAsia="ar-SA"/>
    </w:rPr>
  </w:style>
  <w:style w:type="paragraph" w:styleId="FootnoteText">
    <w:name w:val="footnote text"/>
    <w:basedOn w:val="Normal"/>
    <w:link w:val="FootnoteTextChar"/>
    <w:rsid w:val="00E91796"/>
    <w:pPr>
      <w:suppressAutoHyphens/>
      <w:spacing w:after="0" w:line="240" w:lineRule="auto"/>
    </w:pPr>
    <w:rPr>
      <w:rFonts w:ascii="Cambria" w:eastAsia="Cambria" w:hAnsi="Cambria" w:cs="Calibri"/>
      <w:sz w:val="24"/>
      <w:szCs w:val="24"/>
      <w:lang w:val="es-ES_tradnl" w:eastAsia="ar-SA"/>
    </w:rPr>
  </w:style>
  <w:style w:type="character" w:customStyle="1" w:styleId="FootnoteTextChar">
    <w:name w:val="Footnote Text Char"/>
    <w:basedOn w:val="DefaultParagraphFont"/>
    <w:link w:val="FootnoteText"/>
    <w:rsid w:val="00E91796"/>
    <w:rPr>
      <w:rFonts w:ascii="Cambria" w:eastAsia="Cambria" w:hAnsi="Cambria" w:cs="Calibri"/>
      <w:sz w:val="24"/>
      <w:szCs w:val="24"/>
      <w:lang w:val="es-ES_tradnl" w:eastAsia="ar-SA"/>
    </w:rPr>
  </w:style>
  <w:style w:type="paragraph" w:customStyle="1" w:styleId="Contenidodelmarco">
    <w:name w:val="Contenido del marco"/>
    <w:basedOn w:val="BodyText"/>
    <w:rsid w:val="00E91796"/>
  </w:style>
  <w:style w:type="paragraph" w:customStyle="1" w:styleId="Contenidodelatabla">
    <w:name w:val="Contenido de la tabla"/>
    <w:basedOn w:val="Normal"/>
    <w:rsid w:val="00E91796"/>
    <w:pPr>
      <w:suppressLineNumbers/>
      <w:suppressAutoHyphens/>
    </w:pPr>
    <w:rPr>
      <w:rFonts w:ascii="Calibri" w:eastAsia="Calibri" w:hAnsi="Calibri" w:cs="Calibri"/>
      <w:lang w:eastAsia="ar-SA"/>
    </w:rPr>
  </w:style>
  <w:style w:type="paragraph" w:customStyle="1" w:styleId="Encabezadodelatabla">
    <w:name w:val="Encabezado de la tabla"/>
    <w:basedOn w:val="Contenidodelatabla"/>
    <w:rsid w:val="00E91796"/>
    <w:pPr>
      <w:jc w:val="center"/>
    </w:pPr>
    <w:rPr>
      <w:b/>
      <w:bCs/>
    </w:rPr>
  </w:style>
  <w:style w:type="paragraph" w:styleId="Revision">
    <w:name w:val="Revision"/>
    <w:hidden/>
    <w:uiPriority w:val="99"/>
    <w:rsid w:val="00E91796"/>
    <w:pPr>
      <w:spacing w:after="0" w:line="240" w:lineRule="auto"/>
    </w:pPr>
    <w:rPr>
      <w:rFonts w:ascii="Calibri" w:eastAsia="Calibri" w:hAnsi="Calibri" w:cs="Calibri"/>
      <w:lang w:eastAsia="ar-SA"/>
    </w:rPr>
  </w:style>
  <w:style w:type="character" w:styleId="FollowedHyperlink">
    <w:name w:val="FollowedHyperlink"/>
    <w:unhideWhenUsed/>
    <w:rsid w:val="00E91796"/>
    <w:rPr>
      <w:color w:val="800080"/>
      <w:u w:val="single"/>
    </w:rPr>
  </w:style>
  <w:style w:type="paragraph" w:styleId="Caption">
    <w:name w:val="caption"/>
    <w:basedOn w:val="Normal"/>
    <w:next w:val="Normal"/>
    <w:unhideWhenUsed/>
    <w:qFormat/>
    <w:rsid w:val="00E91796"/>
    <w:pPr>
      <w:suppressAutoHyphens/>
      <w:spacing w:line="240" w:lineRule="auto"/>
    </w:pPr>
    <w:rPr>
      <w:rFonts w:ascii="Calibri" w:eastAsia="Calibri" w:hAnsi="Calibri" w:cs="Calibri"/>
      <w:b/>
      <w:bCs/>
      <w:color w:val="4F81BD"/>
      <w:sz w:val="18"/>
      <w:szCs w:val="18"/>
      <w:lang w:eastAsia="ar-SA"/>
    </w:rPr>
  </w:style>
  <w:style w:type="table" w:styleId="TableGrid">
    <w:name w:val="Table Grid"/>
    <w:basedOn w:val="TableNormal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link w:val="NoSpacingChar"/>
    <w:uiPriority w:val="1"/>
    <w:qFormat/>
    <w:rsid w:val="00E91796"/>
    <w:pPr>
      <w:spacing w:after="0" w:line="240" w:lineRule="auto"/>
    </w:pPr>
    <w:rPr>
      <w:rFonts w:ascii="Calibri" w:eastAsia="Times New Roman" w:hAnsi="Calibri" w:cs="Times New Roman"/>
      <w:lang w:val="en-US" w:eastAsia="ja-JP"/>
    </w:rPr>
  </w:style>
  <w:style w:type="character" w:customStyle="1" w:styleId="NoSpacingChar">
    <w:name w:val="No Spacing Char"/>
    <w:link w:val="NoSpacing"/>
    <w:uiPriority w:val="1"/>
    <w:rsid w:val="00E91796"/>
    <w:rPr>
      <w:rFonts w:ascii="Calibri" w:eastAsia="Times New Roman" w:hAnsi="Calibri" w:cs="Times New Roman"/>
      <w:lang w:val="en-US" w:eastAsia="ja-JP"/>
    </w:rPr>
  </w:style>
  <w:style w:type="table" w:customStyle="1" w:styleId="Listaclara1">
    <w:name w:val="Lista clara1"/>
    <w:basedOn w:val="TableNormal"/>
    <w:uiPriority w:val="61"/>
    <w:rsid w:val="00E91796"/>
    <w:pPr>
      <w:spacing w:after="0" w:line="240" w:lineRule="auto"/>
    </w:pPr>
    <w:rPr>
      <w:rFonts w:ascii="Calibri" w:eastAsia="Calibri" w:hAnsi="Calibri" w:cs="Times New Roman"/>
      <w:lang w:val="en-US"/>
    </w:rPr>
    <w:tblPr>
      <w:tblStyleRowBandSize w:val="1"/>
      <w:tblStyleColBandSize w:val="1"/>
      <w:tblInd w:w="0" w:type="dxa"/>
      <w:tblBorders>
        <w:top w:val="single" w:sz="8" w:space="0" w:color="000000"/>
        <w:left w:val="single" w:sz="8" w:space="0" w:color="000000"/>
        <w:bottom w:val="single" w:sz="8" w:space="0" w:color="000000"/>
        <w:right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000000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  <w:tblStylePr w:type="band1Horz">
      <w:tblPr/>
      <w:tcPr>
        <w:tc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cBorders>
      </w:tcPr>
    </w:tblStylePr>
  </w:style>
  <w:style w:type="paragraph" w:customStyle="1" w:styleId="Tema">
    <w:name w:val="Tema"/>
    <w:basedOn w:val="Heading1"/>
    <w:next w:val="Normal"/>
    <w:rsid w:val="00E91796"/>
    <w:pPr>
      <w:pBdr>
        <w:bottom w:val="single" w:sz="4" w:space="1" w:color="auto"/>
      </w:pBdr>
    </w:pPr>
  </w:style>
  <w:style w:type="paragraph" w:customStyle="1" w:styleId="Teoria">
    <w:name w:val="Teoria"/>
    <w:basedOn w:val="Heading2"/>
    <w:next w:val="Normal"/>
    <w:rsid w:val="00E91796"/>
    <w:pPr>
      <w:shd w:val="clear" w:color="auto" w:fill="E6E6E6"/>
      <w:tabs>
        <w:tab w:val="num" w:pos="552"/>
      </w:tabs>
      <w:ind w:left="552" w:hanging="552"/>
    </w:pPr>
  </w:style>
  <w:style w:type="paragraph" w:styleId="Title">
    <w:name w:val="Title"/>
    <w:basedOn w:val="Normal"/>
    <w:link w:val="TitleChar"/>
    <w:qFormat/>
    <w:rsid w:val="00E91796"/>
    <w:pPr>
      <w:autoSpaceDE w:val="0"/>
      <w:autoSpaceDN w:val="0"/>
      <w:adjustRightInd w:val="0"/>
      <w:spacing w:after="0" w:line="240" w:lineRule="atLeast"/>
      <w:jc w:val="center"/>
    </w:pPr>
    <w:rPr>
      <w:rFonts w:ascii="Helv" w:eastAsia="Times New Roman" w:hAnsi="Helv" w:cs="Times New Roman"/>
      <w:b/>
      <w:bCs/>
      <w:color w:val="000000"/>
      <w:sz w:val="24"/>
      <w:szCs w:val="20"/>
      <w:lang w:val="es-ES" w:eastAsia="es-ES"/>
    </w:rPr>
  </w:style>
  <w:style w:type="character" w:customStyle="1" w:styleId="TitleChar">
    <w:name w:val="Title Char"/>
    <w:basedOn w:val="DefaultParagraphFont"/>
    <w:link w:val="Title"/>
    <w:rsid w:val="00E91796"/>
    <w:rPr>
      <w:rFonts w:ascii="Helv" w:eastAsia="Times New Roman" w:hAnsi="Helv" w:cs="Times New Roman"/>
      <w:b/>
      <w:bCs/>
      <w:color w:val="000000"/>
      <w:sz w:val="24"/>
      <w:szCs w:val="20"/>
      <w:lang w:val="es-ES" w:eastAsia="es-ES"/>
    </w:rPr>
  </w:style>
  <w:style w:type="table" w:styleId="TableSimple3">
    <w:name w:val="Table Simple 3"/>
    <w:basedOn w:val="Table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val="en-US"/>
    </w:rPr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customStyle="1" w:styleId="Estilo">
    <w:name w:val="Estilo"/>
    <w:rsid w:val="00E91796"/>
    <w:pPr>
      <w:autoSpaceDE w:val="0"/>
      <w:autoSpaceDN w:val="0"/>
      <w:adjustRightInd w:val="0"/>
      <w:spacing w:after="0" w:line="240" w:lineRule="auto"/>
    </w:pPr>
    <w:rPr>
      <w:rFonts w:ascii="Times" w:eastAsia="Times New Roman" w:hAnsi="Times" w:cs="Times"/>
      <w:sz w:val="24"/>
      <w:szCs w:val="24"/>
      <w:lang w:val="es-ES" w:eastAsia="es-ES"/>
    </w:rPr>
  </w:style>
  <w:style w:type="character" w:customStyle="1" w:styleId="MathematicaFormatStandardForm">
    <w:name w:val="MathematicaFormatStandardForm"/>
    <w:rsid w:val="00E91796"/>
    <w:rPr>
      <w:rFonts w:ascii="Courier" w:hAnsi="Courier" w:cs="Courier"/>
    </w:rPr>
  </w:style>
  <w:style w:type="character" w:customStyle="1" w:styleId="MTEquationSection">
    <w:name w:val="MTEquationSection"/>
    <w:rsid w:val="00E91796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E91796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enter" w:pos="5000"/>
        <w:tab w:val="right" w:pos="9980"/>
      </w:tabs>
      <w:spacing w:after="0" w:line="240" w:lineRule="auto"/>
      <w:ind w:firstLine="360"/>
      <w:jc w:val="center"/>
    </w:pPr>
    <w:rPr>
      <w:rFonts w:ascii="Times New Roman" w:eastAsia="Times New Roman" w:hAnsi="Times New Roman" w:cs="Times New Roman"/>
      <w:sz w:val="24"/>
      <w:szCs w:val="24"/>
      <w:lang w:val="es-ES" w:eastAsia="es-ES"/>
    </w:rPr>
  </w:style>
  <w:style w:type="character" w:styleId="Strong">
    <w:name w:val="Strong"/>
    <w:qFormat/>
    <w:rsid w:val="00E91796"/>
    <w:rPr>
      <w:b/>
      <w:bCs/>
    </w:rPr>
  </w:style>
  <w:style w:type="paragraph" w:styleId="BodyText2">
    <w:name w:val="Body Text 2"/>
    <w:basedOn w:val="Normal"/>
    <w:link w:val="BodyText2Char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sz w:val="20"/>
      <w:szCs w:val="20"/>
      <w:lang w:eastAsia="es-ES"/>
    </w:rPr>
  </w:style>
  <w:style w:type="character" w:customStyle="1" w:styleId="BodyText2Char">
    <w:name w:val="Body Text 2 Char"/>
    <w:basedOn w:val="DefaultParagraphFont"/>
    <w:link w:val="BodyText2"/>
    <w:rsid w:val="00E91796"/>
    <w:rPr>
      <w:rFonts w:ascii="Times New Roman" w:eastAsia="Times New Roman" w:hAnsi="Times New Roman" w:cs="Times New Roman"/>
      <w:sz w:val="20"/>
      <w:szCs w:val="20"/>
      <w:lang w:eastAsia="es-ES"/>
    </w:rPr>
  </w:style>
  <w:style w:type="paragraph" w:customStyle="1" w:styleId="Estilo1">
    <w:name w:val="Estilo1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color w:val="000000"/>
      <w:sz w:val="24"/>
      <w:szCs w:val="32"/>
      <w:lang w:eastAsia="es-ES"/>
    </w:rPr>
  </w:style>
  <w:style w:type="paragraph" w:customStyle="1" w:styleId="Estilo2">
    <w:name w:val="Estilo2"/>
    <w:basedOn w:val="Normal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b/>
      <w:color w:val="FF0000"/>
      <w:sz w:val="24"/>
      <w:szCs w:val="32"/>
      <w:lang w:eastAsia="es-ES"/>
    </w:rPr>
  </w:style>
  <w:style w:type="paragraph" w:customStyle="1" w:styleId="textocomunnegrita">
    <w:name w:val="textocomunnegrita"/>
    <w:basedOn w:val="Normal"/>
    <w:rsid w:val="00E9179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textocomn">
    <w:name w:val="textocomún"/>
    <w:basedOn w:val="DefaultParagraphFont"/>
    <w:rsid w:val="00E91796"/>
  </w:style>
  <w:style w:type="character" w:customStyle="1" w:styleId="ngrn1">
    <w:name w:val="ngrn1"/>
    <w:rsid w:val="00E91796"/>
    <w:rPr>
      <w:rFonts w:ascii="Arial" w:hAnsi="Arial" w:cs="Arial" w:hint="default"/>
      <w:color w:val="239C64"/>
      <w:sz w:val="20"/>
      <w:szCs w:val="20"/>
    </w:rPr>
  </w:style>
  <w:style w:type="paragraph" w:styleId="BodyTextIndent">
    <w:name w:val="Body Text Indent"/>
    <w:basedOn w:val="Normal"/>
    <w:link w:val="BodyTextIndentChar"/>
    <w:rsid w:val="00E91796"/>
    <w:pPr>
      <w:spacing w:after="0" w:line="240" w:lineRule="auto"/>
      <w:ind w:firstLine="360"/>
      <w:jc w:val="both"/>
    </w:pPr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character" w:customStyle="1" w:styleId="BodyTextIndentChar">
    <w:name w:val="Body Text Indent Char"/>
    <w:basedOn w:val="DefaultParagraphFont"/>
    <w:link w:val="BodyTextIndent"/>
    <w:rsid w:val="00E91796"/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paragraph" w:styleId="BodyText3">
    <w:name w:val="Body Text 3"/>
    <w:basedOn w:val="Normal"/>
    <w:link w:val="BodyText3Char"/>
    <w:rsid w:val="00E91796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character" w:customStyle="1" w:styleId="BodyText3Char">
    <w:name w:val="Body Text 3 Char"/>
    <w:basedOn w:val="DefaultParagraphFont"/>
    <w:link w:val="BodyText3"/>
    <w:rsid w:val="00E91796"/>
    <w:rPr>
      <w:rFonts w:ascii="Times New Roman" w:eastAsia="Times New Roman" w:hAnsi="Times New Roman" w:cs="Times New Roman"/>
      <w:noProof/>
      <w:sz w:val="24"/>
      <w:szCs w:val="20"/>
      <w:lang w:val="es-ES" w:eastAsia="es-ES"/>
    </w:rPr>
  </w:style>
  <w:style w:type="paragraph" w:styleId="BodyTextIndent2">
    <w:name w:val="Body Text Indent 2"/>
    <w:basedOn w:val="Normal"/>
    <w:link w:val="BodyTextIndent2Char"/>
    <w:rsid w:val="00E91796"/>
    <w:pPr>
      <w:spacing w:after="0" w:line="240" w:lineRule="auto"/>
      <w:ind w:firstLine="360"/>
    </w:pPr>
    <w:rPr>
      <w:rFonts w:ascii="Times New Roman" w:eastAsia="Times New Roman" w:hAnsi="Times New Roman" w:cs="Times New Roman"/>
      <w:sz w:val="24"/>
      <w:szCs w:val="20"/>
      <w:lang w:val="es-ES"/>
    </w:rPr>
  </w:style>
  <w:style w:type="character" w:customStyle="1" w:styleId="BodyTextIndent2Char">
    <w:name w:val="Body Text Indent 2 Char"/>
    <w:basedOn w:val="DefaultParagraphFont"/>
    <w:link w:val="BodyTextIndent2"/>
    <w:rsid w:val="00E91796"/>
    <w:rPr>
      <w:rFonts w:ascii="Times New Roman" w:eastAsia="Times New Roman" w:hAnsi="Times New Roman" w:cs="Times New Roman"/>
      <w:sz w:val="24"/>
      <w:szCs w:val="20"/>
      <w:lang w:val="es-ES"/>
    </w:rPr>
  </w:style>
  <w:style w:type="paragraph" w:styleId="TOC1">
    <w:name w:val="toc 1"/>
    <w:basedOn w:val="Normal"/>
    <w:next w:val="Normal"/>
    <w:autoRedefine/>
    <w:uiPriority w:val="39"/>
    <w:unhideWhenUsed/>
    <w:rsid w:val="00E91796"/>
    <w:pPr>
      <w:spacing w:after="100" w:line="240" w:lineRule="auto"/>
      <w:jc w:val="both"/>
    </w:pPr>
    <w:rPr>
      <w:rFonts w:ascii="Times New Roman" w:eastAsia="Calibri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E91796"/>
    <w:pPr>
      <w:spacing w:after="100" w:line="240" w:lineRule="auto"/>
      <w:ind w:left="480"/>
      <w:jc w:val="both"/>
    </w:pPr>
    <w:rPr>
      <w:rFonts w:ascii="Times New Roman" w:eastAsia="Calibri" w:hAnsi="Times New Roman" w:cs="Times New Roman"/>
      <w:sz w:val="24"/>
    </w:rPr>
  </w:style>
  <w:style w:type="paragraph" w:styleId="TOC2">
    <w:name w:val="toc 2"/>
    <w:basedOn w:val="Normal"/>
    <w:next w:val="Normal"/>
    <w:autoRedefine/>
    <w:uiPriority w:val="39"/>
    <w:unhideWhenUsed/>
    <w:rsid w:val="00E91796"/>
    <w:pPr>
      <w:spacing w:after="100" w:line="240" w:lineRule="auto"/>
      <w:ind w:left="240"/>
      <w:jc w:val="both"/>
    </w:pPr>
    <w:rPr>
      <w:rFonts w:ascii="Times New Roman" w:eastAsia="Calibri" w:hAnsi="Times New Roman" w:cs="Times New Roman"/>
      <w:sz w:val="24"/>
    </w:rPr>
  </w:style>
  <w:style w:type="paragraph" w:customStyle="1" w:styleId="Ivonne">
    <w:name w:val="Ivonne"/>
    <w:basedOn w:val="Subtemas"/>
    <w:qFormat/>
    <w:rsid w:val="00E91796"/>
    <w:pPr>
      <w:tabs>
        <w:tab w:val="left" w:pos="4845"/>
      </w:tabs>
    </w:pPr>
  </w:style>
  <w:style w:type="paragraph" w:customStyle="1" w:styleId="Ivo2">
    <w:name w:val="Ivo2"/>
    <w:basedOn w:val="Normal"/>
    <w:qFormat/>
    <w:rsid w:val="00E91796"/>
    <w:pPr>
      <w:spacing w:after="0" w:line="240" w:lineRule="auto"/>
      <w:jc w:val="both"/>
    </w:pPr>
    <w:rPr>
      <w:rFonts w:ascii="Arial" w:eastAsia="Times New Roman" w:hAnsi="Arial" w:cs="Arial"/>
      <w:b/>
      <w:sz w:val="28"/>
      <w:szCs w:val="28"/>
      <w:lang w:val="es-ES" w:eastAsia="es-ES"/>
    </w:rPr>
  </w:style>
  <w:style w:type="paragraph" w:customStyle="1" w:styleId="TituloTema">
    <w:name w:val="TituloTema"/>
    <w:basedOn w:val="Subtemas"/>
    <w:qFormat/>
    <w:rsid w:val="00E91796"/>
    <w:pPr>
      <w:pBdr>
        <w:bottom w:val="single" w:sz="4" w:space="1" w:color="C6D9F1"/>
      </w:pBdr>
      <w:shd w:val="clear" w:color="auto" w:fill="B8CCE4"/>
      <w:tabs>
        <w:tab w:val="left" w:pos="4845"/>
      </w:tabs>
    </w:pPr>
    <w:rPr>
      <w:rFonts w:ascii="Times New Roman" w:hAnsi="Times New Roman"/>
      <w:i w:val="0"/>
    </w:rPr>
  </w:style>
  <w:style w:type="character" w:customStyle="1" w:styleId="style331">
    <w:name w:val="style331"/>
    <w:rsid w:val="00E91796"/>
    <w:rPr>
      <w:rFonts w:ascii="Arial" w:hAnsi="Arial" w:cs="Arial" w:hint="default"/>
      <w:color w:val="5AB9B8"/>
      <w:sz w:val="22"/>
      <w:szCs w:val="22"/>
    </w:rPr>
  </w:style>
  <w:style w:type="character" w:customStyle="1" w:styleId="MathematicaFormatTraditionalForm">
    <w:name w:val="MathematicaFormatTraditionalForm"/>
    <w:uiPriority w:val="99"/>
    <w:rsid w:val="00E91796"/>
  </w:style>
  <w:style w:type="table" w:styleId="LightList-Accent5">
    <w:name w:val="Light List Accent 5"/>
    <w:basedOn w:val="TableNormal"/>
    <w:uiPriority w:val="66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</w:style>
  <w:style w:type="table" w:styleId="LightList-Accent1">
    <w:name w:val="Light List Accent 1"/>
    <w:basedOn w:val="TableNormal"/>
    <w:uiPriority w:val="66"/>
    <w:rsid w:val="00E9179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350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7.bin"/><Relationship Id="rId324" Type="http://schemas.openxmlformats.org/officeDocument/2006/relationships/image" Target="media/image115.wmf"/><Relationship Id="rId366" Type="http://schemas.openxmlformats.org/officeDocument/2006/relationships/oleObject" Target="embeddings/oleObject169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8.bin"/><Relationship Id="rId205" Type="http://schemas.openxmlformats.org/officeDocument/2006/relationships/image" Target="media/image85.wmf"/><Relationship Id="rId226" Type="http://schemas.openxmlformats.org/officeDocument/2006/relationships/oleObject" Target="embeddings/oleObject118.bin"/><Relationship Id="rId247" Type="http://schemas.openxmlformats.org/officeDocument/2006/relationships/image" Target="media/image104.wmf"/><Relationship Id="rId412" Type="http://schemas.openxmlformats.org/officeDocument/2006/relationships/oleObject" Target="embeddings/oleObject192.bin"/><Relationship Id="rId107" Type="http://schemas.openxmlformats.org/officeDocument/2006/relationships/image" Target="media/image45.wmf"/><Relationship Id="rId289" Type="http://schemas.openxmlformats.org/officeDocument/2006/relationships/oleObject" Target="embeddings/oleObject137.bin"/><Relationship Id="rId11" Type="http://schemas.openxmlformats.org/officeDocument/2006/relationships/oleObject" Target="embeddings/oleObject1.bin"/><Relationship Id="rId32" Type="http://schemas.openxmlformats.org/officeDocument/2006/relationships/image" Target="media/image9.wmf"/><Relationship Id="rId53" Type="http://schemas.openxmlformats.org/officeDocument/2006/relationships/image" Target="media/image19.wmf"/><Relationship Id="rId74" Type="http://schemas.openxmlformats.org/officeDocument/2006/relationships/oleObject" Target="embeddings/oleObject32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0.bin"/><Relationship Id="rId335" Type="http://schemas.openxmlformats.org/officeDocument/2006/relationships/oleObject" Target="embeddings/oleObject155.bin"/><Relationship Id="rId356" Type="http://schemas.openxmlformats.org/officeDocument/2006/relationships/oleObject" Target="embeddings/oleObject164.bin"/><Relationship Id="rId377" Type="http://schemas.openxmlformats.org/officeDocument/2006/relationships/image" Target="media/image149.wmf"/><Relationship Id="rId398" Type="http://schemas.openxmlformats.org/officeDocument/2006/relationships/oleObject" Target="embeddings/oleObject185.bin"/><Relationship Id="rId5" Type="http://schemas.microsoft.com/office/2007/relationships/stylesWithEffects" Target="stylesWithEffects.xml"/><Relationship Id="rId95" Type="http://schemas.openxmlformats.org/officeDocument/2006/relationships/image" Target="media/image39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77.wmf"/><Relationship Id="rId216" Type="http://schemas.openxmlformats.org/officeDocument/2006/relationships/oleObject" Target="embeddings/oleObject113.bin"/><Relationship Id="rId237" Type="http://schemas.openxmlformats.org/officeDocument/2006/relationships/oleObject" Target="embeddings/oleObject124.bin"/><Relationship Id="rId402" Type="http://schemas.openxmlformats.org/officeDocument/2006/relationships/oleObject" Target="embeddings/oleObject187.bin"/><Relationship Id="rId423" Type="http://schemas.openxmlformats.org/officeDocument/2006/relationships/fontTable" Target="fontTable.xml"/><Relationship Id="rId279" Type="http://schemas.openxmlformats.org/officeDocument/2006/relationships/oleObject" Target="embeddings/oleObject1250.bin"/><Relationship Id="rId22" Type="http://schemas.openxmlformats.org/officeDocument/2006/relationships/header" Target="header1.xml"/><Relationship Id="rId43" Type="http://schemas.openxmlformats.org/officeDocument/2006/relationships/image" Target="media/image14.wmf"/><Relationship Id="rId64" Type="http://schemas.openxmlformats.org/officeDocument/2006/relationships/image" Target="media/image24.wmf"/><Relationship Id="rId118" Type="http://schemas.openxmlformats.org/officeDocument/2006/relationships/oleObject" Target="embeddings/oleObject54.bin"/><Relationship Id="rId139" Type="http://schemas.openxmlformats.org/officeDocument/2006/relationships/oleObject" Target="embeddings/oleObject65.bin"/><Relationship Id="rId290" Type="http://schemas.openxmlformats.org/officeDocument/2006/relationships/image" Target="media/image110.wmf"/><Relationship Id="rId304" Type="http://schemas.openxmlformats.org/officeDocument/2006/relationships/oleObject" Target="embeddings/oleObject142.bin"/><Relationship Id="rId325" Type="http://schemas.openxmlformats.org/officeDocument/2006/relationships/oleObject" Target="embeddings/oleObject150.bin"/><Relationship Id="rId346" Type="http://schemas.openxmlformats.org/officeDocument/2006/relationships/image" Target="media/image127.png"/><Relationship Id="rId367" Type="http://schemas.openxmlformats.org/officeDocument/2006/relationships/image" Target="media/image141.wmf"/><Relationship Id="rId388" Type="http://schemas.openxmlformats.org/officeDocument/2006/relationships/oleObject" Target="embeddings/oleObject180.bin"/><Relationship Id="rId85" Type="http://schemas.openxmlformats.org/officeDocument/2006/relationships/image" Target="media/image34.wmf"/><Relationship Id="rId150" Type="http://schemas.openxmlformats.org/officeDocument/2006/relationships/image" Target="media/image66.wmf"/><Relationship Id="rId171" Type="http://schemas.openxmlformats.org/officeDocument/2006/relationships/image" Target="media/image74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image" Target="media/image95.wmf"/><Relationship Id="rId413" Type="http://schemas.openxmlformats.org/officeDocument/2006/relationships/image" Target="media/image167.wmf"/><Relationship Id="rId248" Type="http://schemas.openxmlformats.org/officeDocument/2006/relationships/oleObject" Target="embeddings/oleObject130.bin"/><Relationship Id="rId12" Type="http://schemas.openxmlformats.org/officeDocument/2006/relationships/image" Target="media/image2.wmf"/><Relationship Id="rId33" Type="http://schemas.openxmlformats.org/officeDocument/2006/relationships/oleObject" Target="embeddings/oleObject10.bin"/><Relationship Id="rId108" Type="http://schemas.openxmlformats.org/officeDocument/2006/relationships/oleObject" Target="embeddings/oleObject49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06.wmf"/><Relationship Id="rId336" Type="http://schemas.openxmlformats.org/officeDocument/2006/relationships/image" Target="media/image121.wmf"/><Relationship Id="rId357" Type="http://schemas.openxmlformats.org/officeDocument/2006/relationships/image" Target="media/image136.wmf"/><Relationship Id="rId54" Type="http://schemas.openxmlformats.org/officeDocument/2006/relationships/oleObject" Target="embeddings/oleObject21.bin"/><Relationship Id="rId75" Type="http://schemas.openxmlformats.org/officeDocument/2006/relationships/image" Target="media/image29.wmf"/><Relationship Id="rId96" Type="http://schemas.openxmlformats.org/officeDocument/2006/relationships/oleObject" Target="embeddings/oleObject43.bin"/><Relationship Id="rId140" Type="http://schemas.openxmlformats.org/officeDocument/2006/relationships/image" Target="media/image61.wmf"/><Relationship Id="rId161" Type="http://schemas.openxmlformats.org/officeDocument/2006/relationships/image" Target="media/image69.wmf"/><Relationship Id="rId182" Type="http://schemas.openxmlformats.org/officeDocument/2006/relationships/oleObject" Target="embeddings/oleObject91.bin"/><Relationship Id="rId217" Type="http://schemas.openxmlformats.org/officeDocument/2006/relationships/image" Target="media/image90.wmf"/><Relationship Id="rId378" Type="http://schemas.openxmlformats.org/officeDocument/2006/relationships/oleObject" Target="embeddings/oleObject175.bin"/><Relationship Id="rId399" Type="http://schemas.openxmlformats.org/officeDocument/2006/relationships/image" Target="media/image160.wmf"/><Relationship Id="rId403" Type="http://schemas.openxmlformats.org/officeDocument/2006/relationships/image" Target="media/image162.wmf"/><Relationship Id="rId6" Type="http://schemas.openxmlformats.org/officeDocument/2006/relationships/settings" Target="settings.xml"/><Relationship Id="rId238" Type="http://schemas.openxmlformats.org/officeDocument/2006/relationships/image" Target="media/image100.wmf"/><Relationship Id="rId424" Type="http://schemas.openxmlformats.org/officeDocument/2006/relationships/glossaryDocument" Target="glossary/document.xml"/><Relationship Id="rId23" Type="http://schemas.openxmlformats.org/officeDocument/2006/relationships/header" Target="header2.xml"/><Relationship Id="rId119" Type="http://schemas.openxmlformats.org/officeDocument/2006/relationships/oleObject" Target="embeddings/oleObject55.bin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3.bin"/><Relationship Id="rId326" Type="http://schemas.openxmlformats.org/officeDocument/2006/relationships/image" Target="media/image116.wmf"/><Relationship Id="rId347" Type="http://schemas.openxmlformats.org/officeDocument/2006/relationships/image" Target="media/image128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71.bin"/><Relationship Id="rId368" Type="http://schemas.openxmlformats.org/officeDocument/2006/relationships/oleObject" Target="embeddings/oleObject170.bin"/><Relationship Id="rId389" Type="http://schemas.openxmlformats.org/officeDocument/2006/relationships/image" Target="media/image155.wmf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100.bin"/><Relationship Id="rId207" Type="http://schemas.openxmlformats.org/officeDocument/2006/relationships/image" Target="media/image86.wmf"/><Relationship Id="rId228" Type="http://schemas.openxmlformats.org/officeDocument/2006/relationships/oleObject" Target="embeddings/oleObject119.bin"/><Relationship Id="rId249" Type="http://schemas.openxmlformats.org/officeDocument/2006/relationships/image" Target="media/image105.wmf"/><Relationship Id="rId414" Type="http://schemas.openxmlformats.org/officeDocument/2006/relationships/oleObject" Target="embeddings/oleObject193.bin"/><Relationship Id="rId13" Type="http://schemas.openxmlformats.org/officeDocument/2006/relationships/oleObject" Target="embeddings/oleObject2.bin"/><Relationship Id="rId109" Type="http://schemas.openxmlformats.org/officeDocument/2006/relationships/image" Target="media/image46.wmf"/><Relationship Id="rId281" Type="http://schemas.openxmlformats.org/officeDocument/2006/relationships/oleObject" Target="embeddings/oleObject132.bin"/><Relationship Id="rId337" Type="http://schemas.openxmlformats.org/officeDocument/2006/relationships/oleObject" Target="embeddings/oleObject156.bin"/><Relationship Id="rId34" Type="http://schemas.openxmlformats.org/officeDocument/2006/relationships/image" Target="media/image10.wmf"/><Relationship Id="rId55" Type="http://schemas.openxmlformats.org/officeDocument/2006/relationships/image" Target="media/image20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0.wmf"/><Relationship Id="rId120" Type="http://schemas.openxmlformats.org/officeDocument/2006/relationships/image" Target="media/image51.wmf"/><Relationship Id="rId141" Type="http://schemas.openxmlformats.org/officeDocument/2006/relationships/oleObject" Target="embeddings/oleObject66.bin"/><Relationship Id="rId358" Type="http://schemas.openxmlformats.org/officeDocument/2006/relationships/oleObject" Target="embeddings/oleObject165.bin"/><Relationship Id="rId379" Type="http://schemas.openxmlformats.org/officeDocument/2006/relationships/image" Target="media/image150.wmf"/><Relationship Id="rId7" Type="http://schemas.openxmlformats.org/officeDocument/2006/relationships/webSettings" Target="webSettings.xml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2.bin"/><Relationship Id="rId218" Type="http://schemas.openxmlformats.org/officeDocument/2006/relationships/oleObject" Target="embeddings/oleObject114.bin"/><Relationship Id="rId239" Type="http://schemas.openxmlformats.org/officeDocument/2006/relationships/oleObject" Target="embeddings/oleObject125.bin"/><Relationship Id="rId390" Type="http://schemas.openxmlformats.org/officeDocument/2006/relationships/oleObject" Target="embeddings/oleObject181.bin"/><Relationship Id="rId404" Type="http://schemas.openxmlformats.org/officeDocument/2006/relationships/oleObject" Target="embeddings/oleObject188.bin"/><Relationship Id="rId425" Type="http://schemas.openxmlformats.org/officeDocument/2006/relationships/theme" Target="theme/theme1.xml"/><Relationship Id="rId250" Type="http://schemas.openxmlformats.org/officeDocument/2006/relationships/oleObject" Target="embeddings/oleObject131.bin"/><Relationship Id="rId292" Type="http://schemas.openxmlformats.org/officeDocument/2006/relationships/image" Target="media/image111.wmf"/><Relationship Id="rId306" Type="http://schemas.openxmlformats.org/officeDocument/2006/relationships/oleObject" Target="embeddings/oleObject144.bin"/><Relationship Id="rId24" Type="http://schemas.openxmlformats.org/officeDocument/2006/relationships/footer" Target="footer1.xml"/><Relationship Id="rId45" Type="http://schemas.openxmlformats.org/officeDocument/2006/relationships/image" Target="media/image15.wmf"/><Relationship Id="rId66" Type="http://schemas.openxmlformats.org/officeDocument/2006/relationships/image" Target="media/image25.wmf"/><Relationship Id="rId87" Type="http://schemas.openxmlformats.org/officeDocument/2006/relationships/image" Target="media/image35.wmf"/><Relationship Id="rId110" Type="http://schemas.openxmlformats.org/officeDocument/2006/relationships/oleObject" Target="embeddings/oleObject50.bin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1.bin"/><Relationship Id="rId348" Type="http://schemas.openxmlformats.org/officeDocument/2006/relationships/oleObject" Target="embeddings/oleObject160.bin"/><Relationship Id="rId369" Type="http://schemas.openxmlformats.org/officeDocument/2006/relationships/image" Target="media/image142.wmf"/><Relationship Id="rId152" Type="http://schemas.openxmlformats.org/officeDocument/2006/relationships/image" Target="media/image67.wmf"/><Relationship Id="rId173" Type="http://schemas.openxmlformats.org/officeDocument/2006/relationships/image" Target="media/image75.wmf"/><Relationship Id="rId194" Type="http://schemas.openxmlformats.org/officeDocument/2006/relationships/oleObject" Target="embeddings/oleObject101.bin"/><Relationship Id="rId208" Type="http://schemas.openxmlformats.org/officeDocument/2006/relationships/oleObject" Target="embeddings/oleObject108.bin"/><Relationship Id="rId229" Type="http://schemas.openxmlformats.org/officeDocument/2006/relationships/image" Target="media/image96.wmf"/><Relationship Id="rId380" Type="http://schemas.openxmlformats.org/officeDocument/2006/relationships/oleObject" Target="embeddings/oleObject176.bin"/><Relationship Id="rId415" Type="http://schemas.openxmlformats.org/officeDocument/2006/relationships/image" Target="media/image168.wmf"/><Relationship Id="rId240" Type="http://schemas.openxmlformats.org/officeDocument/2006/relationships/oleObject" Target="embeddings/oleObject126.bin"/><Relationship Id="rId14" Type="http://schemas.openxmlformats.org/officeDocument/2006/relationships/image" Target="media/image3.wmf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2.bin"/><Relationship Id="rId77" Type="http://schemas.openxmlformats.org/officeDocument/2006/relationships/image" Target="media/image30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07.wmf"/><Relationship Id="rId338" Type="http://schemas.openxmlformats.org/officeDocument/2006/relationships/image" Target="media/image122.wmf"/><Relationship Id="rId359" Type="http://schemas.openxmlformats.org/officeDocument/2006/relationships/image" Target="media/image137.wmf"/><Relationship Id="rId8" Type="http://schemas.openxmlformats.org/officeDocument/2006/relationships/footnotes" Target="footnotes.xml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62.wmf"/><Relationship Id="rId163" Type="http://schemas.openxmlformats.org/officeDocument/2006/relationships/image" Target="media/image70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91.wmf"/><Relationship Id="rId370" Type="http://schemas.openxmlformats.org/officeDocument/2006/relationships/oleObject" Target="embeddings/oleObject171.bin"/><Relationship Id="rId391" Type="http://schemas.openxmlformats.org/officeDocument/2006/relationships/image" Target="media/image156.wmf"/><Relationship Id="rId405" Type="http://schemas.openxmlformats.org/officeDocument/2006/relationships/image" Target="media/image163.wmf"/><Relationship Id="rId230" Type="http://schemas.openxmlformats.org/officeDocument/2006/relationships/oleObject" Target="embeddings/oleObject120.bin"/><Relationship Id="rId25" Type="http://schemas.openxmlformats.org/officeDocument/2006/relationships/footer" Target="footer2.xml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8.bin"/><Relationship Id="rId293" Type="http://schemas.openxmlformats.org/officeDocument/2006/relationships/oleObject" Target="embeddings/oleObject139.bin"/><Relationship Id="rId307" Type="http://schemas.openxmlformats.org/officeDocument/2006/relationships/image" Target="media/image112.wmf"/><Relationship Id="rId328" Type="http://schemas.openxmlformats.org/officeDocument/2006/relationships/image" Target="media/image117.wmf"/><Relationship Id="rId349" Type="http://schemas.openxmlformats.org/officeDocument/2006/relationships/image" Target="media/image129.wmf"/><Relationship Id="rId88" Type="http://schemas.openxmlformats.org/officeDocument/2006/relationships/oleObject" Target="embeddings/oleObject39.bin"/><Relationship Id="rId111" Type="http://schemas.openxmlformats.org/officeDocument/2006/relationships/image" Target="media/image47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72.bin"/><Relationship Id="rId174" Type="http://schemas.openxmlformats.org/officeDocument/2006/relationships/oleObject" Target="embeddings/oleObject85.bin"/><Relationship Id="rId195" Type="http://schemas.openxmlformats.org/officeDocument/2006/relationships/image" Target="media/image80.wmf"/><Relationship Id="rId209" Type="http://schemas.openxmlformats.org/officeDocument/2006/relationships/image" Target="media/image87.wmf"/><Relationship Id="rId360" Type="http://schemas.openxmlformats.org/officeDocument/2006/relationships/oleObject" Target="embeddings/oleObject166.bin"/><Relationship Id="rId381" Type="http://schemas.openxmlformats.org/officeDocument/2006/relationships/image" Target="media/image151.wmf"/><Relationship Id="rId416" Type="http://schemas.openxmlformats.org/officeDocument/2006/relationships/oleObject" Target="embeddings/oleObject194.bin"/><Relationship Id="rId220" Type="http://schemas.openxmlformats.org/officeDocument/2006/relationships/oleObject" Target="embeddings/oleObject115.bin"/><Relationship Id="rId241" Type="http://schemas.openxmlformats.org/officeDocument/2006/relationships/image" Target="media/image101.wmf"/><Relationship Id="rId15" Type="http://schemas.openxmlformats.org/officeDocument/2006/relationships/oleObject" Target="embeddings/oleObject3.bin"/><Relationship Id="rId36" Type="http://schemas.openxmlformats.org/officeDocument/2006/relationships/image" Target="media/image11.wmf"/><Relationship Id="rId57" Type="http://schemas.openxmlformats.org/officeDocument/2006/relationships/image" Target="media/image21.wmf"/><Relationship Id="rId283" Type="http://schemas.openxmlformats.org/officeDocument/2006/relationships/oleObject" Target="embeddings/oleObject133.bin"/><Relationship Id="rId318" Type="http://schemas.openxmlformats.org/officeDocument/2006/relationships/image" Target="media/image155.gif"/><Relationship Id="rId339" Type="http://schemas.openxmlformats.org/officeDocument/2006/relationships/oleObject" Target="embeddings/oleObject157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1.wmf"/><Relationship Id="rId101" Type="http://schemas.openxmlformats.org/officeDocument/2006/relationships/image" Target="media/image42.wmf"/><Relationship Id="rId122" Type="http://schemas.openxmlformats.org/officeDocument/2006/relationships/image" Target="media/image52.wmf"/><Relationship Id="rId143" Type="http://schemas.openxmlformats.org/officeDocument/2006/relationships/oleObject" Target="embeddings/oleObject67.bin"/><Relationship Id="rId164" Type="http://schemas.openxmlformats.org/officeDocument/2006/relationships/oleObject" Target="embeddings/oleObject80.bin"/><Relationship Id="rId185" Type="http://schemas.openxmlformats.org/officeDocument/2006/relationships/image" Target="media/image78.wmf"/><Relationship Id="rId350" Type="http://schemas.openxmlformats.org/officeDocument/2006/relationships/oleObject" Target="embeddings/oleObject161.bin"/><Relationship Id="rId371" Type="http://schemas.openxmlformats.org/officeDocument/2006/relationships/image" Target="media/image143.wmf"/><Relationship Id="rId406" Type="http://schemas.openxmlformats.org/officeDocument/2006/relationships/oleObject" Target="embeddings/oleObject189.bin"/><Relationship Id="rId9" Type="http://schemas.openxmlformats.org/officeDocument/2006/relationships/endnotes" Target="endnotes.xml"/><Relationship Id="rId210" Type="http://schemas.openxmlformats.org/officeDocument/2006/relationships/oleObject" Target="embeddings/oleObject109.bin"/><Relationship Id="rId392" Type="http://schemas.openxmlformats.org/officeDocument/2006/relationships/oleObject" Target="embeddings/oleObject182.bin"/><Relationship Id="rId26" Type="http://schemas.openxmlformats.org/officeDocument/2006/relationships/header" Target="header3.xml"/><Relationship Id="rId231" Type="http://schemas.openxmlformats.org/officeDocument/2006/relationships/image" Target="media/image97.wmf"/><Relationship Id="rId308" Type="http://schemas.openxmlformats.org/officeDocument/2006/relationships/oleObject" Target="embeddings/oleObject145.bin"/><Relationship Id="rId329" Type="http://schemas.openxmlformats.org/officeDocument/2006/relationships/oleObject" Target="embeddings/oleObject152.bin"/><Relationship Id="rId47" Type="http://schemas.openxmlformats.org/officeDocument/2006/relationships/image" Target="media/image16.wmf"/><Relationship Id="rId68" Type="http://schemas.openxmlformats.org/officeDocument/2006/relationships/image" Target="media/image26.wmf"/><Relationship Id="rId89" Type="http://schemas.openxmlformats.org/officeDocument/2006/relationships/image" Target="media/image36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2.bin"/><Relationship Id="rId154" Type="http://schemas.openxmlformats.org/officeDocument/2006/relationships/image" Target="media/image68.wmf"/><Relationship Id="rId175" Type="http://schemas.openxmlformats.org/officeDocument/2006/relationships/image" Target="media/image76.wmf"/><Relationship Id="rId340" Type="http://schemas.openxmlformats.org/officeDocument/2006/relationships/image" Target="media/image123.wmf"/><Relationship Id="rId361" Type="http://schemas.openxmlformats.org/officeDocument/2006/relationships/image" Target="media/image138.wmf"/><Relationship Id="rId196" Type="http://schemas.openxmlformats.org/officeDocument/2006/relationships/oleObject" Target="embeddings/oleObject102.bin"/><Relationship Id="rId200" Type="http://schemas.openxmlformats.org/officeDocument/2006/relationships/oleObject" Target="embeddings/oleObject104.bin"/><Relationship Id="rId382" Type="http://schemas.openxmlformats.org/officeDocument/2006/relationships/oleObject" Target="embeddings/oleObject177.bin"/><Relationship Id="rId417" Type="http://schemas.openxmlformats.org/officeDocument/2006/relationships/image" Target="media/image169.wmf"/><Relationship Id="rId16" Type="http://schemas.openxmlformats.org/officeDocument/2006/relationships/image" Target="media/image4.wmf"/><Relationship Id="rId221" Type="http://schemas.openxmlformats.org/officeDocument/2006/relationships/image" Target="media/image92.wmf"/><Relationship Id="rId242" Type="http://schemas.openxmlformats.org/officeDocument/2006/relationships/oleObject" Target="embeddings/oleObject127.bin"/><Relationship Id="rId284" Type="http://schemas.openxmlformats.org/officeDocument/2006/relationships/image" Target="media/image108.wmf"/><Relationship Id="rId319" Type="http://schemas.openxmlformats.org/officeDocument/2006/relationships/image" Target="media/image156.gi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3.bin"/><Relationship Id="rId79" Type="http://schemas.openxmlformats.org/officeDocument/2006/relationships/image" Target="media/image31.wmf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44" Type="http://schemas.openxmlformats.org/officeDocument/2006/relationships/image" Target="media/image63.wmf"/><Relationship Id="rId330" Type="http://schemas.openxmlformats.org/officeDocument/2006/relationships/image" Target="media/image118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4.bin"/><Relationship Id="rId351" Type="http://schemas.openxmlformats.org/officeDocument/2006/relationships/image" Target="media/image130.wmf"/><Relationship Id="rId372" Type="http://schemas.openxmlformats.org/officeDocument/2006/relationships/oleObject" Target="embeddings/oleObject172.bin"/><Relationship Id="rId393" Type="http://schemas.openxmlformats.org/officeDocument/2006/relationships/image" Target="media/image157.wmf"/><Relationship Id="rId407" Type="http://schemas.openxmlformats.org/officeDocument/2006/relationships/image" Target="media/image164.wmf"/><Relationship Id="rId211" Type="http://schemas.openxmlformats.org/officeDocument/2006/relationships/image" Target="media/image88.wmf"/><Relationship Id="rId232" Type="http://schemas.openxmlformats.org/officeDocument/2006/relationships/oleObject" Target="embeddings/oleObject121.bin"/><Relationship Id="rId274" Type="http://schemas.openxmlformats.org/officeDocument/2006/relationships/image" Target="media/image133.wmf"/><Relationship Id="rId309" Type="http://schemas.openxmlformats.org/officeDocument/2006/relationships/oleObject" Target="embeddings/oleObject146.bin"/><Relationship Id="rId27" Type="http://schemas.openxmlformats.org/officeDocument/2006/relationships/footer" Target="footer3.xml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9.bin"/><Relationship Id="rId113" Type="http://schemas.openxmlformats.org/officeDocument/2006/relationships/image" Target="media/image48.wmf"/><Relationship Id="rId134" Type="http://schemas.openxmlformats.org/officeDocument/2006/relationships/image" Target="media/image58.wmf"/><Relationship Id="rId320" Type="http://schemas.openxmlformats.org/officeDocument/2006/relationships/image" Target="media/image113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3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81.wmf"/><Relationship Id="rId341" Type="http://schemas.openxmlformats.org/officeDocument/2006/relationships/oleObject" Target="embeddings/oleObject158.bin"/><Relationship Id="rId362" Type="http://schemas.openxmlformats.org/officeDocument/2006/relationships/oleObject" Target="embeddings/oleObject167.bin"/><Relationship Id="rId383" Type="http://schemas.openxmlformats.org/officeDocument/2006/relationships/image" Target="media/image152.wmf"/><Relationship Id="rId418" Type="http://schemas.openxmlformats.org/officeDocument/2006/relationships/oleObject" Target="embeddings/oleObject195.bin"/><Relationship Id="rId201" Type="http://schemas.openxmlformats.org/officeDocument/2006/relationships/image" Target="media/image83.wmf"/><Relationship Id="rId222" Type="http://schemas.openxmlformats.org/officeDocument/2006/relationships/oleObject" Target="embeddings/oleObject116.bin"/><Relationship Id="rId243" Type="http://schemas.openxmlformats.org/officeDocument/2006/relationships/image" Target="media/image102.wmf"/><Relationship Id="rId285" Type="http://schemas.openxmlformats.org/officeDocument/2006/relationships/oleObject" Target="embeddings/oleObject134.bin"/><Relationship Id="rId17" Type="http://schemas.openxmlformats.org/officeDocument/2006/relationships/oleObject" Target="embeddings/oleObject4.bin"/><Relationship Id="rId38" Type="http://schemas.openxmlformats.org/officeDocument/2006/relationships/image" Target="media/image12.wmf"/><Relationship Id="rId59" Type="http://schemas.openxmlformats.org/officeDocument/2006/relationships/image" Target="media/image22.wmf"/><Relationship Id="rId103" Type="http://schemas.openxmlformats.org/officeDocument/2006/relationships/image" Target="media/image43.wmf"/><Relationship Id="rId124" Type="http://schemas.openxmlformats.org/officeDocument/2006/relationships/image" Target="media/image53.wmf"/><Relationship Id="rId310" Type="http://schemas.openxmlformats.org/officeDocument/2006/relationships/oleObject" Target="embeddings/oleObject147.bin"/><Relationship Id="rId70" Type="http://schemas.openxmlformats.org/officeDocument/2006/relationships/image" Target="media/image27.wmf"/><Relationship Id="rId91" Type="http://schemas.openxmlformats.org/officeDocument/2006/relationships/image" Target="media/image37.wmf"/><Relationship Id="rId145" Type="http://schemas.openxmlformats.org/officeDocument/2006/relationships/oleObject" Target="embeddings/oleObject68.bin"/><Relationship Id="rId166" Type="http://schemas.openxmlformats.org/officeDocument/2006/relationships/oleObject" Target="embeddings/oleObject81.bin"/><Relationship Id="rId187" Type="http://schemas.openxmlformats.org/officeDocument/2006/relationships/image" Target="media/image79.wmf"/><Relationship Id="rId331" Type="http://schemas.openxmlformats.org/officeDocument/2006/relationships/oleObject" Target="embeddings/oleObject153.bin"/><Relationship Id="rId352" Type="http://schemas.openxmlformats.org/officeDocument/2006/relationships/oleObject" Target="embeddings/oleObject162.bin"/><Relationship Id="rId373" Type="http://schemas.openxmlformats.org/officeDocument/2006/relationships/image" Target="media/image147.wmf"/><Relationship Id="rId394" Type="http://schemas.openxmlformats.org/officeDocument/2006/relationships/oleObject" Target="embeddings/oleObject183.bin"/><Relationship Id="rId408" Type="http://schemas.openxmlformats.org/officeDocument/2006/relationships/oleObject" Target="embeddings/oleObject190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0.bin"/><Relationship Id="rId233" Type="http://schemas.openxmlformats.org/officeDocument/2006/relationships/image" Target="media/image98.wmf"/><Relationship Id="rId28" Type="http://schemas.openxmlformats.org/officeDocument/2006/relationships/image" Target="media/image7.wmf"/><Relationship Id="rId49" Type="http://schemas.openxmlformats.org/officeDocument/2006/relationships/image" Target="media/image17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230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2.wmf"/><Relationship Id="rId135" Type="http://schemas.openxmlformats.org/officeDocument/2006/relationships/oleObject" Target="embeddings/oleObject63.bin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103.bin"/><Relationship Id="rId321" Type="http://schemas.openxmlformats.org/officeDocument/2006/relationships/oleObject" Target="embeddings/oleObject148.bin"/><Relationship Id="rId342" Type="http://schemas.openxmlformats.org/officeDocument/2006/relationships/image" Target="media/image124.wmf"/><Relationship Id="rId363" Type="http://schemas.openxmlformats.org/officeDocument/2006/relationships/image" Target="media/image139.wmf"/><Relationship Id="rId384" Type="http://schemas.openxmlformats.org/officeDocument/2006/relationships/oleObject" Target="embeddings/oleObject178.bin"/><Relationship Id="rId419" Type="http://schemas.openxmlformats.org/officeDocument/2006/relationships/image" Target="media/image170.wmf"/><Relationship Id="rId202" Type="http://schemas.openxmlformats.org/officeDocument/2006/relationships/oleObject" Target="embeddings/oleObject105.bin"/><Relationship Id="rId223" Type="http://schemas.openxmlformats.org/officeDocument/2006/relationships/image" Target="media/image93.wmf"/><Relationship Id="rId244" Type="http://schemas.openxmlformats.org/officeDocument/2006/relationships/oleObject" Target="embeddings/oleObject128.bin"/><Relationship Id="rId18" Type="http://schemas.openxmlformats.org/officeDocument/2006/relationships/image" Target="media/image5.wmf"/><Relationship Id="rId39" Type="http://schemas.openxmlformats.org/officeDocument/2006/relationships/oleObject" Target="embeddings/oleObject13.bin"/><Relationship Id="rId286" Type="http://schemas.openxmlformats.org/officeDocument/2006/relationships/oleObject" Target="embeddings/oleObject135.bin"/><Relationship Id="rId50" Type="http://schemas.openxmlformats.org/officeDocument/2006/relationships/oleObject" Target="embeddings/oleObject19.bin"/><Relationship Id="rId104" Type="http://schemas.openxmlformats.org/officeDocument/2006/relationships/oleObject" Target="embeddings/oleObject47.bin"/><Relationship Id="rId125" Type="http://schemas.openxmlformats.org/officeDocument/2006/relationships/oleObject" Target="embeddings/oleObject58.bin"/><Relationship Id="rId146" Type="http://schemas.openxmlformats.org/officeDocument/2006/relationships/image" Target="media/image64.wmf"/><Relationship Id="rId167" Type="http://schemas.openxmlformats.org/officeDocument/2006/relationships/image" Target="media/image72.wmf"/><Relationship Id="rId188" Type="http://schemas.openxmlformats.org/officeDocument/2006/relationships/oleObject" Target="embeddings/oleObject95.bin"/><Relationship Id="rId332" Type="http://schemas.openxmlformats.org/officeDocument/2006/relationships/image" Target="media/image119.wmf"/><Relationship Id="rId353" Type="http://schemas.openxmlformats.org/officeDocument/2006/relationships/image" Target="media/image131.wmf"/><Relationship Id="rId374" Type="http://schemas.openxmlformats.org/officeDocument/2006/relationships/oleObject" Target="embeddings/oleObject173.bin"/><Relationship Id="rId395" Type="http://schemas.openxmlformats.org/officeDocument/2006/relationships/image" Target="media/image158.wmf"/><Relationship Id="rId409" Type="http://schemas.openxmlformats.org/officeDocument/2006/relationships/image" Target="media/image165.wmf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11.bin"/><Relationship Id="rId234" Type="http://schemas.openxmlformats.org/officeDocument/2006/relationships/oleObject" Target="embeddings/oleObject122.bin"/><Relationship Id="rId420" Type="http://schemas.openxmlformats.org/officeDocument/2006/relationships/oleObject" Target="embeddings/oleObject196.bin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8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340.bin"/><Relationship Id="rId40" Type="http://schemas.openxmlformats.org/officeDocument/2006/relationships/oleObject" Target="embeddings/oleObject14.bin"/><Relationship Id="rId115" Type="http://schemas.openxmlformats.org/officeDocument/2006/relationships/image" Target="media/image49.wmf"/><Relationship Id="rId136" Type="http://schemas.openxmlformats.org/officeDocument/2006/relationships/image" Target="media/image59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8.bin"/><Relationship Id="rId301" Type="http://schemas.openxmlformats.org/officeDocument/2006/relationships/oleObject" Target="embeddings/oleObject1360.bin"/><Relationship Id="rId322" Type="http://schemas.openxmlformats.org/officeDocument/2006/relationships/image" Target="media/image114.wmf"/><Relationship Id="rId343" Type="http://schemas.openxmlformats.org/officeDocument/2006/relationships/oleObject" Target="embeddings/oleObject159.bin"/><Relationship Id="rId364" Type="http://schemas.openxmlformats.org/officeDocument/2006/relationships/oleObject" Target="embeddings/oleObject168.bin"/><Relationship Id="rId61" Type="http://schemas.openxmlformats.org/officeDocument/2006/relationships/image" Target="media/image23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82.wmf"/><Relationship Id="rId203" Type="http://schemas.openxmlformats.org/officeDocument/2006/relationships/image" Target="media/image84.wmf"/><Relationship Id="rId385" Type="http://schemas.openxmlformats.org/officeDocument/2006/relationships/image" Target="media/image153.wmf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17.bin"/><Relationship Id="rId245" Type="http://schemas.openxmlformats.org/officeDocument/2006/relationships/image" Target="media/image103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191.bin"/><Relationship Id="rId30" Type="http://schemas.openxmlformats.org/officeDocument/2006/relationships/image" Target="media/image8.wmf"/><Relationship Id="rId105" Type="http://schemas.openxmlformats.org/officeDocument/2006/relationships/image" Target="media/image44.wmf"/><Relationship Id="rId126" Type="http://schemas.openxmlformats.org/officeDocument/2006/relationships/image" Target="media/image54.wmf"/><Relationship Id="rId147" Type="http://schemas.openxmlformats.org/officeDocument/2006/relationships/oleObject" Target="embeddings/oleObject69.bin"/><Relationship Id="rId168" Type="http://schemas.openxmlformats.org/officeDocument/2006/relationships/oleObject" Target="embeddings/oleObject82.bin"/><Relationship Id="rId333" Type="http://schemas.openxmlformats.org/officeDocument/2006/relationships/oleObject" Target="embeddings/oleObject154.bin"/><Relationship Id="rId354" Type="http://schemas.openxmlformats.org/officeDocument/2006/relationships/oleObject" Target="embeddings/oleObject163.bin"/><Relationship Id="rId51" Type="http://schemas.openxmlformats.org/officeDocument/2006/relationships/image" Target="media/image18.wmf"/><Relationship Id="rId72" Type="http://schemas.openxmlformats.org/officeDocument/2006/relationships/image" Target="media/image28.wmf"/><Relationship Id="rId93" Type="http://schemas.openxmlformats.org/officeDocument/2006/relationships/image" Target="media/image38.wmf"/><Relationship Id="rId189" Type="http://schemas.openxmlformats.org/officeDocument/2006/relationships/oleObject" Target="embeddings/oleObject96.bin"/><Relationship Id="rId375" Type="http://schemas.openxmlformats.org/officeDocument/2006/relationships/image" Target="media/image148.wmf"/><Relationship Id="rId396" Type="http://schemas.openxmlformats.org/officeDocument/2006/relationships/oleObject" Target="embeddings/oleObject184.bin"/><Relationship Id="rId3" Type="http://schemas.openxmlformats.org/officeDocument/2006/relationships/numbering" Target="numbering.xml"/><Relationship Id="rId214" Type="http://schemas.openxmlformats.org/officeDocument/2006/relationships/oleObject" Target="embeddings/oleObject112.bin"/><Relationship Id="rId235" Type="http://schemas.openxmlformats.org/officeDocument/2006/relationships/image" Target="media/image99.wmf"/><Relationship Id="rId277" Type="http://schemas.openxmlformats.org/officeDocument/2006/relationships/oleObject" Target="embeddings/oleObject1240.bin"/><Relationship Id="rId298" Type="http://schemas.openxmlformats.org/officeDocument/2006/relationships/image" Target="media/image145.wmf"/><Relationship Id="rId400" Type="http://schemas.openxmlformats.org/officeDocument/2006/relationships/oleObject" Target="embeddings/oleObject186.bin"/><Relationship Id="rId421" Type="http://schemas.openxmlformats.org/officeDocument/2006/relationships/header" Target="header4.xml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4.bin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0.bin"/><Relationship Id="rId323" Type="http://schemas.openxmlformats.org/officeDocument/2006/relationships/oleObject" Target="embeddings/oleObject149.bin"/><Relationship Id="rId344" Type="http://schemas.openxmlformats.org/officeDocument/2006/relationships/image" Target="media/image125.png"/><Relationship Id="rId20" Type="http://schemas.openxmlformats.org/officeDocument/2006/relationships/oleObject" Target="embeddings/oleObject6.bin"/><Relationship Id="rId41" Type="http://schemas.openxmlformats.org/officeDocument/2006/relationships/image" Target="media/image13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3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40.wmf"/><Relationship Id="rId386" Type="http://schemas.openxmlformats.org/officeDocument/2006/relationships/oleObject" Target="embeddings/oleObject179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6.bin"/><Relationship Id="rId225" Type="http://schemas.openxmlformats.org/officeDocument/2006/relationships/image" Target="media/image94.wmf"/><Relationship Id="rId246" Type="http://schemas.openxmlformats.org/officeDocument/2006/relationships/oleObject" Target="embeddings/oleObject129.bin"/><Relationship Id="rId288" Type="http://schemas.openxmlformats.org/officeDocument/2006/relationships/image" Target="media/image109.wmf"/><Relationship Id="rId411" Type="http://schemas.openxmlformats.org/officeDocument/2006/relationships/image" Target="media/image166.wmf"/><Relationship Id="rId106" Type="http://schemas.openxmlformats.org/officeDocument/2006/relationships/oleObject" Target="embeddings/oleObject48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1.wmf"/><Relationship Id="rId31" Type="http://schemas.openxmlformats.org/officeDocument/2006/relationships/oleObject" Target="embeddings/oleObject9.bin"/><Relationship Id="rId52" Type="http://schemas.openxmlformats.org/officeDocument/2006/relationships/oleObject" Target="embeddings/oleObject20.bin"/><Relationship Id="rId73" Type="http://schemas.openxmlformats.org/officeDocument/2006/relationships/oleObject" Target="embeddings/oleObject31.bin"/><Relationship Id="rId94" Type="http://schemas.openxmlformats.org/officeDocument/2006/relationships/oleObject" Target="embeddings/oleObject42.bin"/><Relationship Id="rId148" Type="http://schemas.openxmlformats.org/officeDocument/2006/relationships/image" Target="media/image65.wmf"/><Relationship Id="rId169" Type="http://schemas.openxmlformats.org/officeDocument/2006/relationships/image" Target="media/image73.wmf"/><Relationship Id="rId334" Type="http://schemas.openxmlformats.org/officeDocument/2006/relationships/image" Target="media/image120.wmf"/><Relationship Id="rId355" Type="http://schemas.openxmlformats.org/officeDocument/2006/relationships/image" Target="media/image132.wmf"/><Relationship Id="rId376" Type="http://schemas.openxmlformats.org/officeDocument/2006/relationships/oleObject" Target="embeddings/oleObject174.bin"/><Relationship Id="rId397" Type="http://schemas.openxmlformats.org/officeDocument/2006/relationships/image" Target="media/image159.wmf"/><Relationship Id="rId4" Type="http://schemas.openxmlformats.org/officeDocument/2006/relationships/styles" Target="styles.xml"/><Relationship Id="rId180" Type="http://schemas.openxmlformats.org/officeDocument/2006/relationships/oleObject" Target="embeddings/oleObject90.bin"/><Relationship Id="rId215" Type="http://schemas.openxmlformats.org/officeDocument/2006/relationships/image" Target="media/image89.wmf"/><Relationship Id="rId236" Type="http://schemas.openxmlformats.org/officeDocument/2006/relationships/oleObject" Target="embeddings/oleObject123.bin"/><Relationship Id="rId278" Type="http://schemas.openxmlformats.org/officeDocument/2006/relationships/image" Target="media/image135.wmf"/><Relationship Id="rId401" Type="http://schemas.openxmlformats.org/officeDocument/2006/relationships/image" Target="media/image161.wmf"/><Relationship Id="rId422" Type="http://schemas.openxmlformats.org/officeDocument/2006/relationships/footer" Target="footer4.xml"/><Relationship Id="rId303" Type="http://schemas.openxmlformats.org/officeDocument/2006/relationships/oleObject" Target="embeddings/oleObject141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0.wmf"/><Relationship Id="rId345" Type="http://schemas.openxmlformats.org/officeDocument/2006/relationships/image" Target="media/image126.png"/><Relationship Id="rId387" Type="http://schemas.openxmlformats.org/officeDocument/2006/relationships/image" Target="media/image154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4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1080FAB2C4D75469A6ED69BF78A762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6D0211A-CBCD-AC45-B981-4999BEC448CE}"/>
      </w:docPartPr>
      <w:docPartBody>
        <w:p w:rsidR="00BE4D52" w:rsidRDefault="00A605EF" w:rsidP="00A605EF">
          <w:pPr>
            <w:pStyle w:val="41080FAB2C4D75469A6ED69BF78A762C"/>
          </w:pPr>
          <w:r>
            <w:t>[Type the company nam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ms Rmn">
    <w:altName w:val="Times New Roman"/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182D"/>
    <w:rsid w:val="00277AEA"/>
    <w:rsid w:val="003223BF"/>
    <w:rsid w:val="00423672"/>
    <w:rsid w:val="00456849"/>
    <w:rsid w:val="005C6466"/>
    <w:rsid w:val="0082182D"/>
    <w:rsid w:val="00A605EF"/>
    <w:rsid w:val="00AD6FCD"/>
    <w:rsid w:val="00B77193"/>
    <w:rsid w:val="00BE4D52"/>
    <w:rsid w:val="00BF4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3E5291A3FE54C53B511712BA2A47244">
    <w:name w:val="13E5291A3FE54C53B511712BA2A47244"/>
    <w:rsid w:val="0082182D"/>
  </w:style>
  <w:style w:type="paragraph" w:customStyle="1" w:styleId="6F38E97A44ED40DCB22931763876A1C9">
    <w:name w:val="6F38E97A44ED40DCB22931763876A1C9"/>
    <w:rsid w:val="0082182D"/>
  </w:style>
  <w:style w:type="paragraph" w:customStyle="1" w:styleId="9A951B32E3314010A2D5F7125C3DD6E4">
    <w:name w:val="9A951B32E3314010A2D5F7125C3DD6E4"/>
    <w:rsid w:val="0082182D"/>
  </w:style>
  <w:style w:type="paragraph" w:customStyle="1" w:styleId="D652D28F357B4ED48C451DFDE11A3A8C">
    <w:name w:val="D652D28F357B4ED48C451DFDE11A3A8C"/>
    <w:rsid w:val="0082182D"/>
  </w:style>
  <w:style w:type="paragraph" w:customStyle="1" w:styleId="BDB2FB61973C4C3E90EE4B4363B1538B">
    <w:name w:val="BDB2FB61973C4C3E90EE4B4363B1538B"/>
    <w:rsid w:val="0082182D"/>
  </w:style>
  <w:style w:type="paragraph" w:customStyle="1" w:styleId="BEAEB53F8E9E422A9082E7804E41CB56">
    <w:name w:val="BEAEB53F8E9E422A9082E7804E41CB56"/>
    <w:rsid w:val="0082182D"/>
  </w:style>
  <w:style w:type="paragraph" w:customStyle="1" w:styleId="27118EC6D0F94323A94844F2FD457362">
    <w:name w:val="27118EC6D0F94323A94844F2FD457362"/>
    <w:rsid w:val="0082182D"/>
  </w:style>
  <w:style w:type="paragraph" w:customStyle="1" w:styleId="A5D4F33379D747ACA895550836C93931">
    <w:name w:val="A5D4F33379D747ACA895550836C93931"/>
    <w:rsid w:val="0082182D"/>
  </w:style>
  <w:style w:type="paragraph" w:customStyle="1" w:styleId="8890C53B54594AB58175BBE6565302FD">
    <w:name w:val="8890C53B54594AB58175BBE6565302FD"/>
    <w:rsid w:val="0082182D"/>
  </w:style>
  <w:style w:type="paragraph" w:customStyle="1" w:styleId="A90E863EEB484E4CB26C09B6649F7102">
    <w:name w:val="A90E863EEB484E4CB26C09B6649F7102"/>
    <w:rsid w:val="0082182D"/>
  </w:style>
  <w:style w:type="paragraph" w:customStyle="1" w:styleId="2C30AD54EF83CD459D3DE46B995E4E64">
    <w:name w:val="2C30AD54EF83CD459D3DE46B995E4E64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AAFC8E5AD4E8C14BB9799AA77B36ED86">
    <w:name w:val="AAFC8E5AD4E8C14BB9799AA77B36ED86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ACF2B7B605FB484E9E0108DF85515B76">
    <w:name w:val="ACF2B7B605FB484E9E0108DF85515B76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77561A00E5844243A327124E8557ED82">
    <w:name w:val="77561A00E5844243A327124E8557ED82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8BEFE7C2B246534F9C17487832BA4B15">
    <w:name w:val="8BEFE7C2B246534F9C17487832BA4B15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4DB9EC3DBA069A4C97BE1B7C151F1C82">
    <w:name w:val="4DB9EC3DBA069A4C97BE1B7C151F1C82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9E9B2DCFD90C0B4EA2C44F1E14C5D463">
    <w:name w:val="9E9B2DCFD90C0B4EA2C44F1E14C5D463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41080FAB2C4D75469A6ED69BF78A762C">
    <w:name w:val="41080FAB2C4D75469A6ED69BF78A762C"/>
    <w:rsid w:val="00A605EF"/>
    <w:pPr>
      <w:spacing w:after="0" w:line="240" w:lineRule="auto"/>
    </w:pPr>
    <w:rPr>
      <w:sz w:val="24"/>
      <w:szCs w:val="24"/>
      <w:lang w:val="en-US" w:eastAsia="ja-JP"/>
    </w:rPr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3E5291A3FE54C53B511712BA2A47244">
    <w:name w:val="13E5291A3FE54C53B511712BA2A47244"/>
    <w:rsid w:val="0082182D"/>
  </w:style>
  <w:style w:type="paragraph" w:customStyle="1" w:styleId="6F38E97A44ED40DCB22931763876A1C9">
    <w:name w:val="6F38E97A44ED40DCB22931763876A1C9"/>
    <w:rsid w:val="0082182D"/>
  </w:style>
  <w:style w:type="paragraph" w:customStyle="1" w:styleId="9A951B32E3314010A2D5F7125C3DD6E4">
    <w:name w:val="9A951B32E3314010A2D5F7125C3DD6E4"/>
    <w:rsid w:val="0082182D"/>
  </w:style>
  <w:style w:type="paragraph" w:customStyle="1" w:styleId="D652D28F357B4ED48C451DFDE11A3A8C">
    <w:name w:val="D652D28F357B4ED48C451DFDE11A3A8C"/>
    <w:rsid w:val="0082182D"/>
  </w:style>
  <w:style w:type="paragraph" w:customStyle="1" w:styleId="BDB2FB61973C4C3E90EE4B4363B1538B">
    <w:name w:val="BDB2FB61973C4C3E90EE4B4363B1538B"/>
    <w:rsid w:val="0082182D"/>
  </w:style>
  <w:style w:type="paragraph" w:customStyle="1" w:styleId="BEAEB53F8E9E422A9082E7804E41CB56">
    <w:name w:val="BEAEB53F8E9E422A9082E7804E41CB56"/>
    <w:rsid w:val="0082182D"/>
  </w:style>
  <w:style w:type="paragraph" w:customStyle="1" w:styleId="27118EC6D0F94323A94844F2FD457362">
    <w:name w:val="27118EC6D0F94323A94844F2FD457362"/>
    <w:rsid w:val="0082182D"/>
  </w:style>
  <w:style w:type="paragraph" w:customStyle="1" w:styleId="A5D4F33379D747ACA895550836C93931">
    <w:name w:val="A5D4F33379D747ACA895550836C93931"/>
    <w:rsid w:val="0082182D"/>
  </w:style>
  <w:style w:type="paragraph" w:customStyle="1" w:styleId="8890C53B54594AB58175BBE6565302FD">
    <w:name w:val="8890C53B54594AB58175BBE6565302FD"/>
    <w:rsid w:val="0082182D"/>
  </w:style>
  <w:style w:type="paragraph" w:customStyle="1" w:styleId="A90E863EEB484E4CB26C09B6649F7102">
    <w:name w:val="A90E863EEB484E4CB26C09B6649F7102"/>
    <w:rsid w:val="0082182D"/>
  </w:style>
  <w:style w:type="paragraph" w:customStyle="1" w:styleId="2C30AD54EF83CD459D3DE46B995E4E64">
    <w:name w:val="2C30AD54EF83CD459D3DE46B995E4E64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AAFC8E5AD4E8C14BB9799AA77B36ED86">
    <w:name w:val="AAFC8E5AD4E8C14BB9799AA77B36ED86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ACF2B7B605FB484E9E0108DF85515B76">
    <w:name w:val="ACF2B7B605FB484E9E0108DF85515B76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77561A00E5844243A327124E8557ED82">
    <w:name w:val="77561A00E5844243A327124E8557ED82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8BEFE7C2B246534F9C17487832BA4B15">
    <w:name w:val="8BEFE7C2B246534F9C17487832BA4B15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4DB9EC3DBA069A4C97BE1B7C151F1C82">
    <w:name w:val="4DB9EC3DBA069A4C97BE1B7C151F1C82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9E9B2DCFD90C0B4EA2C44F1E14C5D463">
    <w:name w:val="9E9B2DCFD90C0B4EA2C44F1E14C5D463"/>
    <w:rsid w:val="00A605EF"/>
    <w:pPr>
      <w:spacing w:after="0" w:line="240" w:lineRule="auto"/>
    </w:pPr>
    <w:rPr>
      <w:sz w:val="24"/>
      <w:szCs w:val="24"/>
      <w:lang w:val="en-US" w:eastAsia="ja-JP"/>
    </w:rPr>
  </w:style>
  <w:style w:type="paragraph" w:customStyle="1" w:styleId="41080FAB2C4D75469A6ED69BF78A762C">
    <w:name w:val="41080FAB2C4D75469A6ED69BF78A762C"/>
    <w:rsid w:val="00A605EF"/>
    <w:pPr>
      <w:spacing w:after="0" w:line="240" w:lineRule="auto"/>
    </w:pPr>
    <w:rPr>
      <w:sz w:val="24"/>
      <w:szCs w:val="24"/>
      <w:lang w:val="en-US" w:eastAsia="ja-JP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E98558FC-B336-4FC5-BDA1-D4371025F1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2</Pages>
  <Words>2578</Words>
  <Characters>14179</Characters>
  <Application>Microsoft Office Word</Application>
  <DocSecurity>0</DocSecurity>
  <Lines>118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omán Villanueva Tostado</vt:lpstr>
    </vt:vector>
  </TitlesOfParts>
  <Company>Derecho fiscal</Company>
  <LinksUpToDate>false</LinksUpToDate>
  <CharactersWithSpaces>167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bén Darío Santiago Acosta, Francisco Javier Delgado Cepeda, Marcela Martha Villegas Garrido</dc:title>
  <dc:creator>Liliana Izel González González</dc:creator>
  <cp:lastModifiedBy>Lucía Margarita Caballero Morales</cp:lastModifiedBy>
  <cp:revision>10</cp:revision>
  <dcterms:created xsi:type="dcterms:W3CDTF">2012-01-05T23:19:00Z</dcterms:created>
  <dcterms:modified xsi:type="dcterms:W3CDTF">2012-08-09T01:25:00Z</dcterms:modified>
</cp:coreProperties>
</file>